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31493" w:rsidRPr="002B7A86" w:rsidRDefault="00631493" w:rsidP="00D802EC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bookmarkStart w:id="0" w:name="_GoBack"/>
      <w:bookmarkEnd w:id="0"/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МИНИСТЕРСТВО СЕЛЬСКОГО ХОЗЯЙСТВА</w:t>
      </w:r>
    </w:p>
    <w:p w:rsidR="00631493" w:rsidRPr="002B7A86" w:rsidRDefault="00631493" w:rsidP="00D802EC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И ПРОДОВОЛЬСТВИЯ РЕСПУБЛИКИ БЕЛАРУСЬ</w:t>
      </w:r>
    </w:p>
    <w:p w:rsidR="00631493" w:rsidRPr="002B7A86" w:rsidRDefault="00631493" w:rsidP="00D802EC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</w:pPr>
    </w:p>
    <w:p w:rsidR="00631493" w:rsidRPr="002B7A86" w:rsidRDefault="00631493" w:rsidP="00D802EC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ГЛАВНОЕ УПРАВЛЕНИЕ ОБРАЗОВАНИЯ, НАУКИ И КАДРОВ</w:t>
      </w:r>
    </w:p>
    <w:p w:rsidR="00631493" w:rsidRPr="002B7A86" w:rsidRDefault="00631493" w:rsidP="00D802EC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caps/>
          <w:sz w:val="20"/>
          <w:szCs w:val="20"/>
          <w:lang w:eastAsia="ru-RU"/>
        </w:rPr>
      </w:pPr>
    </w:p>
    <w:p w:rsidR="00631493" w:rsidRPr="002B7A86" w:rsidRDefault="00631493" w:rsidP="00D802EC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Учреждение образования</w:t>
      </w:r>
    </w:p>
    <w:p w:rsidR="00631493" w:rsidRPr="002B7A86" w:rsidRDefault="00631493" w:rsidP="00D802EC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«БЕЛОРУССКАЯ ГОСУДАРСТВЕННАЯ</w:t>
      </w:r>
    </w:p>
    <w:p w:rsidR="00631493" w:rsidRPr="002B7A86" w:rsidRDefault="00631493" w:rsidP="00D802EC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СЕЛЬСКОХОЗЯЙСТВЕННАЯ АКАДЕМИЯ»</w:t>
      </w:r>
    </w:p>
    <w:p w:rsidR="00631493" w:rsidRPr="002B7A86" w:rsidRDefault="00631493" w:rsidP="00D802EC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</w:pPr>
    </w:p>
    <w:p w:rsidR="00631493" w:rsidRPr="002B7A86" w:rsidRDefault="00631493" w:rsidP="00D802EC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631493" w:rsidRPr="002B7A86" w:rsidRDefault="00631493" w:rsidP="00D802EC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. К. Ленькова</w:t>
      </w:r>
    </w:p>
    <w:p w:rsidR="00631493" w:rsidRPr="002B7A86" w:rsidRDefault="00631493" w:rsidP="00D802EC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</w:pPr>
    </w:p>
    <w:p w:rsidR="00631493" w:rsidRPr="002B7A86" w:rsidRDefault="00631493" w:rsidP="00D802EC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</w:pPr>
    </w:p>
    <w:p w:rsidR="00631493" w:rsidRPr="002B7A86" w:rsidRDefault="00631493" w:rsidP="00D802EC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</w:pPr>
    </w:p>
    <w:p w:rsidR="00631493" w:rsidRPr="002B7A86" w:rsidRDefault="00631493" w:rsidP="00D802EC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</w:pPr>
    </w:p>
    <w:p w:rsidR="00631493" w:rsidRPr="002B7A86" w:rsidRDefault="00631493" w:rsidP="00D802E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aps/>
          <w:sz w:val="34"/>
          <w:szCs w:val="34"/>
          <w:lang w:eastAsia="ru-RU"/>
        </w:rPr>
      </w:pPr>
      <w:r w:rsidRPr="002B7A86">
        <w:rPr>
          <w:rFonts w:ascii="Times New Roman" w:eastAsia="Times New Roman" w:hAnsi="Times New Roman" w:cs="Times New Roman"/>
          <w:b/>
          <w:bCs/>
          <w:caps/>
          <w:sz w:val="38"/>
          <w:szCs w:val="38"/>
          <w:lang w:eastAsia="ru-RU"/>
        </w:rPr>
        <w:t>Моделирование</w:t>
      </w:r>
      <w:r w:rsidRPr="002B7A86">
        <w:rPr>
          <w:rFonts w:ascii="Times New Roman" w:eastAsia="Times New Roman" w:hAnsi="Times New Roman" w:cs="Times New Roman"/>
          <w:b/>
          <w:bCs/>
          <w:caps/>
          <w:sz w:val="38"/>
          <w:szCs w:val="38"/>
          <w:lang w:eastAsia="ru-RU"/>
        </w:rPr>
        <w:br/>
        <w:t>и оптимизация</w:t>
      </w:r>
      <w:r w:rsidRPr="002B7A86">
        <w:rPr>
          <w:rFonts w:ascii="Times New Roman" w:eastAsia="Times New Roman" w:hAnsi="Times New Roman" w:cs="Times New Roman"/>
          <w:b/>
          <w:bCs/>
          <w:caps/>
          <w:sz w:val="38"/>
          <w:szCs w:val="38"/>
          <w:lang w:eastAsia="ru-RU"/>
        </w:rPr>
        <w:br/>
        <w:t>в агропромышленном</w:t>
      </w:r>
      <w:r w:rsidRPr="002B7A86">
        <w:rPr>
          <w:rFonts w:ascii="Times New Roman" w:eastAsia="Times New Roman" w:hAnsi="Times New Roman" w:cs="Times New Roman"/>
          <w:b/>
          <w:bCs/>
          <w:caps/>
          <w:sz w:val="38"/>
          <w:szCs w:val="38"/>
          <w:lang w:eastAsia="ru-RU"/>
        </w:rPr>
        <w:br/>
        <w:t>комплексе</w:t>
      </w:r>
    </w:p>
    <w:p w:rsidR="00631493" w:rsidRPr="002B7A86" w:rsidRDefault="00631493" w:rsidP="00D802EC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</w:pPr>
    </w:p>
    <w:p w:rsidR="00631493" w:rsidRPr="002B7A86" w:rsidRDefault="000F5AA1" w:rsidP="00D802E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noProof/>
          <w:sz w:val="24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b/>
          <w:noProof/>
          <w:sz w:val="24"/>
          <w:szCs w:val="20"/>
          <w:lang w:eastAsia="ru-RU"/>
        </w:rPr>
        <w:t>КУРС ЛЕКЦИЙ</w:t>
      </w:r>
    </w:p>
    <w:p w:rsidR="00631493" w:rsidRPr="002B7A86" w:rsidRDefault="00631493" w:rsidP="00D802E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0"/>
          <w:lang w:eastAsia="ru-RU"/>
        </w:rPr>
      </w:pPr>
    </w:p>
    <w:p w:rsidR="00631493" w:rsidRPr="002B7A86" w:rsidRDefault="00631493" w:rsidP="00D802EC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i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bCs/>
          <w:i/>
          <w:sz w:val="20"/>
          <w:szCs w:val="20"/>
          <w:lang w:eastAsia="ru-RU"/>
        </w:rPr>
        <w:t>Рекомендовано учебно-методическим объединением</w:t>
      </w:r>
    </w:p>
    <w:p w:rsidR="00631493" w:rsidRPr="002B7A86" w:rsidRDefault="00631493" w:rsidP="00D802EC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i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bCs/>
          <w:i/>
          <w:sz w:val="20"/>
          <w:szCs w:val="20"/>
          <w:lang w:eastAsia="ru-RU"/>
        </w:rPr>
        <w:t>по образованию в области сельского хозяйства</w:t>
      </w:r>
    </w:p>
    <w:p w:rsidR="00631493" w:rsidRPr="002B7A86" w:rsidRDefault="00631493" w:rsidP="00D802EC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i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bCs/>
          <w:i/>
          <w:sz w:val="20"/>
          <w:szCs w:val="20"/>
          <w:lang w:eastAsia="ru-RU"/>
        </w:rPr>
        <w:t>в качестве учебно-методического пособия</w:t>
      </w:r>
    </w:p>
    <w:p w:rsidR="0070573B" w:rsidRPr="002B7A86" w:rsidRDefault="00631493" w:rsidP="00D802EC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i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bCs/>
          <w:i/>
          <w:sz w:val="20"/>
          <w:szCs w:val="20"/>
          <w:lang w:eastAsia="ru-RU"/>
        </w:rPr>
        <w:t>для студентов учреждений высшего образования, обучающихся</w:t>
      </w:r>
      <w:r w:rsidRPr="002B7A86">
        <w:rPr>
          <w:rFonts w:ascii="Times New Roman" w:eastAsia="Times New Roman" w:hAnsi="Times New Roman" w:cs="Times New Roman"/>
          <w:bCs/>
          <w:i/>
          <w:sz w:val="20"/>
          <w:szCs w:val="20"/>
          <w:lang w:eastAsia="ru-RU"/>
        </w:rPr>
        <w:br/>
        <w:t>по специальности</w:t>
      </w:r>
      <w:r w:rsidR="0070573B" w:rsidRPr="002B7A86">
        <w:rPr>
          <w:rFonts w:ascii="Times New Roman" w:eastAsia="Times New Roman" w:hAnsi="Times New Roman" w:cs="Times New Roman"/>
          <w:bCs/>
          <w:i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bCs/>
          <w:i/>
          <w:sz w:val="20"/>
          <w:szCs w:val="20"/>
          <w:lang w:eastAsia="ru-RU"/>
        </w:rPr>
        <w:t>1-74 01 01 Экономика и организация</w:t>
      </w:r>
    </w:p>
    <w:p w:rsidR="00631493" w:rsidRPr="002B7A86" w:rsidRDefault="00631493" w:rsidP="00D802EC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i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bCs/>
          <w:i/>
          <w:sz w:val="20"/>
          <w:szCs w:val="20"/>
          <w:lang w:eastAsia="ru-RU"/>
        </w:rPr>
        <w:t>производства в отраслях агропромышленного комплекса</w:t>
      </w:r>
    </w:p>
    <w:p w:rsidR="00631493" w:rsidRPr="002B7A86" w:rsidRDefault="00631493" w:rsidP="00D802EC">
      <w:pPr>
        <w:tabs>
          <w:tab w:val="left" w:pos="284"/>
          <w:tab w:val="left" w:pos="4378"/>
        </w:tabs>
        <w:spacing w:after="0" w:line="240" w:lineRule="auto"/>
        <w:jc w:val="center"/>
        <w:rPr>
          <w:rFonts w:ascii="Times New Roman" w:eastAsia="Times New Roman" w:hAnsi="Times New Roman" w:cs="Times New Roman"/>
          <w:bCs/>
          <w:szCs w:val="20"/>
          <w:lang w:eastAsia="ru-RU"/>
        </w:rPr>
      </w:pPr>
    </w:p>
    <w:p w:rsidR="00631493" w:rsidRPr="002B7A86" w:rsidRDefault="00631493" w:rsidP="00D802EC">
      <w:pPr>
        <w:tabs>
          <w:tab w:val="left" w:pos="4378"/>
        </w:tabs>
        <w:spacing w:after="0" w:line="240" w:lineRule="auto"/>
        <w:jc w:val="center"/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</w:pPr>
    </w:p>
    <w:p w:rsidR="0070573B" w:rsidRPr="002B7A86" w:rsidRDefault="0070573B" w:rsidP="00D802EC">
      <w:pPr>
        <w:tabs>
          <w:tab w:val="left" w:pos="4378"/>
        </w:tabs>
        <w:spacing w:after="0" w:line="240" w:lineRule="auto"/>
        <w:jc w:val="center"/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</w:pPr>
    </w:p>
    <w:p w:rsidR="00D802EC" w:rsidRPr="002B7A86" w:rsidRDefault="00D802EC" w:rsidP="00D802EC">
      <w:pPr>
        <w:tabs>
          <w:tab w:val="left" w:pos="4378"/>
        </w:tabs>
        <w:spacing w:after="0" w:line="240" w:lineRule="auto"/>
        <w:jc w:val="center"/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</w:pPr>
    </w:p>
    <w:p w:rsidR="00631493" w:rsidRPr="002B7A86" w:rsidRDefault="00631493" w:rsidP="00D802EC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hAnsi="Times New Roman" w:cs="Times New Roman"/>
          <w:sz w:val="20"/>
          <w:szCs w:val="20"/>
          <w:lang w:eastAsia="ru-RU"/>
        </w:rPr>
        <w:t>Горки</w:t>
      </w:r>
    </w:p>
    <w:p w:rsidR="00631493" w:rsidRPr="002B7A86" w:rsidRDefault="00631493" w:rsidP="00D802EC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hAnsi="Times New Roman" w:cs="Times New Roman"/>
          <w:sz w:val="20"/>
          <w:szCs w:val="20"/>
          <w:lang w:eastAsia="ru-RU"/>
        </w:rPr>
        <w:t>БГСХА</w:t>
      </w:r>
    </w:p>
    <w:p w:rsidR="00631493" w:rsidRPr="002B7A86" w:rsidRDefault="00631493" w:rsidP="00D802EC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hAnsi="Times New Roman" w:cs="Times New Roman"/>
          <w:sz w:val="20"/>
          <w:szCs w:val="20"/>
          <w:lang w:eastAsia="ru-RU"/>
        </w:rPr>
        <w:t>2019</w:t>
      </w:r>
    </w:p>
    <w:p w:rsidR="00631493" w:rsidRPr="002B7A86" w:rsidRDefault="00631493" w:rsidP="00631493">
      <w:pPr>
        <w:widowControl w:val="0"/>
        <w:spacing w:after="0" w:line="216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lastRenderedPageBreak/>
        <w:t>УДК 338.436.33(042.4)</w:t>
      </w:r>
    </w:p>
    <w:p w:rsidR="00631493" w:rsidRPr="002B7A86" w:rsidRDefault="00631493" w:rsidP="00631493">
      <w:pPr>
        <w:widowControl w:val="0"/>
        <w:tabs>
          <w:tab w:val="left" w:pos="426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ББК 65.23я73</w:t>
      </w:r>
    </w:p>
    <w:p w:rsidR="00631493" w:rsidRPr="002B7A86" w:rsidRDefault="00631493" w:rsidP="00631493">
      <w:pPr>
        <w:widowControl w:val="0"/>
        <w:spacing w:after="0" w:line="216" w:lineRule="auto"/>
        <w:ind w:firstLine="426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Л33</w:t>
      </w:r>
    </w:p>
    <w:p w:rsidR="00631493" w:rsidRPr="002B7A86" w:rsidRDefault="00631493" w:rsidP="00631493">
      <w:pPr>
        <w:widowControl w:val="0"/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20"/>
          <w:lang w:eastAsia="ru-RU"/>
        </w:rPr>
      </w:pPr>
    </w:p>
    <w:p w:rsidR="00631493" w:rsidRPr="002B7A86" w:rsidRDefault="00631493" w:rsidP="00631493">
      <w:pPr>
        <w:widowControl w:val="0"/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20"/>
          <w:lang w:eastAsia="ru-RU"/>
        </w:rPr>
      </w:pPr>
    </w:p>
    <w:p w:rsidR="00631493" w:rsidRPr="002B7A86" w:rsidRDefault="00631493" w:rsidP="00631493">
      <w:pPr>
        <w:widowControl w:val="0"/>
        <w:spacing w:after="0" w:line="216" w:lineRule="auto"/>
        <w:jc w:val="center"/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Одобрено методической комиссией </w:t>
      </w:r>
    </w:p>
    <w:p w:rsidR="00631493" w:rsidRPr="002B7A86" w:rsidRDefault="00631493" w:rsidP="00631493">
      <w:pPr>
        <w:widowControl w:val="0"/>
        <w:spacing w:after="0" w:line="216" w:lineRule="auto"/>
        <w:jc w:val="center"/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экономического факультета 26.12.2018 (протокол № 4)</w:t>
      </w:r>
    </w:p>
    <w:p w:rsidR="00631493" w:rsidRPr="002B7A86" w:rsidRDefault="00631493" w:rsidP="00631493">
      <w:pPr>
        <w:widowControl w:val="0"/>
        <w:spacing w:after="0" w:line="216" w:lineRule="auto"/>
        <w:jc w:val="center"/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и Научно-методическим советом БГСХА 30.01.2019 (протокол №</w:t>
      </w:r>
      <w:r w:rsidR="0070573B" w:rsidRPr="002B7A8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5)</w:t>
      </w:r>
    </w:p>
    <w:p w:rsidR="00631493" w:rsidRPr="002B7A86" w:rsidRDefault="00631493" w:rsidP="00631493">
      <w:pPr>
        <w:widowControl w:val="0"/>
        <w:spacing w:after="0" w:line="216" w:lineRule="auto"/>
        <w:jc w:val="center"/>
        <w:rPr>
          <w:rFonts w:ascii="Times New Roman" w:eastAsia="Times New Roman" w:hAnsi="Times New Roman" w:cs="Times New Roman"/>
          <w:sz w:val="18"/>
          <w:szCs w:val="20"/>
          <w:lang w:eastAsia="ru-RU"/>
        </w:rPr>
      </w:pPr>
    </w:p>
    <w:p w:rsidR="00631493" w:rsidRPr="002B7A86" w:rsidRDefault="00631493" w:rsidP="00631493">
      <w:pPr>
        <w:widowControl w:val="0"/>
        <w:spacing w:after="0" w:line="216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втор:</w:t>
      </w:r>
    </w:p>
    <w:p w:rsidR="00631493" w:rsidRPr="002B7A86" w:rsidRDefault="00631493" w:rsidP="00631493">
      <w:pPr>
        <w:widowControl w:val="0"/>
        <w:spacing w:after="0" w:line="216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доктор экономических наук, профессор </w:t>
      </w:r>
      <w:r w:rsidRPr="002B7A8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Р. К. Ленькова</w:t>
      </w:r>
    </w:p>
    <w:p w:rsidR="00631493" w:rsidRPr="002B7A86" w:rsidRDefault="00631493" w:rsidP="00631493">
      <w:pPr>
        <w:widowControl w:val="0"/>
        <w:spacing w:after="0" w:line="216" w:lineRule="auto"/>
        <w:jc w:val="center"/>
        <w:rPr>
          <w:rFonts w:ascii="Times New Roman" w:eastAsia="Times New Roman" w:hAnsi="Times New Roman" w:cs="Times New Roman"/>
          <w:sz w:val="18"/>
          <w:szCs w:val="20"/>
          <w:lang w:eastAsia="ru-RU"/>
        </w:rPr>
      </w:pPr>
    </w:p>
    <w:p w:rsidR="00631493" w:rsidRPr="002B7A86" w:rsidRDefault="00631493" w:rsidP="00631493">
      <w:pPr>
        <w:widowControl w:val="0"/>
        <w:spacing w:after="0" w:line="216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ецензенты:</w:t>
      </w:r>
    </w:p>
    <w:p w:rsidR="00631493" w:rsidRPr="002B7A86" w:rsidRDefault="00631493" w:rsidP="00631493">
      <w:pPr>
        <w:widowControl w:val="0"/>
        <w:spacing w:after="0" w:line="216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доктор экономических наук, профессор </w:t>
      </w:r>
      <w:r w:rsidRPr="002B7A8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Н. В. Маковская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;</w:t>
      </w:r>
    </w:p>
    <w:p w:rsidR="00631493" w:rsidRPr="002B7A86" w:rsidRDefault="00631493" w:rsidP="00631493">
      <w:pPr>
        <w:widowControl w:val="0"/>
        <w:spacing w:after="0" w:line="216" w:lineRule="auto"/>
        <w:jc w:val="center"/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заместитель начальника управления экономики</w:t>
      </w:r>
      <w:r w:rsidR="00AE7F44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br/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Горецкого </w:t>
      </w:r>
      <w:r w:rsidR="00AE7F44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айисполком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А. В. </w:t>
      </w:r>
      <w:r w:rsidR="0070573B" w:rsidRPr="002B7A8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Пономарев</w:t>
      </w:r>
    </w:p>
    <w:p w:rsidR="00AE7F44" w:rsidRPr="002B7A86" w:rsidRDefault="00AE7F44" w:rsidP="00631493">
      <w:pPr>
        <w:widowControl w:val="0"/>
        <w:spacing w:after="0" w:line="216" w:lineRule="auto"/>
        <w:jc w:val="center"/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</w:pPr>
    </w:p>
    <w:p w:rsidR="00AE7F44" w:rsidRPr="002B7A86" w:rsidRDefault="00AE7F44" w:rsidP="00631493">
      <w:pPr>
        <w:widowControl w:val="0"/>
        <w:spacing w:after="0" w:line="216" w:lineRule="auto"/>
        <w:jc w:val="center"/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</w:pPr>
    </w:p>
    <w:p w:rsidR="00AE7F44" w:rsidRPr="002B7A86" w:rsidRDefault="00AE7F44" w:rsidP="00631493">
      <w:pPr>
        <w:widowControl w:val="0"/>
        <w:spacing w:after="0" w:line="216" w:lineRule="auto"/>
        <w:jc w:val="center"/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</w:pPr>
    </w:p>
    <w:p w:rsidR="00AE7F44" w:rsidRPr="002B7A86" w:rsidRDefault="00AE7F44" w:rsidP="00631493">
      <w:pPr>
        <w:widowControl w:val="0"/>
        <w:spacing w:after="0" w:line="216" w:lineRule="auto"/>
        <w:jc w:val="center"/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</w:pPr>
    </w:p>
    <w:p w:rsidR="00AE7F44" w:rsidRPr="002B7A86" w:rsidRDefault="00AE7F44" w:rsidP="00631493">
      <w:pPr>
        <w:widowControl w:val="0"/>
        <w:spacing w:after="0" w:line="216" w:lineRule="auto"/>
        <w:jc w:val="center"/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</w:pPr>
    </w:p>
    <w:p w:rsidR="00AE7F44" w:rsidRPr="002B7A86" w:rsidRDefault="00AE7F44" w:rsidP="00631493">
      <w:pPr>
        <w:widowControl w:val="0"/>
        <w:spacing w:after="0" w:line="216" w:lineRule="auto"/>
        <w:jc w:val="center"/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</w:pPr>
    </w:p>
    <w:p w:rsidR="00AE7F44" w:rsidRPr="002B7A86" w:rsidRDefault="00AE7F44" w:rsidP="00631493">
      <w:pPr>
        <w:widowControl w:val="0"/>
        <w:spacing w:after="0" w:line="216" w:lineRule="auto"/>
        <w:jc w:val="center"/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</w:pPr>
    </w:p>
    <w:tbl>
      <w:tblPr>
        <w:tblW w:w="0" w:type="auto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552"/>
        <w:gridCol w:w="5787"/>
      </w:tblGrid>
      <w:tr w:rsidR="00631493" w:rsidRPr="002B7A86" w:rsidTr="00AE7F44">
        <w:tc>
          <w:tcPr>
            <w:tcW w:w="552" w:type="dxa"/>
          </w:tcPr>
          <w:p w:rsidR="00631493" w:rsidRPr="002B7A86" w:rsidRDefault="00631493" w:rsidP="00631493">
            <w:pPr>
              <w:widowControl w:val="0"/>
              <w:spacing w:after="0" w:line="216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631493" w:rsidRPr="002B7A86" w:rsidRDefault="00631493" w:rsidP="00853BD7">
            <w:pPr>
              <w:widowControl w:val="0"/>
              <w:spacing w:after="0" w:line="216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Л</w:t>
            </w:r>
            <w:r w:rsidR="00853BD7" w:rsidRPr="002B7A8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</w:t>
            </w:r>
            <w:r w:rsidRPr="002B7A8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5787" w:type="dxa"/>
          </w:tcPr>
          <w:p w:rsidR="00631493" w:rsidRPr="002B7A86" w:rsidRDefault="00631493" w:rsidP="00631493">
            <w:pPr>
              <w:widowControl w:val="0"/>
              <w:spacing w:after="0" w:line="216" w:lineRule="auto"/>
              <w:jc w:val="both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Ленькова, Р. К.</w:t>
            </w:r>
          </w:p>
          <w:p w:rsidR="00631493" w:rsidRPr="002B7A86" w:rsidRDefault="00853BD7" w:rsidP="00631493">
            <w:pPr>
              <w:widowControl w:val="0"/>
              <w:spacing w:after="0" w:line="216" w:lineRule="auto"/>
              <w:ind w:firstLine="284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Моделирование и оптимизация в агропромышленном ко</w:t>
            </w:r>
            <w:r w:rsidRPr="002B7A86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м</w:t>
            </w:r>
            <w:r w:rsidRPr="002B7A86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плексе. К</w:t>
            </w:r>
            <w:r w:rsidR="00631493" w:rsidRPr="002B7A86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урс лекций</w:t>
            </w:r>
            <w:r w:rsidR="0070573B" w:rsidRPr="002B7A86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 </w:t>
            </w:r>
            <w:r w:rsidRPr="002B7A86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: учебно-методическое пособие</w:t>
            </w:r>
            <w:r w:rsidR="00631493" w:rsidRPr="002B7A86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 xml:space="preserve"> / Р. К. Лен</w:t>
            </w:r>
            <w:r w:rsidR="00631493" w:rsidRPr="002B7A86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ь</w:t>
            </w:r>
            <w:r w:rsidR="00631493" w:rsidRPr="002B7A86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кова. – Горки : БГСХА, 201</w:t>
            </w:r>
            <w:r w:rsidRPr="002B7A86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9</w:t>
            </w:r>
            <w:r w:rsidR="00631493" w:rsidRPr="002B7A86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 xml:space="preserve">. – </w:t>
            </w:r>
            <w:r w:rsidR="000F5AA1" w:rsidRPr="002B7A86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 xml:space="preserve">64 </w:t>
            </w:r>
            <w:r w:rsidR="00631493" w:rsidRPr="002B7A86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с</w:t>
            </w:r>
            <w:r w:rsidR="00631493" w:rsidRPr="002B7A8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  <w:p w:rsidR="00631493" w:rsidRPr="002B7A86" w:rsidRDefault="00631493" w:rsidP="00631493">
            <w:pPr>
              <w:widowControl w:val="0"/>
              <w:spacing w:after="0" w:line="216" w:lineRule="auto"/>
              <w:ind w:firstLine="284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ISBN</w:t>
            </w:r>
            <w:r w:rsidR="00AE7F44" w:rsidRPr="002B7A8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978-985-467</w:t>
            </w:r>
            <w:r w:rsidR="009358BF" w:rsidRPr="002B7A8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972-3</w:t>
            </w:r>
            <w:r w:rsidRPr="002B7A8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  <w:p w:rsidR="00631493" w:rsidRPr="002B7A86" w:rsidRDefault="00631493" w:rsidP="00631493">
            <w:pPr>
              <w:spacing w:after="0" w:line="216" w:lineRule="auto"/>
              <w:ind w:firstLine="284"/>
              <w:jc w:val="both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  <w:p w:rsidR="002A0AAF" w:rsidRPr="002B7A86" w:rsidRDefault="002A0AAF" w:rsidP="00CF209F">
            <w:pPr>
              <w:spacing w:after="0" w:line="216" w:lineRule="auto"/>
              <w:ind w:firstLine="284"/>
              <w:jc w:val="both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Возможность предприятий самостоятельно принимать экономические и х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о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зяйственные решения, определ</w:t>
            </w:r>
            <w:r w:rsidR="0070573B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ять перспективы развития вызывае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т необход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и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мость применения экономико-математических методов и моделей.</w:t>
            </w:r>
            <w:r w:rsidR="00CF209F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 xml:space="preserve"> 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Данный курс лекций пом</w:t>
            </w:r>
            <w:r w:rsidR="009358BF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ожет студентам системно обосно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 xml:space="preserve">вать и </w:t>
            </w:r>
            <w:r w:rsidR="009358BF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по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ставить экономико-математическую задачу, приобрести профессиональные навыки подбора инфо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р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мации.</w:t>
            </w:r>
          </w:p>
          <w:p w:rsidR="00631493" w:rsidRPr="002B7A86" w:rsidRDefault="00631493" w:rsidP="00631493">
            <w:pPr>
              <w:widowControl w:val="0"/>
              <w:spacing w:after="0" w:line="216" w:lineRule="auto"/>
              <w:ind w:firstLine="299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Для студентов</w:t>
            </w:r>
            <w:r w:rsidR="003C4FD9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 xml:space="preserve"> учреждений высшего образования, обучающихся по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 xml:space="preserve"> спец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и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альности 1-74 01 01 Экономика и организация производства в отраслях агропр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о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мышленного комплекса.</w:t>
            </w:r>
          </w:p>
        </w:tc>
      </w:tr>
    </w:tbl>
    <w:p w:rsidR="00631493" w:rsidRPr="002B7A86" w:rsidRDefault="00631493" w:rsidP="00631493">
      <w:pPr>
        <w:widowControl w:val="0"/>
        <w:spacing w:after="0" w:line="216" w:lineRule="auto"/>
        <w:ind w:firstLine="284"/>
        <w:jc w:val="both"/>
        <w:rPr>
          <w:rFonts w:ascii="Times New Roman" w:eastAsia="Times New Roman" w:hAnsi="Times New Roman" w:cs="Times New Roman"/>
          <w:sz w:val="16"/>
          <w:szCs w:val="16"/>
          <w:lang w:eastAsia="ru-RU"/>
        </w:rPr>
      </w:pPr>
    </w:p>
    <w:p w:rsidR="00631493" w:rsidRPr="002B7A86" w:rsidRDefault="00631493" w:rsidP="00631493">
      <w:pPr>
        <w:widowControl w:val="0"/>
        <w:spacing w:after="0" w:line="216" w:lineRule="auto"/>
        <w:ind w:firstLine="284"/>
        <w:jc w:val="both"/>
        <w:rPr>
          <w:rFonts w:ascii="Times New Roman" w:eastAsia="Times New Roman" w:hAnsi="Times New Roman" w:cs="Times New Roman"/>
          <w:sz w:val="16"/>
          <w:szCs w:val="16"/>
          <w:lang w:eastAsia="ru-RU"/>
        </w:rPr>
      </w:pPr>
    </w:p>
    <w:p w:rsidR="00631493" w:rsidRPr="002B7A86" w:rsidRDefault="003C4FD9" w:rsidP="00631493">
      <w:pPr>
        <w:widowControl w:val="0"/>
        <w:spacing w:after="0" w:line="216" w:lineRule="auto"/>
        <w:ind w:firstLine="284"/>
        <w:jc w:val="right"/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</w:pPr>
      <w:r w:rsidRPr="002B7A86"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  <w:t>УДК 338.436</w:t>
      </w:r>
      <w:r w:rsidR="00321446"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  <w:t>.33</w:t>
      </w:r>
      <w:r w:rsidR="00631493" w:rsidRPr="002B7A86"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  <w:t>(0</w:t>
      </w:r>
      <w:r w:rsidRPr="002B7A86"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  <w:t>42.4</w:t>
      </w:r>
      <w:r w:rsidR="00631493" w:rsidRPr="002B7A86"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  <w:t>)</w:t>
      </w:r>
    </w:p>
    <w:p w:rsidR="00D802EC" w:rsidRPr="002B7A86" w:rsidRDefault="00D802EC" w:rsidP="00D802EC">
      <w:pPr>
        <w:widowControl w:val="0"/>
        <w:tabs>
          <w:tab w:val="left" w:pos="426"/>
        </w:tabs>
        <w:spacing w:after="0" w:line="216" w:lineRule="auto"/>
        <w:jc w:val="right"/>
        <w:rPr>
          <w:rFonts w:ascii="Times New Roman" w:eastAsia="Times New Roman" w:hAnsi="Times New Roman" w:cs="Times New Roman"/>
          <w:b/>
          <w:sz w:val="16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b/>
          <w:sz w:val="16"/>
          <w:szCs w:val="20"/>
          <w:lang w:eastAsia="ru-RU"/>
        </w:rPr>
        <w:t>ББК 65.23я73</w:t>
      </w:r>
    </w:p>
    <w:p w:rsidR="00631493" w:rsidRPr="002B7A86" w:rsidRDefault="00631493" w:rsidP="00631493">
      <w:pPr>
        <w:widowControl w:val="0"/>
        <w:spacing w:after="0" w:line="216" w:lineRule="auto"/>
        <w:ind w:firstLine="284"/>
        <w:jc w:val="both"/>
        <w:rPr>
          <w:rFonts w:ascii="Times New Roman" w:eastAsia="Times New Roman" w:hAnsi="Times New Roman" w:cs="Times New Roman"/>
          <w:sz w:val="16"/>
          <w:szCs w:val="16"/>
          <w:lang w:eastAsia="ru-RU"/>
        </w:rPr>
      </w:pPr>
    </w:p>
    <w:p w:rsidR="00631493" w:rsidRPr="002B7A86" w:rsidRDefault="00631493" w:rsidP="00631493">
      <w:pPr>
        <w:widowControl w:val="0"/>
        <w:spacing w:after="0" w:line="216" w:lineRule="auto"/>
        <w:ind w:firstLine="284"/>
        <w:jc w:val="both"/>
        <w:rPr>
          <w:rFonts w:ascii="Times New Roman" w:eastAsia="Times New Roman" w:hAnsi="Times New Roman" w:cs="Times New Roman"/>
          <w:sz w:val="16"/>
          <w:szCs w:val="16"/>
          <w:lang w:eastAsia="ru-RU"/>
        </w:rPr>
      </w:pPr>
    </w:p>
    <w:tbl>
      <w:tblPr>
        <w:tblW w:w="0" w:type="auto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3169"/>
        <w:gridCol w:w="3170"/>
      </w:tblGrid>
      <w:tr w:rsidR="00631493" w:rsidRPr="002B7A86" w:rsidTr="00631493">
        <w:tc>
          <w:tcPr>
            <w:tcW w:w="3170" w:type="dxa"/>
            <w:hideMark/>
          </w:tcPr>
          <w:p w:rsidR="00631493" w:rsidRPr="002B7A86" w:rsidRDefault="00631493" w:rsidP="00631493">
            <w:pPr>
              <w:widowControl w:val="0"/>
              <w:spacing w:after="0" w:line="216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 w:eastAsia="ru-RU"/>
              </w:rPr>
              <w:t>ISBN</w:t>
            </w:r>
            <w:r w:rsidRPr="002B7A86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 xml:space="preserve"> 978-985-467</w:t>
            </w:r>
            <w:r w:rsidR="00D34A7E" w:rsidRPr="002B7A86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-</w:t>
            </w:r>
            <w:r w:rsidR="009358BF" w:rsidRPr="002B7A86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972-3</w:t>
            </w:r>
          </w:p>
        </w:tc>
        <w:tc>
          <w:tcPr>
            <w:tcW w:w="3170" w:type="dxa"/>
            <w:hideMark/>
          </w:tcPr>
          <w:p w:rsidR="00631493" w:rsidRPr="002B7A86" w:rsidRDefault="00631493" w:rsidP="00D34A7E">
            <w:pPr>
              <w:widowControl w:val="0"/>
              <w:spacing w:after="0" w:line="216" w:lineRule="auto"/>
              <w:ind w:firstLine="92"/>
              <w:rPr>
                <w:rFonts w:ascii="Times New Roman" w:eastAsia="Times New Roman" w:hAnsi="Times New Roman" w:cs="Times New Roman"/>
                <w:sz w:val="16"/>
                <w:szCs w:val="20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20"/>
                <w:lang w:eastAsia="ru-RU"/>
              </w:rPr>
              <w:sym w:font="Symbol" w:char="F0D3"/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20"/>
                <w:lang w:eastAsia="ru-RU"/>
              </w:rPr>
              <w:t xml:space="preserve"> УО «Белорусская государственная</w:t>
            </w:r>
          </w:p>
          <w:p w:rsidR="00631493" w:rsidRPr="002B7A86" w:rsidRDefault="00631493" w:rsidP="00631493">
            <w:pPr>
              <w:widowControl w:val="0"/>
              <w:spacing w:after="0" w:line="216" w:lineRule="auto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20"/>
                <w:lang w:eastAsia="ru-RU"/>
              </w:rPr>
              <w:t>сельскохозяйственная академия», 2019</w:t>
            </w:r>
          </w:p>
        </w:tc>
      </w:tr>
    </w:tbl>
    <w:p w:rsidR="003C4FD9" w:rsidRPr="002B7A86" w:rsidRDefault="003C4FD9">
      <w:pPr>
        <w:rPr>
          <w:rFonts w:ascii="Times New Roman" w:hAnsi="Times New Roman" w:cs="Times New Roman"/>
          <w:b/>
          <w:sz w:val="16"/>
          <w:szCs w:val="16"/>
        </w:rPr>
        <w:sectPr w:rsidR="003C4FD9" w:rsidRPr="002B7A86" w:rsidSect="003C4FD9">
          <w:footerReference w:type="default" r:id="rId9"/>
          <w:footerReference w:type="first" r:id="rId10"/>
          <w:pgSz w:w="8391" w:h="11907" w:code="11"/>
          <w:pgMar w:top="1247" w:right="1134" w:bottom="1474" w:left="1134" w:header="709" w:footer="709" w:gutter="0"/>
          <w:cols w:space="708"/>
          <w:docGrid w:linePitch="360"/>
        </w:sectPr>
      </w:pPr>
    </w:p>
    <w:p w:rsidR="00E726A8" w:rsidRPr="002B7A86" w:rsidRDefault="00E726A8" w:rsidP="00E726A8">
      <w:pPr>
        <w:spacing w:after="0" w:line="240" w:lineRule="auto"/>
        <w:jc w:val="center"/>
        <w:rPr>
          <w:rFonts w:ascii="Times New Roman" w:hAnsi="Times New Roman" w:cs="Times New Roman"/>
          <w:b/>
          <w:sz w:val="16"/>
          <w:szCs w:val="16"/>
        </w:rPr>
      </w:pPr>
    </w:p>
    <w:p w:rsidR="009358BF" w:rsidRPr="002B7A86" w:rsidRDefault="009358BF" w:rsidP="00E726A8">
      <w:pPr>
        <w:spacing w:after="0" w:line="240" w:lineRule="auto"/>
        <w:jc w:val="center"/>
        <w:rPr>
          <w:rFonts w:ascii="Times New Roman" w:hAnsi="Times New Roman" w:cs="Times New Roman"/>
          <w:b/>
          <w:sz w:val="16"/>
          <w:szCs w:val="16"/>
        </w:rPr>
      </w:pPr>
    </w:p>
    <w:p w:rsidR="001E74E9" w:rsidRPr="002B7A86" w:rsidRDefault="00E9710D" w:rsidP="00E726A8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2B7A86">
        <w:rPr>
          <w:rFonts w:ascii="Times New Roman" w:hAnsi="Times New Roman" w:cs="Times New Roman"/>
          <w:b/>
          <w:sz w:val="20"/>
          <w:szCs w:val="20"/>
        </w:rPr>
        <w:t>ВВЕДЕНИЕ</w:t>
      </w:r>
    </w:p>
    <w:p w:rsidR="00D12AC1" w:rsidRPr="002B7A86" w:rsidRDefault="00D12AC1" w:rsidP="00E726A8">
      <w:pPr>
        <w:spacing w:after="0" w:line="240" w:lineRule="auto"/>
        <w:jc w:val="center"/>
        <w:rPr>
          <w:rFonts w:ascii="Times New Roman" w:hAnsi="Times New Roman" w:cs="Times New Roman"/>
          <w:b/>
          <w:spacing w:val="-2"/>
          <w:sz w:val="20"/>
          <w:szCs w:val="20"/>
        </w:rPr>
      </w:pPr>
    </w:p>
    <w:p w:rsidR="00E9710D" w:rsidRPr="002B7A86" w:rsidRDefault="004D3F72" w:rsidP="007D1908">
      <w:pPr>
        <w:spacing w:after="0" w:line="240" w:lineRule="auto"/>
        <w:ind w:firstLine="284"/>
        <w:jc w:val="both"/>
        <w:rPr>
          <w:rFonts w:ascii="Times New Roman" w:hAnsi="Times New Roman" w:cs="Times New Roman"/>
          <w:spacing w:val="-2"/>
          <w:sz w:val="20"/>
          <w:szCs w:val="20"/>
        </w:rPr>
      </w:pPr>
      <w:r w:rsidRPr="002B7A86">
        <w:rPr>
          <w:rFonts w:ascii="Times New Roman" w:hAnsi="Times New Roman" w:cs="Times New Roman"/>
          <w:spacing w:val="-2"/>
          <w:sz w:val="20"/>
          <w:szCs w:val="20"/>
        </w:rPr>
        <w:t>В развитии производства Р</w:t>
      </w:r>
      <w:r w:rsidR="009358BF" w:rsidRPr="002B7A86">
        <w:rPr>
          <w:rFonts w:ascii="Times New Roman" w:hAnsi="Times New Roman" w:cs="Times New Roman"/>
          <w:spacing w:val="-2"/>
          <w:sz w:val="20"/>
          <w:szCs w:val="20"/>
        </w:rPr>
        <w:t xml:space="preserve">еспублики </w:t>
      </w:r>
      <w:r w:rsidRPr="002B7A86">
        <w:rPr>
          <w:rFonts w:ascii="Times New Roman" w:hAnsi="Times New Roman" w:cs="Times New Roman"/>
          <w:spacing w:val="-2"/>
          <w:sz w:val="20"/>
          <w:szCs w:val="20"/>
        </w:rPr>
        <w:t>Б</w:t>
      </w:r>
      <w:r w:rsidR="009358BF" w:rsidRPr="002B7A86">
        <w:rPr>
          <w:rFonts w:ascii="Times New Roman" w:hAnsi="Times New Roman" w:cs="Times New Roman"/>
          <w:spacing w:val="-2"/>
          <w:sz w:val="20"/>
          <w:szCs w:val="20"/>
        </w:rPr>
        <w:t>еларусь</w:t>
      </w:r>
      <w:r w:rsidRPr="002B7A86">
        <w:rPr>
          <w:rFonts w:ascii="Times New Roman" w:hAnsi="Times New Roman" w:cs="Times New Roman"/>
          <w:spacing w:val="-2"/>
          <w:sz w:val="20"/>
          <w:szCs w:val="20"/>
        </w:rPr>
        <w:t xml:space="preserve"> наблюдаются новые тенденции, которые заключаются в ориентации общества на построени</w:t>
      </w:r>
      <w:r w:rsidR="00E726A8" w:rsidRPr="002B7A86">
        <w:rPr>
          <w:rFonts w:ascii="Times New Roman" w:hAnsi="Times New Roman" w:cs="Times New Roman"/>
          <w:spacing w:val="-2"/>
          <w:sz w:val="20"/>
          <w:szCs w:val="20"/>
        </w:rPr>
        <w:t>е</w:t>
      </w:r>
      <w:r w:rsidRPr="002B7A86">
        <w:rPr>
          <w:rFonts w:ascii="Times New Roman" w:hAnsi="Times New Roman" w:cs="Times New Roman"/>
          <w:spacing w:val="-2"/>
          <w:sz w:val="20"/>
          <w:szCs w:val="20"/>
        </w:rPr>
        <w:t xml:space="preserve"> рыночной экономики. Ее главные отличительные особенности – тщ</w:t>
      </w:r>
      <w:r w:rsidRPr="002B7A86">
        <w:rPr>
          <w:rFonts w:ascii="Times New Roman" w:hAnsi="Times New Roman" w:cs="Times New Roman"/>
          <w:spacing w:val="-2"/>
          <w:sz w:val="20"/>
          <w:szCs w:val="20"/>
        </w:rPr>
        <w:t>а</w:t>
      </w:r>
      <w:r w:rsidRPr="002B7A86">
        <w:rPr>
          <w:rFonts w:ascii="Times New Roman" w:hAnsi="Times New Roman" w:cs="Times New Roman"/>
          <w:spacing w:val="-2"/>
          <w:sz w:val="20"/>
          <w:szCs w:val="20"/>
        </w:rPr>
        <w:t>тельный учет спроса и предложения на товары и услуги при существе</w:t>
      </w:r>
      <w:r w:rsidRPr="002B7A86">
        <w:rPr>
          <w:rFonts w:ascii="Times New Roman" w:hAnsi="Times New Roman" w:cs="Times New Roman"/>
          <w:spacing w:val="-2"/>
          <w:sz w:val="20"/>
          <w:szCs w:val="20"/>
        </w:rPr>
        <w:t>н</w:t>
      </w:r>
      <w:r w:rsidRPr="002B7A86">
        <w:rPr>
          <w:rFonts w:ascii="Times New Roman" w:hAnsi="Times New Roman" w:cs="Times New Roman"/>
          <w:spacing w:val="-2"/>
          <w:sz w:val="20"/>
          <w:szCs w:val="20"/>
        </w:rPr>
        <w:t>ном влиянии на этот процесс конкуренции товаропроизводителей.</w:t>
      </w:r>
    </w:p>
    <w:p w:rsidR="00A65861" w:rsidRPr="002B7A86" w:rsidRDefault="00F65319" w:rsidP="007D1908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2B7A86">
        <w:rPr>
          <w:rFonts w:ascii="Times New Roman" w:hAnsi="Times New Roman" w:cs="Times New Roman"/>
          <w:sz w:val="20"/>
          <w:szCs w:val="20"/>
        </w:rPr>
        <w:t>Эти особенности рыночной системы хозяйствования являются следствием повышения экономической самостоятельности товаропр</w:t>
      </w:r>
      <w:r w:rsidRPr="002B7A86">
        <w:rPr>
          <w:rFonts w:ascii="Times New Roman" w:hAnsi="Times New Roman" w:cs="Times New Roman"/>
          <w:sz w:val="20"/>
          <w:szCs w:val="20"/>
        </w:rPr>
        <w:t>о</w:t>
      </w:r>
      <w:r w:rsidRPr="002B7A86">
        <w:rPr>
          <w:rFonts w:ascii="Times New Roman" w:hAnsi="Times New Roman" w:cs="Times New Roman"/>
          <w:sz w:val="20"/>
          <w:szCs w:val="20"/>
        </w:rPr>
        <w:t>изводителей, отличающихся формами собственности и способами</w:t>
      </w:r>
      <w:r w:rsidR="00330CAF" w:rsidRPr="002B7A86">
        <w:rPr>
          <w:rFonts w:ascii="Times New Roman" w:hAnsi="Times New Roman" w:cs="Times New Roman"/>
          <w:sz w:val="20"/>
          <w:szCs w:val="20"/>
        </w:rPr>
        <w:t xml:space="preserve"> х</w:t>
      </w:r>
      <w:r w:rsidR="00330CAF" w:rsidRPr="002B7A86">
        <w:rPr>
          <w:rFonts w:ascii="Times New Roman" w:hAnsi="Times New Roman" w:cs="Times New Roman"/>
          <w:sz w:val="20"/>
          <w:szCs w:val="20"/>
        </w:rPr>
        <w:t>о</w:t>
      </w:r>
      <w:r w:rsidR="00330CAF" w:rsidRPr="002B7A86">
        <w:rPr>
          <w:rFonts w:ascii="Times New Roman" w:hAnsi="Times New Roman" w:cs="Times New Roman"/>
          <w:sz w:val="20"/>
          <w:szCs w:val="20"/>
        </w:rPr>
        <w:t>зяйствования. Экономическая самостоятельность, не отрицающая об</w:t>
      </w:r>
      <w:r w:rsidR="00330CAF" w:rsidRPr="002B7A86">
        <w:rPr>
          <w:rFonts w:ascii="Times New Roman" w:hAnsi="Times New Roman" w:cs="Times New Roman"/>
          <w:sz w:val="20"/>
          <w:szCs w:val="20"/>
        </w:rPr>
        <w:t>я</w:t>
      </w:r>
      <w:r w:rsidR="00330CAF" w:rsidRPr="002B7A86">
        <w:rPr>
          <w:rFonts w:ascii="Times New Roman" w:hAnsi="Times New Roman" w:cs="Times New Roman"/>
          <w:sz w:val="20"/>
          <w:szCs w:val="20"/>
        </w:rPr>
        <w:t>зательность хозяйствующих субъектов перед обществом и госуда</w:t>
      </w:r>
      <w:r w:rsidR="00330CAF" w:rsidRPr="002B7A86">
        <w:rPr>
          <w:rFonts w:ascii="Times New Roman" w:hAnsi="Times New Roman" w:cs="Times New Roman"/>
          <w:sz w:val="20"/>
          <w:szCs w:val="20"/>
        </w:rPr>
        <w:t>р</w:t>
      </w:r>
      <w:r w:rsidR="00330CAF" w:rsidRPr="002B7A86">
        <w:rPr>
          <w:rFonts w:ascii="Times New Roman" w:hAnsi="Times New Roman" w:cs="Times New Roman"/>
          <w:sz w:val="20"/>
          <w:szCs w:val="20"/>
        </w:rPr>
        <w:t>ством</w:t>
      </w:r>
      <w:r w:rsidR="00E726A8" w:rsidRPr="002B7A86">
        <w:rPr>
          <w:rFonts w:ascii="Times New Roman" w:hAnsi="Times New Roman" w:cs="Times New Roman"/>
          <w:sz w:val="20"/>
          <w:szCs w:val="20"/>
        </w:rPr>
        <w:t>,</w:t>
      </w:r>
      <w:r w:rsidR="00330CAF" w:rsidRPr="002B7A86">
        <w:rPr>
          <w:rFonts w:ascii="Times New Roman" w:hAnsi="Times New Roman" w:cs="Times New Roman"/>
          <w:sz w:val="20"/>
          <w:szCs w:val="20"/>
        </w:rPr>
        <w:t xml:space="preserve"> инициирует инициативу и предприимчивость отдельных </w:t>
      </w:r>
      <w:r w:rsidR="00330CAF" w:rsidRPr="002B7A86">
        <w:rPr>
          <w:rFonts w:ascii="Times New Roman" w:hAnsi="Times New Roman" w:cs="Times New Roman"/>
          <w:spacing w:val="-2"/>
          <w:sz w:val="20"/>
          <w:szCs w:val="20"/>
        </w:rPr>
        <w:t>труж</w:t>
      </w:r>
      <w:r w:rsidR="00330CAF" w:rsidRPr="002B7A86">
        <w:rPr>
          <w:rFonts w:ascii="Times New Roman" w:hAnsi="Times New Roman" w:cs="Times New Roman"/>
          <w:spacing w:val="-2"/>
          <w:sz w:val="20"/>
          <w:szCs w:val="20"/>
        </w:rPr>
        <w:t>е</w:t>
      </w:r>
      <w:r w:rsidR="00330CAF" w:rsidRPr="002B7A86">
        <w:rPr>
          <w:rFonts w:ascii="Times New Roman" w:hAnsi="Times New Roman" w:cs="Times New Roman"/>
          <w:spacing w:val="-2"/>
          <w:sz w:val="20"/>
          <w:szCs w:val="20"/>
        </w:rPr>
        <w:t>ников и коллективов, которые заинтересованы в получении наилучших конечных результатов.</w:t>
      </w:r>
    </w:p>
    <w:p w:rsidR="004D3F72" w:rsidRPr="002B7A86" w:rsidRDefault="004D3F72" w:rsidP="007D1908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2B7A86">
        <w:rPr>
          <w:rFonts w:ascii="Times New Roman" w:hAnsi="Times New Roman" w:cs="Times New Roman"/>
          <w:sz w:val="20"/>
          <w:szCs w:val="20"/>
        </w:rPr>
        <w:t>Вместе с тем кон</w:t>
      </w:r>
      <w:r w:rsidR="00E726A8" w:rsidRPr="002B7A86">
        <w:rPr>
          <w:rFonts w:ascii="Times New Roman" w:hAnsi="Times New Roman" w:cs="Times New Roman"/>
          <w:sz w:val="20"/>
          <w:szCs w:val="20"/>
        </w:rPr>
        <w:t>курентоспособность производства –</w:t>
      </w:r>
      <w:r w:rsidRPr="002B7A86">
        <w:rPr>
          <w:rFonts w:ascii="Times New Roman" w:hAnsi="Times New Roman" w:cs="Times New Roman"/>
          <w:sz w:val="20"/>
          <w:szCs w:val="20"/>
        </w:rPr>
        <w:t xml:space="preserve"> категория о</w:t>
      </w:r>
      <w:r w:rsidRPr="002B7A86">
        <w:rPr>
          <w:rFonts w:ascii="Times New Roman" w:hAnsi="Times New Roman" w:cs="Times New Roman"/>
          <w:sz w:val="20"/>
          <w:szCs w:val="20"/>
        </w:rPr>
        <w:t>т</w:t>
      </w:r>
      <w:r w:rsidRPr="002B7A86">
        <w:rPr>
          <w:rFonts w:ascii="Times New Roman" w:hAnsi="Times New Roman" w:cs="Times New Roman"/>
          <w:sz w:val="20"/>
          <w:szCs w:val="20"/>
        </w:rPr>
        <w:t>носительная и динамичная, что объясняется неустойчивостью показ</w:t>
      </w:r>
      <w:r w:rsidRPr="002B7A86">
        <w:rPr>
          <w:rFonts w:ascii="Times New Roman" w:hAnsi="Times New Roman" w:cs="Times New Roman"/>
          <w:sz w:val="20"/>
          <w:szCs w:val="20"/>
        </w:rPr>
        <w:t>а</w:t>
      </w:r>
      <w:r w:rsidRPr="002B7A86">
        <w:rPr>
          <w:rFonts w:ascii="Times New Roman" w:hAnsi="Times New Roman" w:cs="Times New Roman"/>
          <w:sz w:val="20"/>
          <w:szCs w:val="20"/>
        </w:rPr>
        <w:t>телей производства, обеспечивающих высокие экономические резул</w:t>
      </w:r>
      <w:r w:rsidRPr="002B7A86">
        <w:rPr>
          <w:rFonts w:ascii="Times New Roman" w:hAnsi="Times New Roman" w:cs="Times New Roman"/>
          <w:sz w:val="20"/>
          <w:szCs w:val="20"/>
        </w:rPr>
        <w:t>ь</w:t>
      </w:r>
      <w:r w:rsidRPr="002B7A86">
        <w:rPr>
          <w:rFonts w:ascii="Times New Roman" w:hAnsi="Times New Roman" w:cs="Times New Roman"/>
          <w:sz w:val="20"/>
          <w:szCs w:val="20"/>
        </w:rPr>
        <w:t>таты хозяйствующих субъектов.</w:t>
      </w:r>
    </w:p>
    <w:p w:rsidR="004D3F72" w:rsidRPr="002B7A86" w:rsidRDefault="006519CD" w:rsidP="007D1908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2B7A86">
        <w:rPr>
          <w:rFonts w:ascii="Times New Roman" w:hAnsi="Times New Roman" w:cs="Times New Roman"/>
          <w:sz w:val="20"/>
          <w:szCs w:val="20"/>
        </w:rPr>
        <w:t>Неустойчивость результативных показателей – это следствие пр</w:t>
      </w:r>
      <w:r w:rsidRPr="002B7A86">
        <w:rPr>
          <w:rFonts w:ascii="Times New Roman" w:hAnsi="Times New Roman" w:cs="Times New Roman"/>
          <w:sz w:val="20"/>
          <w:szCs w:val="20"/>
        </w:rPr>
        <w:t>о</w:t>
      </w:r>
      <w:r w:rsidRPr="002B7A86">
        <w:rPr>
          <w:rFonts w:ascii="Times New Roman" w:hAnsi="Times New Roman" w:cs="Times New Roman"/>
          <w:sz w:val="20"/>
          <w:szCs w:val="20"/>
        </w:rPr>
        <w:t>явления объективных и субъективных факторов.</w:t>
      </w:r>
    </w:p>
    <w:p w:rsidR="006519CD" w:rsidRPr="002B7A86" w:rsidRDefault="006519CD" w:rsidP="007D1908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2B7A86">
        <w:rPr>
          <w:rFonts w:ascii="Times New Roman" w:hAnsi="Times New Roman" w:cs="Times New Roman"/>
          <w:sz w:val="20"/>
          <w:szCs w:val="20"/>
        </w:rPr>
        <w:t>Во-первых, динамичност</w:t>
      </w:r>
      <w:r w:rsidR="00E726A8" w:rsidRPr="002B7A86">
        <w:rPr>
          <w:rFonts w:ascii="Times New Roman" w:hAnsi="Times New Roman" w:cs="Times New Roman"/>
          <w:sz w:val="20"/>
          <w:szCs w:val="20"/>
        </w:rPr>
        <w:t>ь спроса на товары и услуги</w:t>
      </w:r>
      <w:r w:rsidRPr="002B7A86">
        <w:rPr>
          <w:rFonts w:ascii="Times New Roman" w:hAnsi="Times New Roman" w:cs="Times New Roman"/>
          <w:sz w:val="20"/>
          <w:szCs w:val="20"/>
        </w:rPr>
        <w:t xml:space="preserve"> непосре</w:t>
      </w:r>
      <w:r w:rsidRPr="002B7A86">
        <w:rPr>
          <w:rFonts w:ascii="Times New Roman" w:hAnsi="Times New Roman" w:cs="Times New Roman"/>
          <w:sz w:val="20"/>
          <w:szCs w:val="20"/>
        </w:rPr>
        <w:t>д</w:t>
      </w:r>
      <w:r w:rsidRPr="002B7A86">
        <w:rPr>
          <w:rFonts w:ascii="Times New Roman" w:hAnsi="Times New Roman" w:cs="Times New Roman"/>
          <w:sz w:val="20"/>
          <w:szCs w:val="20"/>
        </w:rPr>
        <w:t xml:space="preserve">ственно </w:t>
      </w:r>
      <w:r w:rsidR="00E726A8" w:rsidRPr="002B7A86">
        <w:rPr>
          <w:rFonts w:ascii="Times New Roman" w:hAnsi="Times New Roman" w:cs="Times New Roman"/>
          <w:sz w:val="20"/>
          <w:szCs w:val="20"/>
        </w:rPr>
        <w:t>влияет</w:t>
      </w:r>
      <w:r w:rsidRPr="002B7A86">
        <w:rPr>
          <w:rFonts w:ascii="Times New Roman" w:hAnsi="Times New Roman" w:cs="Times New Roman"/>
          <w:sz w:val="20"/>
          <w:szCs w:val="20"/>
        </w:rPr>
        <w:t xml:space="preserve"> и на результаты деятельности</w:t>
      </w:r>
      <w:r w:rsidR="00534E88" w:rsidRPr="002B7A86">
        <w:rPr>
          <w:rFonts w:ascii="Times New Roman" w:hAnsi="Times New Roman" w:cs="Times New Roman"/>
          <w:sz w:val="20"/>
          <w:szCs w:val="20"/>
        </w:rPr>
        <w:t xml:space="preserve"> предприятий</w:t>
      </w:r>
      <w:r w:rsidR="00E726A8" w:rsidRPr="002B7A86">
        <w:rPr>
          <w:rFonts w:ascii="Times New Roman" w:hAnsi="Times New Roman" w:cs="Times New Roman"/>
          <w:sz w:val="20"/>
          <w:szCs w:val="20"/>
        </w:rPr>
        <w:t>,</w:t>
      </w:r>
      <w:r w:rsidR="00534E88" w:rsidRPr="002B7A86">
        <w:rPr>
          <w:rFonts w:ascii="Times New Roman" w:hAnsi="Times New Roman" w:cs="Times New Roman"/>
          <w:sz w:val="20"/>
          <w:szCs w:val="20"/>
        </w:rPr>
        <w:t xml:space="preserve"> и на их конкурентност</w:t>
      </w:r>
      <w:r w:rsidR="00E726A8" w:rsidRPr="002B7A86">
        <w:rPr>
          <w:rFonts w:ascii="Times New Roman" w:hAnsi="Times New Roman" w:cs="Times New Roman"/>
          <w:sz w:val="20"/>
          <w:szCs w:val="20"/>
        </w:rPr>
        <w:t>ь</w:t>
      </w:r>
      <w:r w:rsidR="00534E88" w:rsidRPr="002B7A86">
        <w:rPr>
          <w:rFonts w:ascii="Times New Roman" w:hAnsi="Times New Roman" w:cs="Times New Roman"/>
          <w:sz w:val="20"/>
          <w:szCs w:val="20"/>
        </w:rPr>
        <w:t>.</w:t>
      </w:r>
    </w:p>
    <w:p w:rsidR="00534E88" w:rsidRPr="002B7A86" w:rsidRDefault="00534E88" w:rsidP="007D1908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2B7A86">
        <w:rPr>
          <w:rFonts w:ascii="Times New Roman" w:hAnsi="Times New Roman" w:cs="Times New Roman"/>
          <w:sz w:val="20"/>
          <w:szCs w:val="20"/>
        </w:rPr>
        <w:t>Во-вторых, колебание цен на товары и услуги является следствием конкуренции со стороны поставщиков и потребителей товаров и услуг. В совокупности</w:t>
      </w:r>
      <w:r w:rsidR="00444C96" w:rsidRPr="002B7A86">
        <w:rPr>
          <w:rFonts w:ascii="Times New Roman" w:hAnsi="Times New Roman" w:cs="Times New Roman"/>
          <w:sz w:val="20"/>
          <w:szCs w:val="20"/>
        </w:rPr>
        <w:t xml:space="preserve"> перечисленные особенности есть не что иное, как пр</w:t>
      </w:r>
      <w:r w:rsidR="00444C96" w:rsidRPr="002B7A86">
        <w:rPr>
          <w:rFonts w:ascii="Times New Roman" w:hAnsi="Times New Roman" w:cs="Times New Roman"/>
          <w:sz w:val="20"/>
          <w:szCs w:val="20"/>
        </w:rPr>
        <w:t>о</w:t>
      </w:r>
      <w:r w:rsidR="00444C96" w:rsidRPr="002B7A86">
        <w:rPr>
          <w:rFonts w:ascii="Times New Roman" w:hAnsi="Times New Roman" w:cs="Times New Roman"/>
          <w:sz w:val="20"/>
          <w:szCs w:val="20"/>
        </w:rPr>
        <w:t>явление экономической неопределенности.</w:t>
      </w:r>
    </w:p>
    <w:p w:rsidR="00444C96" w:rsidRPr="002B7A86" w:rsidRDefault="00444C96" w:rsidP="007D1908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2B7A86">
        <w:rPr>
          <w:rFonts w:ascii="Times New Roman" w:hAnsi="Times New Roman" w:cs="Times New Roman"/>
          <w:sz w:val="20"/>
          <w:szCs w:val="20"/>
        </w:rPr>
        <w:t>Существенным параметром неопределенности в АПК являются природно-климатические условия. Влиянию природных условий по</w:t>
      </w:r>
      <w:r w:rsidRPr="002B7A86">
        <w:rPr>
          <w:rFonts w:ascii="Times New Roman" w:hAnsi="Times New Roman" w:cs="Times New Roman"/>
          <w:sz w:val="20"/>
          <w:szCs w:val="20"/>
        </w:rPr>
        <w:t>д</w:t>
      </w:r>
      <w:r w:rsidRPr="002B7A86">
        <w:rPr>
          <w:rFonts w:ascii="Times New Roman" w:hAnsi="Times New Roman" w:cs="Times New Roman"/>
          <w:sz w:val="20"/>
          <w:szCs w:val="20"/>
        </w:rPr>
        <w:t xml:space="preserve">дается в первую очередь </w:t>
      </w:r>
      <w:r w:rsidR="00E726A8" w:rsidRPr="002B7A86">
        <w:rPr>
          <w:rFonts w:ascii="Times New Roman" w:hAnsi="Times New Roman" w:cs="Times New Roman"/>
          <w:sz w:val="20"/>
          <w:szCs w:val="20"/>
        </w:rPr>
        <w:t xml:space="preserve">урожайность сельскохозяйственных </w:t>
      </w:r>
      <w:r w:rsidR="00807A66" w:rsidRPr="002B7A86">
        <w:rPr>
          <w:rFonts w:ascii="Times New Roman" w:hAnsi="Times New Roman" w:cs="Times New Roman"/>
          <w:sz w:val="20"/>
          <w:szCs w:val="20"/>
        </w:rPr>
        <w:t>культур, колебание которой непосредственно влияет на ресурсы кормов, а зн</w:t>
      </w:r>
      <w:r w:rsidR="00807A66" w:rsidRPr="002B7A86">
        <w:rPr>
          <w:rFonts w:ascii="Times New Roman" w:hAnsi="Times New Roman" w:cs="Times New Roman"/>
          <w:sz w:val="20"/>
          <w:szCs w:val="20"/>
        </w:rPr>
        <w:t>а</w:t>
      </w:r>
      <w:r w:rsidR="00807A66" w:rsidRPr="002B7A86">
        <w:rPr>
          <w:rFonts w:ascii="Times New Roman" w:hAnsi="Times New Roman" w:cs="Times New Roman"/>
          <w:sz w:val="20"/>
          <w:szCs w:val="20"/>
        </w:rPr>
        <w:t>чит</w:t>
      </w:r>
      <w:r w:rsidR="00E726A8" w:rsidRPr="002B7A86">
        <w:rPr>
          <w:rFonts w:ascii="Times New Roman" w:hAnsi="Times New Roman" w:cs="Times New Roman"/>
          <w:sz w:val="20"/>
          <w:szCs w:val="20"/>
        </w:rPr>
        <w:t>,</w:t>
      </w:r>
      <w:r w:rsidR="00807A66" w:rsidRPr="002B7A86">
        <w:rPr>
          <w:rFonts w:ascii="Times New Roman" w:hAnsi="Times New Roman" w:cs="Times New Roman"/>
          <w:sz w:val="20"/>
          <w:szCs w:val="20"/>
        </w:rPr>
        <w:t xml:space="preserve"> на продуктивность и поголовье животных.</w:t>
      </w:r>
    </w:p>
    <w:p w:rsidR="0058544B" w:rsidRPr="002B7A86" w:rsidRDefault="00E726A8" w:rsidP="007D1908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2B7A86">
        <w:rPr>
          <w:rFonts w:ascii="Times New Roman" w:hAnsi="Times New Roman" w:cs="Times New Roman"/>
          <w:sz w:val="20"/>
          <w:szCs w:val="20"/>
        </w:rPr>
        <w:t>Вместе с тем</w:t>
      </w:r>
      <w:r w:rsidR="00807A66" w:rsidRPr="002B7A86">
        <w:rPr>
          <w:rFonts w:ascii="Times New Roman" w:hAnsi="Times New Roman" w:cs="Times New Roman"/>
          <w:sz w:val="20"/>
          <w:szCs w:val="20"/>
        </w:rPr>
        <w:t xml:space="preserve"> возникшие в последние годы трудности на </w:t>
      </w:r>
      <w:r w:rsidRPr="002B7A86">
        <w:rPr>
          <w:rFonts w:ascii="Times New Roman" w:hAnsi="Times New Roman" w:cs="Times New Roman"/>
          <w:sz w:val="20"/>
          <w:szCs w:val="20"/>
        </w:rPr>
        <w:t>мировом продовольственном рынке</w:t>
      </w:r>
      <w:r w:rsidR="00807A66" w:rsidRPr="002B7A86">
        <w:rPr>
          <w:rFonts w:ascii="Times New Roman" w:hAnsi="Times New Roman" w:cs="Times New Roman"/>
          <w:sz w:val="20"/>
          <w:szCs w:val="20"/>
        </w:rPr>
        <w:t xml:space="preserve"> стимулируют проблему совершенствования теории и методологии прогнозирования экономики государств в ц</w:t>
      </w:r>
      <w:r w:rsidR="00807A66" w:rsidRPr="002B7A86">
        <w:rPr>
          <w:rFonts w:ascii="Times New Roman" w:hAnsi="Times New Roman" w:cs="Times New Roman"/>
          <w:sz w:val="20"/>
          <w:szCs w:val="20"/>
        </w:rPr>
        <w:t>е</w:t>
      </w:r>
      <w:r w:rsidR="00807A66" w:rsidRPr="002B7A86">
        <w:rPr>
          <w:rFonts w:ascii="Times New Roman" w:hAnsi="Times New Roman" w:cs="Times New Roman"/>
          <w:sz w:val="20"/>
          <w:szCs w:val="20"/>
        </w:rPr>
        <w:t>лом, в т</w:t>
      </w:r>
      <w:r w:rsidRPr="002B7A86">
        <w:rPr>
          <w:rFonts w:ascii="Times New Roman" w:hAnsi="Times New Roman" w:cs="Times New Roman"/>
          <w:sz w:val="20"/>
          <w:szCs w:val="20"/>
        </w:rPr>
        <w:t>ом</w:t>
      </w:r>
      <w:r w:rsidR="00807A66" w:rsidRPr="002B7A86">
        <w:rPr>
          <w:rFonts w:ascii="Times New Roman" w:hAnsi="Times New Roman" w:cs="Times New Roman"/>
          <w:sz w:val="20"/>
          <w:szCs w:val="20"/>
        </w:rPr>
        <w:t xml:space="preserve"> ч</w:t>
      </w:r>
      <w:r w:rsidRPr="002B7A86">
        <w:rPr>
          <w:rFonts w:ascii="Times New Roman" w:hAnsi="Times New Roman" w:cs="Times New Roman"/>
          <w:sz w:val="20"/>
          <w:szCs w:val="20"/>
        </w:rPr>
        <w:t>исле</w:t>
      </w:r>
      <w:r w:rsidR="00807A66" w:rsidRPr="002B7A86">
        <w:rPr>
          <w:rFonts w:ascii="Times New Roman" w:hAnsi="Times New Roman" w:cs="Times New Roman"/>
          <w:sz w:val="20"/>
          <w:szCs w:val="20"/>
        </w:rPr>
        <w:t xml:space="preserve"> </w:t>
      </w:r>
      <w:r w:rsidR="0058544B" w:rsidRPr="002B7A86">
        <w:rPr>
          <w:rFonts w:ascii="Times New Roman" w:hAnsi="Times New Roman" w:cs="Times New Roman"/>
          <w:sz w:val="20"/>
          <w:szCs w:val="20"/>
        </w:rPr>
        <w:t>экономики АПК, играюще</w:t>
      </w:r>
      <w:r w:rsidRPr="002B7A86">
        <w:rPr>
          <w:rFonts w:ascii="Times New Roman" w:hAnsi="Times New Roman" w:cs="Times New Roman"/>
          <w:sz w:val="20"/>
          <w:szCs w:val="20"/>
        </w:rPr>
        <w:t>го</w:t>
      </w:r>
      <w:r w:rsidR="0058544B" w:rsidRPr="002B7A86">
        <w:rPr>
          <w:rFonts w:ascii="Times New Roman" w:hAnsi="Times New Roman" w:cs="Times New Roman"/>
          <w:sz w:val="20"/>
          <w:szCs w:val="20"/>
        </w:rPr>
        <w:t xml:space="preserve"> значимую роль в общ</w:t>
      </w:r>
      <w:r w:rsidR="0058544B" w:rsidRPr="002B7A86">
        <w:rPr>
          <w:rFonts w:ascii="Times New Roman" w:hAnsi="Times New Roman" w:cs="Times New Roman"/>
          <w:sz w:val="20"/>
          <w:szCs w:val="20"/>
        </w:rPr>
        <w:t>е</w:t>
      </w:r>
      <w:r w:rsidR="0058544B" w:rsidRPr="002B7A86">
        <w:rPr>
          <w:rFonts w:ascii="Times New Roman" w:hAnsi="Times New Roman" w:cs="Times New Roman"/>
          <w:sz w:val="20"/>
          <w:szCs w:val="20"/>
        </w:rPr>
        <w:t>ственном производстве.</w:t>
      </w:r>
    </w:p>
    <w:p w:rsidR="00807A66" w:rsidRPr="002B7A86" w:rsidRDefault="00197BC0" w:rsidP="007D1908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2B7A86">
        <w:rPr>
          <w:rFonts w:ascii="Times New Roman" w:hAnsi="Times New Roman" w:cs="Times New Roman"/>
          <w:sz w:val="20"/>
          <w:szCs w:val="20"/>
        </w:rPr>
        <w:lastRenderedPageBreak/>
        <w:t>Существенным элементом совершенствования теории и методол</w:t>
      </w:r>
      <w:r w:rsidRPr="002B7A86">
        <w:rPr>
          <w:rFonts w:ascii="Times New Roman" w:hAnsi="Times New Roman" w:cs="Times New Roman"/>
          <w:sz w:val="20"/>
          <w:szCs w:val="20"/>
        </w:rPr>
        <w:t>о</w:t>
      </w:r>
      <w:r w:rsidRPr="002B7A86">
        <w:rPr>
          <w:rFonts w:ascii="Times New Roman" w:hAnsi="Times New Roman" w:cs="Times New Roman"/>
          <w:sz w:val="20"/>
          <w:szCs w:val="20"/>
        </w:rPr>
        <w:t xml:space="preserve">гии прогнозирования является выбор методов, </w:t>
      </w:r>
      <w:r w:rsidR="00333B98" w:rsidRPr="002B7A86">
        <w:rPr>
          <w:rFonts w:ascii="Times New Roman" w:hAnsi="Times New Roman" w:cs="Times New Roman"/>
          <w:sz w:val="20"/>
          <w:szCs w:val="20"/>
        </w:rPr>
        <w:t>на базе которых эффе</w:t>
      </w:r>
      <w:r w:rsidR="00333B98" w:rsidRPr="002B7A86">
        <w:rPr>
          <w:rFonts w:ascii="Times New Roman" w:hAnsi="Times New Roman" w:cs="Times New Roman"/>
          <w:sz w:val="20"/>
          <w:szCs w:val="20"/>
        </w:rPr>
        <w:t>к</w:t>
      </w:r>
      <w:r w:rsidR="00333B98" w:rsidRPr="002B7A86">
        <w:rPr>
          <w:rFonts w:ascii="Times New Roman" w:hAnsi="Times New Roman" w:cs="Times New Roman"/>
          <w:sz w:val="20"/>
          <w:szCs w:val="20"/>
        </w:rPr>
        <w:t>тивнее всего осуществлять прогнозирование экономики</w:t>
      </w:r>
      <w:r w:rsidR="001C2B99" w:rsidRPr="002B7A86">
        <w:rPr>
          <w:rFonts w:ascii="Times New Roman" w:hAnsi="Times New Roman" w:cs="Times New Roman"/>
          <w:sz w:val="20"/>
          <w:szCs w:val="20"/>
        </w:rPr>
        <w:t xml:space="preserve"> с использов</w:t>
      </w:r>
      <w:r w:rsidR="001C2B99" w:rsidRPr="002B7A86">
        <w:rPr>
          <w:rFonts w:ascii="Times New Roman" w:hAnsi="Times New Roman" w:cs="Times New Roman"/>
          <w:sz w:val="20"/>
          <w:szCs w:val="20"/>
        </w:rPr>
        <w:t>а</w:t>
      </w:r>
      <w:r w:rsidR="001C2B99" w:rsidRPr="002B7A86">
        <w:rPr>
          <w:rFonts w:ascii="Times New Roman" w:hAnsi="Times New Roman" w:cs="Times New Roman"/>
          <w:sz w:val="20"/>
          <w:szCs w:val="20"/>
        </w:rPr>
        <w:t>нием системного подхода</w:t>
      </w:r>
      <w:r w:rsidR="00333B98" w:rsidRPr="002B7A86">
        <w:rPr>
          <w:rFonts w:ascii="Times New Roman" w:hAnsi="Times New Roman" w:cs="Times New Roman"/>
          <w:sz w:val="20"/>
          <w:szCs w:val="20"/>
        </w:rPr>
        <w:t>.</w:t>
      </w:r>
    </w:p>
    <w:p w:rsidR="00333B98" w:rsidRPr="002B7A86" w:rsidRDefault="00333B98" w:rsidP="007D1908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2B7A86">
        <w:rPr>
          <w:rFonts w:ascii="Times New Roman" w:hAnsi="Times New Roman" w:cs="Times New Roman"/>
          <w:sz w:val="20"/>
          <w:szCs w:val="20"/>
        </w:rPr>
        <w:t>Анализ тенденций развития со</w:t>
      </w:r>
      <w:r w:rsidR="0081591A" w:rsidRPr="002B7A86">
        <w:rPr>
          <w:rFonts w:ascii="Times New Roman" w:hAnsi="Times New Roman" w:cs="Times New Roman"/>
          <w:sz w:val="20"/>
          <w:szCs w:val="20"/>
        </w:rPr>
        <w:t>в</w:t>
      </w:r>
      <w:r w:rsidRPr="002B7A86">
        <w:rPr>
          <w:rFonts w:ascii="Times New Roman" w:hAnsi="Times New Roman" w:cs="Times New Roman"/>
          <w:sz w:val="20"/>
          <w:szCs w:val="20"/>
        </w:rPr>
        <w:t>ременной экономики свидетел</w:t>
      </w:r>
      <w:r w:rsidRPr="002B7A86">
        <w:rPr>
          <w:rFonts w:ascii="Times New Roman" w:hAnsi="Times New Roman" w:cs="Times New Roman"/>
          <w:sz w:val="20"/>
          <w:szCs w:val="20"/>
        </w:rPr>
        <w:t>ь</w:t>
      </w:r>
      <w:r w:rsidRPr="002B7A86">
        <w:rPr>
          <w:rFonts w:ascii="Times New Roman" w:hAnsi="Times New Roman" w:cs="Times New Roman"/>
          <w:sz w:val="20"/>
          <w:szCs w:val="20"/>
        </w:rPr>
        <w:t>ствует, что она становится все в большей мере зависимой от</w:t>
      </w:r>
      <w:r w:rsidR="0081591A" w:rsidRPr="002B7A86">
        <w:rPr>
          <w:rFonts w:ascii="Times New Roman" w:hAnsi="Times New Roman" w:cs="Times New Roman"/>
          <w:sz w:val="20"/>
          <w:szCs w:val="20"/>
        </w:rPr>
        <w:t xml:space="preserve"> все ув</w:t>
      </w:r>
      <w:r w:rsidR="0081591A" w:rsidRPr="002B7A86">
        <w:rPr>
          <w:rFonts w:ascii="Times New Roman" w:hAnsi="Times New Roman" w:cs="Times New Roman"/>
          <w:sz w:val="20"/>
          <w:szCs w:val="20"/>
        </w:rPr>
        <w:t>е</w:t>
      </w:r>
      <w:r w:rsidR="0081591A" w:rsidRPr="002B7A86">
        <w:rPr>
          <w:rFonts w:ascii="Times New Roman" w:hAnsi="Times New Roman" w:cs="Times New Roman"/>
          <w:sz w:val="20"/>
          <w:szCs w:val="20"/>
        </w:rPr>
        <w:t>личивающегося числа одновременно действующих факторов и пар</w:t>
      </w:r>
      <w:r w:rsidR="0081591A" w:rsidRPr="002B7A86">
        <w:rPr>
          <w:rFonts w:ascii="Times New Roman" w:hAnsi="Times New Roman" w:cs="Times New Roman"/>
          <w:sz w:val="20"/>
          <w:szCs w:val="20"/>
        </w:rPr>
        <w:t>а</w:t>
      </w:r>
      <w:r w:rsidR="0081591A" w:rsidRPr="002B7A86">
        <w:rPr>
          <w:rFonts w:ascii="Times New Roman" w:hAnsi="Times New Roman" w:cs="Times New Roman"/>
          <w:sz w:val="20"/>
          <w:szCs w:val="20"/>
        </w:rPr>
        <w:t xml:space="preserve">метров производства. </w:t>
      </w:r>
      <w:r w:rsidR="00E726A8" w:rsidRPr="002B7A86">
        <w:rPr>
          <w:rFonts w:ascii="Times New Roman" w:hAnsi="Times New Roman" w:cs="Times New Roman"/>
          <w:sz w:val="20"/>
          <w:szCs w:val="20"/>
        </w:rPr>
        <w:t>П</w:t>
      </w:r>
      <w:r w:rsidR="0081591A" w:rsidRPr="002B7A86">
        <w:rPr>
          <w:rFonts w:ascii="Times New Roman" w:hAnsi="Times New Roman" w:cs="Times New Roman"/>
          <w:sz w:val="20"/>
          <w:szCs w:val="20"/>
        </w:rPr>
        <w:t>рименительно к АПК сказанное проявляется в особенностях развития растений и животных, в создании более сло</w:t>
      </w:r>
      <w:r w:rsidR="0081591A" w:rsidRPr="002B7A86">
        <w:rPr>
          <w:rFonts w:ascii="Times New Roman" w:hAnsi="Times New Roman" w:cs="Times New Roman"/>
          <w:sz w:val="20"/>
          <w:szCs w:val="20"/>
        </w:rPr>
        <w:t>ж</w:t>
      </w:r>
      <w:r w:rsidR="0081591A" w:rsidRPr="002B7A86">
        <w:rPr>
          <w:rFonts w:ascii="Times New Roman" w:hAnsi="Times New Roman" w:cs="Times New Roman"/>
          <w:sz w:val="20"/>
          <w:szCs w:val="20"/>
        </w:rPr>
        <w:t>ных по конкуренции машин и орудий, в более сложной структуре пр</w:t>
      </w:r>
      <w:r w:rsidR="0081591A" w:rsidRPr="002B7A86">
        <w:rPr>
          <w:rFonts w:ascii="Times New Roman" w:hAnsi="Times New Roman" w:cs="Times New Roman"/>
          <w:sz w:val="20"/>
          <w:szCs w:val="20"/>
        </w:rPr>
        <w:t>о</w:t>
      </w:r>
      <w:r w:rsidR="0081591A" w:rsidRPr="002B7A86">
        <w:rPr>
          <w:rFonts w:ascii="Times New Roman" w:hAnsi="Times New Roman" w:cs="Times New Roman"/>
          <w:sz w:val="20"/>
          <w:szCs w:val="20"/>
        </w:rPr>
        <w:t>изводительных сил и производственных отношений сель</w:t>
      </w:r>
      <w:r w:rsidR="00E033B0" w:rsidRPr="002B7A86">
        <w:rPr>
          <w:rFonts w:ascii="Times New Roman" w:hAnsi="Times New Roman" w:cs="Times New Roman"/>
          <w:sz w:val="20"/>
          <w:szCs w:val="20"/>
        </w:rPr>
        <w:t>ско</w:t>
      </w:r>
      <w:r w:rsidR="0081591A" w:rsidRPr="002B7A86">
        <w:rPr>
          <w:rFonts w:ascii="Times New Roman" w:hAnsi="Times New Roman" w:cs="Times New Roman"/>
          <w:sz w:val="20"/>
          <w:szCs w:val="20"/>
        </w:rPr>
        <w:t>хоз</w:t>
      </w:r>
      <w:r w:rsidR="00E033B0" w:rsidRPr="002B7A86">
        <w:rPr>
          <w:rFonts w:ascii="Times New Roman" w:hAnsi="Times New Roman" w:cs="Times New Roman"/>
          <w:sz w:val="20"/>
          <w:szCs w:val="20"/>
        </w:rPr>
        <w:t>я</w:t>
      </w:r>
      <w:r w:rsidR="00E033B0" w:rsidRPr="002B7A86">
        <w:rPr>
          <w:rFonts w:ascii="Times New Roman" w:hAnsi="Times New Roman" w:cs="Times New Roman"/>
          <w:sz w:val="20"/>
          <w:szCs w:val="20"/>
        </w:rPr>
        <w:t>й</w:t>
      </w:r>
      <w:r w:rsidR="00E033B0" w:rsidRPr="002B7A86">
        <w:rPr>
          <w:rFonts w:ascii="Times New Roman" w:hAnsi="Times New Roman" w:cs="Times New Roman"/>
          <w:sz w:val="20"/>
          <w:szCs w:val="20"/>
        </w:rPr>
        <w:t xml:space="preserve">ственных </w:t>
      </w:r>
      <w:r w:rsidR="0081591A" w:rsidRPr="002B7A86">
        <w:rPr>
          <w:rFonts w:ascii="Times New Roman" w:hAnsi="Times New Roman" w:cs="Times New Roman"/>
          <w:sz w:val="20"/>
          <w:szCs w:val="20"/>
        </w:rPr>
        <w:t>организаций.</w:t>
      </w:r>
    </w:p>
    <w:p w:rsidR="0081591A" w:rsidRPr="002B7A86" w:rsidRDefault="001A591A" w:rsidP="007D1908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2B7A86">
        <w:rPr>
          <w:rFonts w:ascii="Times New Roman" w:hAnsi="Times New Roman" w:cs="Times New Roman"/>
          <w:sz w:val="20"/>
          <w:szCs w:val="20"/>
        </w:rPr>
        <w:t>Становятся более сложными взаимоотношения аграрных формир</w:t>
      </w:r>
      <w:r w:rsidRPr="002B7A86">
        <w:rPr>
          <w:rFonts w:ascii="Times New Roman" w:hAnsi="Times New Roman" w:cs="Times New Roman"/>
          <w:sz w:val="20"/>
          <w:szCs w:val="20"/>
        </w:rPr>
        <w:t>о</w:t>
      </w:r>
      <w:r w:rsidRPr="002B7A86">
        <w:rPr>
          <w:rFonts w:ascii="Times New Roman" w:hAnsi="Times New Roman" w:cs="Times New Roman"/>
          <w:sz w:val="20"/>
          <w:szCs w:val="20"/>
        </w:rPr>
        <w:t>ваний с предприятиями агросервиса, переработки, с государственными организациями по закупке продукции и по поставкам промышленных изделий и материалов.</w:t>
      </w:r>
    </w:p>
    <w:p w:rsidR="001A591A" w:rsidRPr="002B7A86" w:rsidRDefault="00E726A8" w:rsidP="007D1908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2B7A86">
        <w:rPr>
          <w:rFonts w:ascii="Times New Roman" w:hAnsi="Times New Roman" w:cs="Times New Roman"/>
          <w:sz w:val="20"/>
          <w:szCs w:val="20"/>
        </w:rPr>
        <w:t>Все выше</w:t>
      </w:r>
      <w:r w:rsidR="001A591A" w:rsidRPr="002B7A86">
        <w:rPr>
          <w:rFonts w:ascii="Times New Roman" w:hAnsi="Times New Roman" w:cs="Times New Roman"/>
          <w:sz w:val="20"/>
          <w:szCs w:val="20"/>
        </w:rPr>
        <w:t>изложенное усложняет обоснование управленческих р</w:t>
      </w:r>
      <w:r w:rsidR="001A591A" w:rsidRPr="002B7A86">
        <w:rPr>
          <w:rFonts w:ascii="Times New Roman" w:hAnsi="Times New Roman" w:cs="Times New Roman"/>
          <w:sz w:val="20"/>
          <w:szCs w:val="20"/>
        </w:rPr>
        <w:t>е</w:t>
      </w:r>
      <w:r w:rsidRPr="002B7A86">
        <w:rPr>
          <w:rFonts w:ascii="Times New Roman" w:hAnsi="Times New Roman" w:cs="Times New Roman"/>
          <w:sz w:val="20"/>
          <w:szCs w:val="20"/>
        </w:rPr>
        <w:t>шений, увеличивае</w:t>
      </w:r>
      <w:r w:rsidR="001A591A" w:rsidRPr="002B7A86">
        <w:rPr>
          <w:rFonts w:ascii="Times New Roman" w:hAnsi="Times New Roman" w:cs="Times New Roman"/>
          <w:sz w:val="20"/>
          <w:szCs w:val="20"/>
        </w:rPr>
        <w:t>т число альтернативных вариантов, возможности обоснования и оценки их эффективности.</w:t>
      </w:r>
    </w:p>
    <w:p w:rsidR="001A591A" w:rsidRPr="002B7A86" w:rsidRDefault="00D05404" w:rsidP="007D1908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2B7A86">
        <w:rPr>
          <w:rFonts w:ascii="Times New Roman" w:hAnsi="Times New Roman" w:cs="Times New Roman"/>
          <w:sz w:val="20"/>
          <w:szCs w:val="20"/>
        </w:rPr>
        <w:t>Незаменимым</w:t>
      </w:r>
      <w:r w:rsidR="00E726A8" w:rsidRPr="002B7A86">
        <w:rPr>
          <w:rFonts w:ascii="Times New Roman" w:hAnsi="Times New Roman" w:cs="Times New Roman"/>
          <w:sz w:val="20"/>
          <w:szCs w:val="20"/>
        </w:rPr>
        <w:t>и средствами</w:t>
      </w:r>
      <w:r w:rsidRPr="002B7A86">
        <w:rPr>
          <w:rFonts w:ascii="Times New Roman" w:hAnsi="Times New Roman" w:cs="Times New Roman"/>
          <w:sz w:val="20"/>
          <w:szCs w:val="20"/>
        </w:rPr>
        <w:t xml:space="preserve"> обоснования прогнозных ис</w:t>
      </w:r>
      <w:r w:rsidR="00E726A8" w:rsidRPr="002B7A86">
        <w:rPr>
          <w:rFonts w:ascii="Times New Roman" w:hAnsi="Times New Roman" w:cs="Times New Roman"/>
          <w:sz w:val="20"/>
          <w:szCs w:val="20"/>
        </w:rPr>
        <w:t>следований по объектам АПК являю</w:t>
      </w:r>
      <w:r w:rsidRPr="002B7A86">
        <w:rPr>
          <w:rFonts w:ascii="Times New Roman" w:hAnsi="Times New Roman" w:cs="Times New Roman"/>
          <w:sz w:val="20"/>
          <w:szCs w:val="20"/>
        </w:rPr>
        <w:t>тся экономико-математические методы и м</w:t>
      </w:r>
      <w:r w:rsidRPr="002B7A86">
        <w:rPr>
          <w:rFonts w:ascii="Times New Roman" w:hAnsi="Times New Roman" w:cs="Times New Roman"/>
          <w:sz w:val="20"/>
          <w:szCs w:val="20"/>
        </w:rPr>
        <w:t>о</w:t>
      </w:r>
      <w:r w:rsidRPr="002B7A86">
        <w:rPr>
          <w:rFonts w:ascii="Times New Roman" w:hAnsi="Times New Roman" w:cs="Times New Roman"/>
          <w:sz w:val="20"/>
          <w:szCs w:val="20"/>
        </w:rPr>
        <w:t>дели.</w:t>
      </w:r>
    </w:p>
    <w:p w:rsidR="00D05404" w:rsidRPr="002B7A86" w:rsidRDefault="00E726A8" w:rsidP="007D1908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2B7A86">
        <w:rPr>
          <w:rFonts w:ascii="Times New Roman" w:hAnsi="Times New Roman" w:cs="Times New Roman"/>
          <w:sz w:val="20"/>
          <w:szCs w:val="20"/>
        </w:rPr>
        <w:t>Результат</w:t>
      </w:r>
      <w:r w:rsidR="00D05404" w:rsidRPr="002B7A86">
        <w:rPr>
          <w:rFonts w:ascii="Times New Roman" w:hAnsi="Times New Roman" w:cs="Times New Roman"/>
          <w:sz w:val="20"/>
          <w:szCs w:val="20"/>
        </w:rPr>
        <w:t xml:space="preserve"> их использования</w:t>
      </w:r>
      <w:r w:rsidRPr="002B7A86">
        <w:rPr>
          <w:rFonts w:ascii="Times New Roman" w:hAnsi="Times New Roman" w:cs="Times New Roman"/>
          <w:sz w:val="20"/>
          <w:szCs w:val="20"/>
        </w:rPr>
        <w:t xml:space="preserve"> заключается</w:t>
      </w:r>
      <w:r w:rsidR="00D05404" w:rsidRPr="002B7A86">
        <w:rPr>
          <w:rFonts w:ascii="Times New Roman" w:hAnsi="Times New Roman" w:cs="Times New Roman"/>
          <w:sz w:val="20"/>
          <w:szCs w:val="20"/>
        </w:rPr>
        <w:t xml:space="preserve"> </w:t>
      </w:r>
      <w:r w:rsidRPr="002B7A86">
        <w:rPr>
          <w:rFonts w:ascii="Times New Roman" w:hAnsi="Times New Roman" w:cs="Times New Roman"/>
          <w:sz w:val="20"/>
          <w:szCs w:val="20"/>
        </w:rPr>
        <w:t>в научном</w:t>
      </w:r>
      <w:r w:rsidR="00D05404" w:rsidRPr="002B7A86">
        <w:rPr>
          <w:rFonts w:ascii="Times New Roman" w:hAnsi="Times New Roman" w:cs="Times New Roman"/>
          <w:sz w:val="20"/>
          <w:szCs w:val="20"/>
        </w:rPr>
        <w:t xml:space="preserve"> предвиде</w:t>
      </w:r>
      <w:r w:rsidRPr="002B7A86">
        <w:rPr>
          <w:rFonts w:ascii="Times New Roman" w:hAnsi="Times New Roman" w:cs="Times New Roman"/>
          <w:sz w:val="20"/>
          <w:szCs w:val="20"/>
        </w:rPr>
        <w:t>нии</w:t>
      </w:r>
      <w:r w:rsidR="00D05404" w:rsidRPr="002B7A86">
        <w:rPr>
          <w:rFonts w:ascii="Times New Roman" w:hAnsi="Times New Roman" w:cs="Times New Roman"/>
          <w:sz w:val="20"/>
          <w:szCs w:val="20"/>
        </w:rPr>
        <w:t xml:space="preserve"> в форме прогноза перспектив развития объекта и его подразделений. Значимость прогноза будет определяться степенью совпадения де</w:t>
      </w:r>
      <w:r w:rsidR="00D05404" w:rsidRPr="002B7A86">
        <w:rPr>
          <w:rFonts w:ascii="Times New Roman" w:hAnsi="Times New Roman" w:cs="Times New Roman"/>
          <w:sz w:val="20"/>
          <w:szCs w:val="20"/>
        </w:rPr>
        <w:t>й</w:t>
      </w:r>
      <w:r w:rsidR="00D05404" w:rsidRPr="002B7A86">
        <w:rPr>
          <w:rFonts w:ascii="Times New Roman" w:hAnsi="Times New Roman" w:cs="Times New Roman"/>
          <w:sz w:val="20"/>
          <w:szCs w:val="20"/>
        </w:rPr>
        <w:t>ствительных параметров объекта с прогнозируемыми.</w:t>
      </w:r>
    </w:p>
    <w:p w:rsidR="00E726A8" w:rsidRPr="002B7A86" w:rsidRDefault="00D05404" w:rsidP="007D1908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2B7A86">
        <w:rPr>
          <w:rFonts w:ascii="Times New Roman" w:hAnsi="Times New Roman" w:cs="Times New Roman"/>
          <w:sz w:val="20"/>
          <w:szCs w:val="20"/>
        </w:rPr>
        <w:t xml:space="preserve">Научную основу прогноза составляют знания как общих законов развития экономических систем, </w:t>
      </w:r>
      <w:r w:rsidR="00E726A8" w:rsidRPr="002B7A86">
        <w:rPr>
          <w:rFonts w:ascii="Times New Roman" w:hAnsi="Times New Roman" w:cs="Times New Roman"/>
          <w:sz w:val="20"/>
          <w:szCs w:val="20"/>
        </w:rPr>
        <w:t>так и особенностей их проявления</w:t>
      </w:r>
      <w:r w:rsidRPr="002B7A86">
        <w:rPr>
          <w:rFonts w:ascii="Times New Roman" w:hAnsi="Times New Roman" w:cs="Times New Roman"/>
          <w:sz w:val="20"/>
          <w:szCs w:val="20"/>
        </w:rPr>
        <w:t xml:space="preserve">, которые теоретически </w:t>
      </w:r>
      <w:r w:rsidR="00A31CE2" w:rsidRPr="002B7A86">
        <w:rPr>
          <w:rFonts w:ascii="Times New Roman" w:hAnsi="Times New Roman" w:cs="Times New Roman"/>
          <w:sz w:val="20"/>
          <w:szCs w:val="20"/>
        </w:rPr>
        <w:t>обоснованы и количественно измеримы.</w:t>
      </w:r>
    </w:p>
    <w:p w:rsidR="00E726A8" w:rsidRPr="002B7A86" w:rsidRDefault="00E726A8">
      <w:pPr>
        <w:rPr>
          <w:rFonts w:ascii="Times New Roman" w:hAnsi="Times New Roman" w:cs="Times New Roman"/>
          <w:sz w:val="20"/>
          <w:szCs w:val="20"/>
        </w:rPr>
      </w:pPr>
      <w:r w:rsidRPr="002B7A86">
        <w:rPr>
          <w:rFonts w:ascii="Times New Roman" w:hAnsi="Times New Roman" w:cs="Times New Roman"/>
          <w:sz w:val="20"/>
          <w:szCs w:val="20"/>
        </w:rPr>
        <w:br w:type="page"/>
      </w:r>
    </w:p>
    <w:p w:rsidR="00652959" w:rsidRPr="002B7A86" w:rsidRDefault="00652959" w:rsidP="00E726A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b/>
          <w:spacing w:val="20"/>
          <w:sz w:val="20"/>
          <w:szCs w:val="20"/>
          <w:lang w:eastAsia="ru-RU"/>
        </w:rPr>
        <w:lastRenderedPageBreak/>
        <w:t>Лекция</w:t>
      </w:r>
      <w:r w:rsidRPr="002B7A8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 xml:space="preserve">1. СИСТЕМНЫЙ ПОДХОД </w:t>
      </w:r>
    </w:p>
    <w:p w:rsidR="00E726A8" w:rsidRPr="002B7A86" w:rsidRDefault="00652959" w:rsidP="0065295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 xml:space="preserve">ПРИ ПРОГНОЗИРОВАНИИ </w:t>
      </w:r>
      <w:r w:rsidR="00E726A8" w:rsidRPr="002B7A8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ЭКОНОМИКИ</w:t>
      </w:r>
    </w:p>
    <w:p w:rsidR="00E726A8" w:rsidRPr="002B7A86" w:rsidRDefault="00E726A8" w:rsidP="00E726A8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E726A8" w:rsidRPr="002B7A86" w:rsidRDefault="00E726A8" w:rsidP="00652959">
      <w:pPr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ущественным элементом совершенствования теории и методол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гии прогнозирования является выбор методов с использованием с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темного подхода.</w:t>
      </w:r>
    </w:p>
    <w:p w:rsidR="00E726A8" w:rsidRPr="002B7A86" w:rsidRDefault="00E726A8" w:rsidP="00652959">
      <w:pPr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рогнозирование ставит своей целью закрепление в программах развития объектов положительных закономерностей и ослабление или сведение к минимуму влияния от</w:t>
      </w:r>
      <w:r w:rsidR="00652959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рицательных. Из этого следует,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что исходной базой прогнозирования является углубленный анализ разв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ия объекта, выявления устойчивых закономерностей его развития. Для решения этой проблемы любой объект следует рассматривать как систему или целостное явление, состоящее из совокупности взаим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вязанных элементов, объединенных единством существования, сп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обное придать объекту новое качество. Изучение сложных объектов предполагает использование системного подхода, который включает совокупность методов и методик, позволяет изучить целостный объект с учетом количественной и качественной взаимосвязи и динамики его элементов как между собой, так и другими объектами.</w:t>
      </w:r>
    </w:p>
    <w:p w:rsidR="00E726A8" w:rsidRPr="002B7A86" w:rsidRDefault="00E726A8" w:rsidP="00652959">
      <w:pPr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Главной особенностью системного подхода является признание доминирующей роли целого над част</w:t>
      </w:r>
      <w:r w:rsidR="00652959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ым, сложного над простым. Это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оложение выражается в том, что системный подход в первую очередь оценивает значимость изучаемого объекта в целом. Обос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ывая характеристики и результирующие показатели объекта в целом, системный подход предполагает анализ взаимосвязи элементов объ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к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а, их динамику, выявление новых особенностей и факторов функц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ирования системы, т. е. выявление структурных изменений в системе и взаимоотношениях с другими объектами.</w:t>
      </w:r>
    </w:p>
    <w:p w:rsidR="00E726A8" w:rsidRPr="002B7A86" w:rsidRDefault="00E726A8" w:rsidP="00652959">
      <w:pPr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ледует иметь в виду, что всякая система одновременно предст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ляет собой и целостное формирование, и в то же время является п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истемой другой, более сложной вышестоящей системы. При этом любой объект можно считать системой тогда, когда возникает реал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ь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ое взаимодействие и взаимовлияние</w:t>
      </w:r>
      <w:r w:rsidR="00652959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составляющих ее элементов. Это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значает, что системе свойственен динамизм. Она, с одной стор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ны, способна развиваться, с другой – должна обладать способностью адаптироваться к изменяющимся условиям посредством создания </w:t>
      </w:r>
      <w:r w:rsidR="0025613D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</w:t>
      </w:r>
      <w:r w:rsidR="0025613D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="0025613D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ых элементов и новых связей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как внутри системы, так и с другими объектами </w:t>
      </w:r>
      <w:r w:rsidR="0025613D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ных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систем.</w:t>
      </w:r>
    </w:p>
    <w:p w:rsidR="00E726A8" w:rsidRPr="002B7A86" w:rsidRDefault="00E726A8" w:rsidP="00652959">
      <w:pPr>
        <w:spacing w:after="0" w:line="245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lastRenderedPageBreak/>
        <w:t>Системный подход в изучении объектов требует знания основных признаков, которыми обладают системы.</w:t>
      </w:r>
    </w:p>
    <w:p w:rsidR="00E726A8" w:rsidRPr="002B7A86" w:rsidRDefault="00E726A8" w:rsidP="00652959">
      <w:pPr>
        <w:spacing w:after="0" w:line="245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ервый признак – си</w:t>
      </w:r>
      <w:r w:rsidR="0025613D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стема обладает целостностью и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елимостью. Делимость выражается в том, что в составе сложного объекта можно выделить важные и значимые, имеющие самостоятельное значение, элементы.</w:t>
      </w:r>
    </w:p>
    <w:p w:rsidR="00E726A8" w:rsidRPr="002B7A86" w:rsidRDefault="00E726A8" w:rsidP="00652959">
      <w:pPr>
        <w:spacing w:after="0" w:line="245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торой признак – это устойчивость системы, что выражается в наличии устойчивых и постоянно существующих связей между эл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ментами, которые в рамках системы или объекта более прочные и устойчив</w:t>
      </w:r>
      <w:r w:rsidR="0025613D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ы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, чем  между элементами данной и других систем.</w:t>
      </w:r>
    </w:p>
    <w:p w:rsidR="00E726A8" w:rsidRPr="002B7A86" w:rsidRDefault="00E726A8" w:rsidP="00652959">
      <w:pPr>
        <w:spacing w:after="0" w:line="245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ретий признак – это наличие синергиче</w:t>
      </w:r>
      <w:r w:rsidR="00652959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ского эффекта системы.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ущность явления в том, что сумма качеств элементов системы всегда меньше их наличия в системе в целом. Из этого следует, что совоку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ость взаимосвязанных элементов придает объекту или системе новое качество, которое существенно превышает его наличие в составля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ю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щих сложного объекта. Иными словами, сложение качеств</w:t>
      </w:r>
      <w:r w:rsidR="0025613D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,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свойств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ных элементам объекта или системы, придает им усиление качеств или </w:t>
      </w:r>
      <w:r w:rsidR="00C73CB1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способствует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формировани</w:t>
      </w:r>
      <w:r w:rsidR="00C73CB1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ю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нового качества.</w:t>
      </w:r>
    </w:p>
    <w:p w:rsidR="00E726A8" w:rsidRPr="002B7A86" w:rsidRDefault="00E726A8" w:rsidP="00652959">
      <w:pPr>
        <w:spacing w:after="0" w:line="245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Ч</w:t>
      </w:r>
      <w:r w:rsidR="00652959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етвертый признак – способность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истемы к самоорганизации. Сущность положения состоит в том, что взаимодействие элементов исходной данной с</w:t>
      </w:r>
      <w:r w:rsidR="00652959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истемы способствует сохранению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е как составл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я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ющего элемента более сложной системы. С другой стороны</w:t>
      </w:r>
      <w:r w:rsidR="00C73CB1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,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функц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ирование системы в рамках социально-экономической системы 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б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щества предполагает постоянный разрыв и преобразование устар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ших межэлементных связей в новые, п</w:t>
      </w:r>
      <w:r w:rsidR="00652959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идающие элементам системы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="00652959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иные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качества и усиливающие ранее имевший место синергический эффект.</w:t>
      </w:r>
    </w:p>
    <w:p w:rsidR="00E726A8" w:rsidRPr="002B7A86" w:rsidRDefault="00E726A8" w:rsidP="00652959">
      <w:pPr>
        <w:spacing w:after="0" w:line="245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заимосвязи элементов системы характеризуются как колич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твенно, так и качественно. Учитывая многообразие прямых и обр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ых связей элементов системы и межсистемных связей, возникает необходимость и возможность усиливать одни из них и ослаблять др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у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гие с целью получения дополнительного эффекта и усиления созид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ельного эффекта системы.</w:t>
      </w:r>
    </w:p>
    <w:p w:rsidR="00E726A8" w:rsidRPr="002B7A86" w:rsidRDefault="00E726A8" w:rsidP="00652959">
      <w:pPr>
        <w:spacing w:after="0" w:line="245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pacing w:val="-4"/>
          <w:sz w:val="20"/>
          <w:szCs w:val="20"/>
          <w:lang w:eastAsia="ru-RU"/>
        </w:rPr>
        <w:t>Если допустить, что элементами системы социально-экономического общества являются отрасли и подразделения предприятия,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характеризу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мые вектором показателей, то составление и реализация экономико-математической модели с целью максимизации эффекта есть не что иное, как концентрация энергии старой системы на развитие новых взаимосвязей элементов системы для достижения новых целей.</w:t>
      </w:r>
    </w:p>
    <w:p w:rsidR="00652959" w:rsidRPr="002B7A86" w:rsidRDefault="00652959" w:rsidP="00E726A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b/>
          <w:spacing w:val="20"/>
          <w:sz w:val="20"/>
          <w:szCs w:val="20"/>
          <w:lang w:eastAsia="ru-RU"/>
        </w:rPr>
        <w:lastRenderedPageBreak/>
        <w:t>Лекция</w:t>
      </w:r>
      <w:r w:rsidRPr="002B7A8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 xml:space="preserve">2. СУЩНОСТЬ МОДЕЛИРОВАНИЯ </w:t>
      </w:r>
    </w:p>
    <w:p w:rsidR="00E726A8" w:rsidRPr="002B7A86" w:rsidRDefault="00E726A8" w:rsidP="00E726A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 xml:space="preserve">И ПРОГНОЗИРОВАНИЯ ЭКОНОМИКИ АПК </w:t>
      </w:r>
    </w:p>
    <w:p w:rsidR="00E726A8" w:rsidRPr="002B7A86" w:rsidRDefault="00E726A8" w:rsidP="00E726A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p w:rsidR="00E726A8" w:rsidRPr="002B7A86" w:rsidRDefault="00E726A8" w:rsidP="0015495E">
      <w:pPr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 системе хозяйствования предприятий АПК важнейшая роль пр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адлежит средствам производства и предметам труда, взаимодейств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у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ющим между собой при наличии труда работников. Часть из переч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ленных элементов производства отлича</w:t>
      </w:r>
      <w:r w:rsidR="000E3D76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ся большей мобильностью, друг</w:t>
      </w:r>
      <w:r w:rsidR="000E3D76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я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меньшей. Очевидно, наиболее мобильной частью, с точки зрения способности приводить в действие средства производства в совокупности с предметами труда, являются трудовые ресурсы. Од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ко для производства различного вида конечных продуктов нужны р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ботники, обладающие разными знаниями, навыками и опытом. И чем выше опыт и квалификация работников, тем с большей эффектив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тью они используют средства производства и предметы труда для получения конечных продуктов, изделий или выполненных услуг.</w:t>
      </w:r>
    </w:p>
    <w:p w:rsidR="00E726A8" w:rsidRPr="002B7A86" w:rsidRDefault="00E726A8" w:rsidP="0015495E">
      <w:pPr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Что касается предметов труда, то только отдельные из них можно считать универсальными или условно универсальными для произв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ства различных видов изделий, конечных продуктов или услуг. В их числе – топливо, различные виды энергии. Другие же материалы часто специфичны и предназначены для производства только  определенных видов продукции. </w:t>
      </w:r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В их числе металл или разновидности изделий из м</w:t>
      </w:r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е</w:t>
      </w:r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талла, молодняк животных, семена сельскохозяйственных культур и</w:t>
      </w:r>
      <w:r w:rsidR="00652959"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др.</w:t>
      </w:r>
    </w:p>
    <w:p w:rsidR="00E726A8" w:rsidRPr="002B7A86" w:rsidRDefault="00E726A8" w:rsidP="0015495E">
      <w:pPr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ще в большей степени специфичными и специализированными являются средства производства, срок эксплуатации которых начисл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я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тся несколькими годами. Их использование чаще всего предопред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лено их конструкциями и функциональными возможностями. </w:t>
      </w:r>
    </w:p>
    <w:p w:rsidR="00E726A8" w:rsidRPr="002B7A86" w:rsidRDefault="00286CCC" w:rsidP="0015495E">
      <w:pPr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ким обра</w:t>
      </w:r>
      <w:r w:rsidR="00652959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зом, исходя из выш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изложенного,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еред товаропрои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з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водителями </w:t>
      </w:r>
      <w:r w:rsidR="00652959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стоит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задач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при выборе вида своей деятельности предв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еть будущее, обосновать вост</w:t>
      </w:r>
      <w:r w:rsidR="00652959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ебованность своей деятельности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о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изб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жание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потерь, и главное, с целью получения ожидаемых полож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ельных результатов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,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и в первую очередь, –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ля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получения прибыли и обеспечения стабильных условий для производства продукции и услуг.</w:t>
      </w:r>
    </w:p>
    <w:p w:rsidR="00E726A8" w:rsidRPr="002B7A86" w:rsidRDefault="00E726A8" w:rsidP="0015495E">
      <w:pPr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редвидение, которое базируется на значении законов развития природы и общества</w:t>
      </w:r>
      <w:r w:rsidR="00286CCC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,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является прогнозом, т. е. научным обоснованием перспектив развития общества в целом, его отдельных составляющих, производительных сил и производственных отношений.</w:t>
      </w:r>
    </w:p>
    <w:p w:rsidR="00E726A8" w:rsidRPr="002B7A86" w:rsidRDefault="00E726A8" w:rsidP="0015495E">
      <w:pPr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Степень точности прогноза во многом зависит от того в какой мере (степени) развитие прогнозируемого объекта зависит от деятельности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lastRenderedPageBreak/>
        <w:t>человека. Если все элементы функционирования объекта полностью зависят от этого, то такой прогноз может быть осуществлен в полном объеме.</w:t>
      </w:r>
    </w:p>
    <w:p w:rsidR="00E726A8" w:rsidRPr="002B7A86" w:rsidRDefault="00E726A8" w:rsidP="0015495E">
      <w:pPr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днако в случае с экономическими или производственными объ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к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ами, раз</w:t>
      </w:r>
      <w:r w:rsidR="00E033B0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итие которых, согласно прогнозу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, ориентировано на удовл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ворение потребностей отдельных групп общества или общества в ц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лом, их развитие всегда осуществляется при наличии элементов 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пределенности для товаропроизводителя или поставщика услуг – п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ребности в товарах и услугах определенной номенклатуры, колич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тва и качества. Поэтому, чтобы прогноз явился объективно достиг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мой перспективо</w:t>
      </w:r>
      <w:r w:rsidR="00286CCC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й развития, необходимо научное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боснование в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з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можных непротиворечивых состояний объекта в перспективе.</w:t>
      </w:r>
    </w:p>
    <w:p w:rsidR="00E726A8" w:rsidRPr="002B7A86" w:rsidRDefault="00E726A8" w:rsidP="0015495E">
      <w:pPr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сновными особенностями экономического прогноза являются следующие:</w:t>
      </w:r>
    </w:p>
    <w:p w:rsidR="00E726A8" w:rsidRPr="002B7A86" w:rsidRDefault="0015495E" w:rsidP="0015495E">
      <w:pPr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– 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прогноз </w:t>
      </w:r>
      <w:r w:rsidR="001921BA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ассчитывается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на период, превышающий плановый. План</w:t>
      </w:r>
      <w:r w:rsidR="001921BA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,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таким образом, является частью прогноза. Он включает сов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купность действий и ресурсов для достижения определенной наиболее вероятной цели, сформулированной или обоснованной в прогнозе. Экономическая целесообразность подобного соотношения плана и прогноза состоит в том, что материальные и человеческие ресурсы, заложенные в плане, не должны противоречить преобладающему ве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к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ору развития, обосно</w:t>
      </w:r>
      <w:r w:rsidR="001921BA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анному в прогнозе;</w:t>
      </w:r>
    </w:p>
    <w:p w:rsidR="00E726A8" w:rsidRPr="002B7A86" w:rsidRDefault="00E726A8" w:rsidP="0015495E">
      <w:pPr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– прогноз не исключает приближения или перенесения на более 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аленные сроки достижения ожидаемого состояния общества или об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ъ</w:t>
      </w:r>
      <w:r w:rsidR="001921BA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кта;</w:t>
      </w:r>
    </w:p>
    <w:p w:rsidR="00E726A8" w:rsidRPr="002B7A86" w:rsidRDefault="00E726A8" w:rsidP="0015495E">
      <w:pPr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– прогноз базируется на детальном, как и план</w:t>
      </w:r>
      <w:r w:rsidR="001921BA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,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анализе законом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остей развития общества или объекта и обоснованных допущениях о том, что прошлые тенденции претерпят изменения, а ранее малоз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чимые или вновь проявившиеся приобретут существенную или бол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ь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шую значимость в развитии общества или объекта.</w:t>
      </w:r>
    </w:p>
    <w:p w:rsidR="00E726A8" w:rsidRPr="002B7A86" w:rsidRDefault="00E726A8" w:rsidP="0015495E">
      <w:pPr>
        <w:spacing w:after="0" w:line="245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Способность экономики выдвигать в отдельные периоды развития в качестве важных и значимых элементов развития </w:t>
      </w:r>
      <w:r w:rsidR="001921BA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(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косвенные, слабо выраженные</w:t>
      </w:r>
      <w:r w:rsidR="001921BA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)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можно охарактеризовать как «магистральный эффект» или эффект развития. Точность прогноза, его научная обоснованность, маловариантность во многом зависят от способности выявить, оценить и по возможности измерить влияние на будущее объекта в прогнозе новых проявлений «магистрального эффекта». Прогноз допускает д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пазон развития объекта, </w:t>
      </w:r>
      <w:r w:rsidR="001921BA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поэтому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ктуальнее и значимее план как с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lastRenderedPageBreak/>
        <w:t>стема конкретных действий, нацеленных на выполнение конкретных решений и целей.</w:t>
      </w:r>
    </w:p>
    <w:p w:rsidR="001921BA" w:rsidRPr="002B7A86" w:rsidRDefault="00E726A8" w:rsidP="0015495E">
      <w:pPr>
        <w:spacing w:after="0" w:line="245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Чем больше диапазон развития объекта, вытекающий из прогноза, тем больше вероятность альтернативного его развития. Неопредел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ость прогноза существенно сокращает плановый период и увеличив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т риски в развитии объектов и об</w:t>
      </w:r>
      <w:r w:rsidR="0015495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щества в целом. Таким образом,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р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гноз является следствием проявления уже сложившихся закономер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тей, влияние которых может усиливаться либо ослабевать. Прогноз должен учитывать проявление новых тенденций и закономерностей, которые в какой-то период и в течени</w:t>
      </w:r>
      <w:r w:rsidR="001921BA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определенного времени слабо выражены или, более того, вначале проявляются как случайные</w:t>
      </w:r>
      <w:r w:rsidR="001921BA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</w:p>
    <w:p w:rsidR="00E726A8" w:rsidRPr="002B7A86" w:rsidRDefault="00E726A8" w:rsidP="0015495E">
      <w:pPr>
        <w:spacing w:after="0" w:line="245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ри этом они, частично  отрицая в начале ранее сложившиеся т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ен</w:t>
      </w:r>
      <w:r w:rsidR="001921BA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ции и закономерности, в течени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опред</w:t>
      </w:r>
      <w:r w:rsidR="0015495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еленного периода могут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ставаться вне пристального внимания специалистов в области пр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гнозирования. Это становится особенно очевидным, если методы и методики анализа тенденций развития </w:t>
      </w:r>
      <w:r w:rsidR="00E033B0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объектов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экономики или их подразделений не позволяют количественно измерить влияние уст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й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чивых, ранее сложившихся закономерностей и определить степень влияния и особенности проявления новых. Чем меньше период врем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и от начала проявления новых закономерностей, в виде случайностей, до понимания значимости</w:t>
      </w:r>
      <w:r w:rsidR="001921BA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,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тем меньше потери общества и отдельных коллективов. Поэтому при изучении закономерностей развития объ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к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ов можно выявить не только взаимосвязи ресурсов и факторов про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з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одства в целом, но и расчленить ресурсы и факторы производства на со</w:t>
      </w:r>
      <w:r w:rsidR="001921BA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тавляющие</w:t>
      </w:r>
      <w:r w:rsidR="005148FF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в зависимост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от социально-экономических условий их формирования и использования. В этом случае имеется возможно</w:t>
      </w:r>
      <w:r w:rsidR="0015495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сть выявить, не повлияли ли на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эффективность и качественные характер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тики ресурса или фактора особенности его формирования.</w:t>
      </w:r>
    </w:p>
    <w:p w:rsidR="00E726A8" w:rsidRPr="002B7A86" w:rsidRDefault="001921BA" w:rsidP="0015495E">
      <w:pPr>
        <w:spacing w:after="0" w:line="245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ыш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зложенная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диалектика проявления новых тенденций соста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ляет основу экономического прогнозирования, представляющего с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бой системные научные исследования, базиру</w:t>
      </w:r>
      <w:r w:rsidR="0015495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ющиеся на понимании взаимосвязи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прошлого, настоящего и будущег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,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и направление на з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крепление прогрессивных положительных тенденций развития, отв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чающих интересам отдельных коллективов и общества в целом и с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кращающих до минимума проявление отрицательных воздействий.</w:t>
      </w:r>
    </w:p>
    <w:p w:rsidR="00E726A8" w:rsidRPr="002B7A86" w:rsidRDefault="00E726A8" w:rsidP="0015495E">
      <w:pPr>
        <w:spacing w:after="0" w:line="245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Экономическое прогнозирование на основе экономико-математи</w:t>
      </w:r>
      <w:r w:rsidR="0015495E"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-</w:t>
      </w:r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ческог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моделирования есть процесс качественного и количественного анализа явлений, процессов и объектов экономики, определяющий наиболее вероятные варианты их развития и возможные результаты.</w:t>
      </w:r>
    </w:p>
    <w:p w:rsidR="00E726A8" w:rsidRPr="002B7A86" w:rsidRDefault="00E726A8" w:rsidP="0015495E">
      <w:pPr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lastRenderedPageBreak/>
        <w:t>Итогом экономического прогнозирования на основе экономико-математического моделирования является экономический прогноз, представляющий собой обоснование наибо</w:t>
      </w:r>
      <w:r w:rsidR="0015495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лее вероятного варианта развития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объекта с параметрами возможных других вариантов и их оценкой.</w:t>
      </w:r>
    </w:p>
    <w:p w:rsidR="00E726A8" w:rsidRPr="002B7A86" w:rsidRDefault="00E726A8" w:rsidP="0015495E">
      <w:pPr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аким образом, экономический прогноз на основе экономико-математических методов и моделей есть имитация, количественная и качественная интерпретация закономерностей развития объекта с уч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ом его внутренних, сложившихся</w:t>
      </w:r>
      <w:r w:rsidR="0015495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,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наиболее вероятных будущих ос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бенностей и внешних воздействий для достижения важнейших для коллектива и общества целей хозяйствования.</w:t>
      </w:r>
    </w:p>
    <w:p w:rsidR="00E726A8" w:rsidRPr="002B7A86" w:rsidRDefault="00E726A8" w:rsidP="0015495E">
      <w:pPr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Экономический прогноз базируется на следующих основополаг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ющих особенностях:</w:t>
      </w:r>
    </w:p>
    <w:p w:rsidR="00E726A8" w:rsidRPr="002B7A86" w:rsidRDefault="0015495E" w:rsidP="0015495E">
      <w:pPr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– 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ыявляет и количественно оценивает проявление устойчивых з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кономерностей;</w:t>
      </w:r>
    </w:p>
    <w:p w:rsidR="00E726A8" w:rsidRPr="002B7A86" w:rsidRDefault="0015495E" w:rsidP="0015495E">
      <w:pPr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– 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босновывает наличие новых, в т</w:t>
      </w:r>
      <w:r w:rsidR="001921BA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м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ч</w:t>
      </w:r>
      <w:r w:rsidR="001921BA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сле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слабо выраженных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br/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оциально-экономических явлений, оказывающих влияние на объект (процесс, явление), и наиболее вероятные направления их развития и способы воздействия на результаты деятельности;</w:t>
      </w:r>
    </w:p>
    <w:p w:rsidR="00E726A8" w:rsidRPr="002B7A86" w:rsidRDefault="0015495E" w:rsidP="0015495E">
      <w:pPr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– 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о данным за предшествующие годы количественно оценивает изменения во времени характеристик объекта, что является объекти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ой основой для моделирования их количественных и качественных параметров на прогнозируемый период;</w:t>
      </w:r>
    </w:p>
    <w:p w:rsidR="00E726A8" w:rsidRPr="002B7A86" w:rsidRDefault="0015495E" w:rsidP="0015495E">
      <w:pPr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– 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ыявляет на основе экономико-математических методов и мод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ле</w:t>
      </w:r>
      <w:r w:rsidR="001921BA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й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принадлежность объектов к характерным группам и конкретиз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ует особенности проявления закономерностей и новых социально-экономических явлений в экономике;</w:t>
      </w:r>
    </w:p>
    <w:p w:rsidR="00E726A8" w:rsidRPr="002B7A86" w:rsidRDefault="0015495E" w:rsidP="0015495E">
      <w:pPr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– 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а основе изменения параметров объектов прогнозирования, пр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адлежащих к характерным группам, обосновывает сроки перехода объектов в следующие, более высокие по качественным характерист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кам, группы с более устойчивым проявлением закономерностей.</w:t>
      </w:r>
    </w:p>
    <w:p w:rsidR="00E726A8" w:rsidRPr="002B7A86" w:rsidRDefault="001921BA" w:rsidP="0015495E">
      <w:pPr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ыш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зложенные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особенности экономического прогнозирования на основе математического моделирования соответству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ю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 задачам поиска вариантов эффективного хозяйствования, учитывающих вну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енние возможности объекта и внешние условия его деятельности.</w:t>
      </w:r>
    </w:p>
    <w:p w:rsidR="00E726A8" w:rsidRPr="002B7A86" w:rsidRDefault="00E726A8" w:rsidP="0015495E">
      <w:pPr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о критерию времени прогнозы можно разделить на краткоср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ч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ные, средние и долгосрочные. </w:t>
      </w:r>
    </w:p>
    <w:p w:rsidR="00E726A8" w:rsidRPr="002B7A86" w:rsidRDefault="00E726A8" w:rsidP="0015495E">
      <w:pPr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E726A8" w:rsidRPr="002B7A86" w:rsidRDefault="0015495E" w:rsidP="00E726A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b/>
          <w:spacing w:val="20"/>
          <w:sz w:val="20"/>
          <w:szCs w:val="20"/>
          <w:lang w:eastAsia="ru-RU"/>
        </w:rPr>
        <w:lastRenderedPageBreak/>
        <w:t>Лекция</w:t>
      </w:r>
      <w:r w:rsidRPr="002B7A8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 xml:space="preserve">3. ОСОБЕННОСТИ АГРОПРОМЫШЛЕННОГО </w:t>
      </w:r>
    </w:p>
    <w:p w:rsidR="00E726A8" w:rsidRPr="002B7A86" w:rsidRDefault="0015495E" w:rsidP="00E726A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 xml:space="preserve">КОМПЛЕКСА КАК ОБЪЕКТА </w:t>
      </w:r>
      <w:r w:rsidR="00E726A8" w:rsidRPr="002B7A8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ПРОГНОЗИРОВАНИЯ</w:t>
      </w:r>
      <w:r w:rsidR="001921BA" w:rsidRPr="002B7A8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br/>
      </w:r>
      <w:r w:rsidR="00E726A8" w:rsidRPr="002B7A8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И ТЕХНОЛОГИИ СЕЛЬСКОХОЗЯЙСТВЕННОЙ</w:t>
      </w:r>
      <w:r w:rsidR="001921BA" w:rsidRPr="002B7A8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br/>
      </w:r>
      <w:r w:rsidR="00E726A8" w:rsidRPr="002B7A8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ОТРАСЛИ АПК</w:t>
      </w:r>
    </w:p>
    <w:p w:rsidR="00E726A8" w:rsidRPr="002B7A86" w:rsidRDefault="00E726A8" w:rsidP="00E726A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p w:rsidR="00E726A8" w:rsidRPr="002B7A86" w:rsidRDefault="001921BA" w:rsidP="00286CCC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гропромышленный комплекс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совокупность технологически вз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мосвязанных отраслей и производств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включает следующие осно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ые звенья:</w:t>
      </w:r>
    </w:p>
    <w:p w:rsidR="00E726A8" w:rsidRPr="002B7A86" w:rsidRDefault="00E726A8" w:rsidP="00286CCC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- сельскохозяйственные угодья (пашня, сенокосы, пастбища), м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голетние насаждения и др. – для производства продуктов питания и сырья для перерабатывающей промышленности, а также для стр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ельства объектов сельскохозяйственного назначения;</w:t>
      </w:r>
    </w:p>
    <w:p w:rsidR="00E726A8" w:rsidRPr="002B7A86" w:rsidRDefault="00E726A8" w:rsidP="00286CCC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- предприятия по производству средств производства – сельскох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зяйственных машин и угодий для се</w:t>
      </w:r>
      <w:r w:rsidR="0015495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льских товаропроизводителей. На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уровне административного района – это предприятия агросервиса, обслуживающие АПК, которые обеспечивают:</w:t>
      </w:r>
    </w:p>
    <w:p w:rsidR="00E726A8" w:rsidRPr="002B7A86" w:rsidRDefault="00E726A8" w:rsidP="00286CCC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)</w:t>
      </w:r>
      <w:r w:rsidR="001921BA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улучшение физико-химических свойств сельхозугодий, провед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ие культуртехнических работ, мелиорацию и в целом повышение к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чественных характеристик сельхозугодий и их капитализацию;</w:t>
      </w:r>
    </w:p>
    <w:p w:rsidR="00E726A8" w:rsidRPr="002B7A86" w:rsidRDefault="00E726A8" w:rsidP="00286CCC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б)</w:t>
      </w:r>
      <w:r w:rsidR="001921BA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троительство и эксплуатацию дорог и мостов внутрихозя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й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твенного пользования, что повышает фондообеспеченность про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з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одства и производительность труда;</w:t>
      </w:r>
    </w:p>
    <w:p w:rsidR="00E726A8" w:rsidRPr="002B7A86" w:rsidRDefault="00E726A8" w:rsidP="00286CCC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)</w:t>
      </w:r>
      <w:r w:rsidR="001921BA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оздание простейших основных средств и поддержание осн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ых производственных фон</w:t>
      </w:r>
      <w:r w:rsidR="001921BA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ов в  функциональном состоянии;</w:t>
      </w:r>
    </w:p>
    <w:p w:rsidR="00E726A8" w:rsidRPr="002B7A86" w:rsidRDefault="00E726A8" w:rsidP="00286CCC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г)</w:t>
      </w:r>
      <w:r w:rsidR="001921BA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ранспортные организации на всех этапах движения продукта;</w:t>
      </w:r>
    </w:p>
    <w:p w:rsidR="00E726A8" w:rsidRPr="002B7A86" w:rsidRDefault="00E726A8" w:rsidP="00286CCC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)</w:t>
      </w:r>
      <w:r w:rsidR="001921BA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долю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общественно необходимого труда предприятий по перер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ботке всех видов сель</w:t>
      </w:r>
      <w:r w:rsidR="0015495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к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хоз</w:t>
      </w:r>
      <w:r w:rsidR="0015495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яйственной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родукции, хранению и реал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зации.</w:t>
      </w:r>
    </w:p>
    <w:p w:rsidR="00E726A8" w:rsidRPr="002B7A86" w:rsidRDefault="00E726A8" w:rsidP="00286CCC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ельское хозяйство объединяет деятельность всех звеньев АПК и является комплексообразующей отраслью. Его эффективность явля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я важной составляющей результативности АПК в целом. Поэтому важнейш</w:t>
      </w:r>
      <w:r w:rsidR="001921BA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 преобразования в АПК осуществляются в первую очередь в сельском хозяйстве.</w:t>
      </w:r>
    </w:p>
    <w:p w:rsidR="00E726A8" w:rsidRPr="002B7A86" w:rsidRDefault="00E726A8" w:rsidP="00286CCC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рогнозирование процессов, отраслей и сель</w:t>
      </w:r>
      <w:r w:rsidR="0015495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к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хоз</w:t>
      </w:r>
      <w:r w:rsidR="0015495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яйственных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ганизаций и АПК в целом имеет отличительные особенности. Одни из них затрудняют прогнозирование, другие – облегчают.</w:t>
      </w:r>
    </w:p>
    <w:p w:rsidR="00E726A8" w:rsidRPr="002B7A86" w:rsidRDefault="00E726A8" w:rsidP="00286CCC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Затрудняют</w:t>
      </w:r>
      <w:r w:rsidR="00B84991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прогнозировани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следующие особенности:</w:t>
      </w:r>
    </w:p>
    <w:p w:rsidR="00E726A8" w:rsidRPr="002B7A86" w:rsidRDefault="00E726A8" w:rsidP="00286CCC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- во-первых, существенное влияние на устойчивость развития и д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стоверность прогноза </w:t>
      </w:r>
      <w:r w:rsidR="00B84991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казывают погодные условия,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или природная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lastRenderedPageBreak/>
        <w:t>неопределенность. Ее влияние придает вероятностный характер ур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жайности сель</w:t>
      </w:r>
      <w:r w:rsidR="008D7C49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к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хоз</w:t>
      </w:r>
      <w:r w:rsidR="008D7C49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яйственных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культур и, как следствие</w:t>
      </w:r>
      <w:r w:rsidR="00B84991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,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себест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мости продукции и доходности отраслей.</w:t>
      </w:r>
    </w:p>
    <w:p w:rsidR="00E726A8" w:rsidRPr="002B7A86" w:rsidRDefault="00E726A8" w:rsidP="00286CCC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ероятностный характер урожайности и возможное влияние этого параметра на объемы товарной продукции растениеводства и жив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оводства требует дополнительных усилий со стороны сельских тов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опроизводителей для поддержания устойчивых хозяйс</w:t>
      </w:r>
      <w:r w:rsidR="008D7C49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твенных связей с потребителями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ырья и продуктов питания;</w:t>
      </w:r>
    </w:p>
    <w:p w:rsidR="00E726A8" w:rsidRPr="002B7A86" w:rsidRDefault="00E726A8" w:rsidP="00286CCC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- во-вторых, в качестве объектов прогнозирования находятся живые организмы – растения и животные, развитие которых подчинено б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логическим законам. Прогнозные программы,</w:t>
      </w:r>
      <w:r w:rsidR="00F34A96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как аргументированные и научно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боснованные подходы по ускорению или замедлению ц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к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лов развития растений или животных, не могут изменить сущности параметров развития живых организм</w:t>
      </w:r>
      <w:r w:rsidR="00F34A96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в;</w:t>
      </w:r>
    </w:p>
    <w:p w:rsidR="00E726A8" w:rsidRPr="002B7A86" w:rsidRDefault="008D7C49" w:rsidP="00286CCC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- 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-третьих, основным средством производства в сельском хозя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й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тве является земля. В силу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этого прогнозирование связано с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разрабо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кой программы воздействия человека на сель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ко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хоз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яйственные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угодья с целью создания более благоприятных условий для развития живо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ых и растений.</w:t>
      </w:r>
    </w:p>
    <w:p w:rsidR="00E726A8" w:rsidRPr="002B7A86" w:rsidRDefault="00E726A8" w:rsidP="00286CCC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Затрудняющим обоснование прогнозных программ в аграрном с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к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оре</w:t>
      </w:r>
      <w:r w:rsidR="00F34A96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обстоятельством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являются достоинства рыночной системы хозя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й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твования, а именно – конкуренция, как следствие влияние механизма спроса и предложения. Их постоянный динамизм приводит к колеб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ию цен, а значит, доходност</w:t>
      </w:r>
      <w:r w:rsidR="00F34A96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отраслей.</w:t>
      </w:r>
    </w:p>
    <w:p w:rsidR="00E726A8" w:rsidRPr="002B7A86" w:rsidRDefault="00E726A8" w:rsidP="00286CCC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лияние факторов природной и экономиче</w:t>
      </w:r>
      <w:r w:rsidR="00F34A96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кой неопределенности ориентиру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 на обоснование нескольких наиболее вероятных сценар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в развития прогнозируемого объекта. Это предполагает увеличение размерности и количество решаемых задач.</w:t>
      </w:r>
    </w:p>
    <w:p w:rsidR="00E726A8" w:rsidRPr="002B7A86" w:rsidRDefault="00E726A8" w:rsidP="00286CCC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ельское хозяйство располагает рядом особенностей, которые 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б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легчают прогнозирование:</w:t>
      </w:r>
    </w:p>
    <w:p w:rsidR="00E726A8" w:rsidRPr="002B7A86" w:rsidRDefault="008D7C49" w:rsidP="00286CCC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- 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во-первых, аграрное производство отличается технологической однородностью. </w:t>
      </w:r>
      <w:r w:rsidR="00F34A96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Э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о означает, что при обосновании прогнозных пр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грамм объектов на основе экономико-математических</w:t>
      </w:r>
      <w:r w:rsidR="00F34A96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методов и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мод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лей, неизвестными которых будут отрасли сельского хозяйства или виды продукции, размерность задачи, по отношению к соответству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ю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щей в технических отраслях, будет относительно небольшой;</w:t>
      </w:r>
    </w:p>
    <w:p w:rsidR="00E726A8" w:rsidRPr="002B7A86" w:rsidRDefault="00914E48" w:rsidP="00286CCC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- 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о-вторых, для аграрных предприятий характерна относительная технологическая обособленность, которая выражается в том, что пр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зводители продуктов питания и сельскохозяйственного сырья зан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lastRenderedPageBreak/>
        <w:t>маются частично воспроизводством части предметов труда и средств произ</w:t>
      </w:r>
      <w:r w:rsidR="00F34A96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одства. С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льхозпроизводители</w:t>
      </w:r>
      <w:r w:rsidR="00F34A96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,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возделывая сель</w:t>
      </w:r>
      <w:r w:rsidR="008D7C49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ко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хоз</w:t>
      </w:r>
      <w:r w:rsidR="008D7C49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яйстве</w:t>
      </w:r>
      <w:r w:rsidR="008D7C49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</w:t>
      </w:r>
      <w:r w:rsidR="008D7C49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ные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культуры, получают и используют в последующем семена разли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ч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ых сель</w:t>
      </w:r>
      <w:r w:rsidR="008D7C49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ко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хоз</w:t>
      </w:r>
      <w:r w:rsidR="008D7C49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яйственных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культур, восстанавливают основное стадо животных, выращивают нетелей и другой ремонтный молодняк. Отм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ченные особенности аграрного производства подтверждают сложность данной сферы общественного производства.</w:t>
      </w:r>
    </w:p>
    <w:p w:rsidR="00E726A8" w:rsidRPr="002B7A86" w:rsidRDefault="00E726A8" w:rsidP="00286CCC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ажнейшими незаменимыми ресурсами сельскохозяйственной 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ганизации (аграрного формирования) являются: сельскохозяйственные угодья, трудовые ресурсы, технические средства, здания, сооружения. Объектами приложения труда являются живые организмы – растения и сельскохозяйственные животные.</w:t>
      </w:r>
    </w:p>
    <w:p w:rsidR="00E726A8" w:rsidRPr="002B7A86" w:rsidRDefault="00E726A8" w:rsidP="00286CCC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ель</w:t>
      </w:r>
      <w:r w:rsidR="00E90209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к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хоз</w:t>
      </w:r>
      <w:r w:rsidR="00E90209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яйственные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угодья могут улучшаться и трансформир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аться. Улучшение предполагает сбор камней, выравнивание повер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х</w:t>
      </w:r>
      <w:r w:rsidR="00914E4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ости, ликвидацию «блюдец» и т.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. Трансформация включает перевод одних угодий в другие – лучшие или худшие по качественному сост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у, что индивидуально для каждого хозяйства и определяется в пр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цессе обоснования прогнозной программы хозяйства.</w:t>
      </w:r>
    </w:p>
    <w:p w:rsidR="00E726A8" w:rsidRPr="002B7A86" w:rsidRDefault="00E726A8" w:rsidP="00286CCC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еречень основных сель</w:t>
      </w:r>
      <w:r w:rsidR="00E90209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к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хоз</w:t>
      </w:r>
      <w:r w:rsidR="00E90209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яйственных </w:t>
      </w:r>
      <w:r w:rsidR="008069FA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культур в растениево</w:t>
      </w:r>
      <w:r w:rsidR="008069FA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</w:t>
      </w:r>
      <w:r w:rsidR="008069FA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тв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включает: озимую пшеницу, озимую рожь, яровую пшеницу для реа</w:t>
      </w:r>
      <w:r w:rsidR="008069FA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лизации и на фураж, овес на фураж,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тритикале, горох для реализ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ции и на фу</w:t>
      </w:r>
      <w:r w:rsidR="008069FA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аж, лен-долгунец, картофель,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кукурузу на силос и зел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="008069FA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ый корм,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кормовые корнеп</w:t>
      </w:r>
      <w:r w:rsidR="008069FA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лоды,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многолетние травы на сено, сенаж, зеле</w:t>
      </w:r>
      <w:r w:rsidR="008069FA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ый корм, семена, травяную муку,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однолетние травы на зеленый корм, озимую рожь на зе</w:t>
      </w:r>
      <w:r w:rsidR="008069FA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леный корм и пожнивные культуры. В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жив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овод</w:t>
      </w:r>
      <w:r w:rsidR="008069FA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тве основными отраслями являются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молочное скотоводство, выращивание нетелей, откорм крупного рогатого скота, свиноводство, овцеводство, коневодство, пчеловодство.</w:t>
      </w:r>
    </w:p>
    <w:p w:rsidR="00E726A8" w:rsidRPr="002B7A86" w:rsidRDefault="00E726A8" w:rsidP="00286CCC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бщая тенденция такова: чем больше отраслей в хозяйстве, тем сложнее управление, тем меньше их размеры, тем больше различных технических средств и опытных работников необходимо для их 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б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луживания, тем больше предпосылок для снижения эффективности производства. Наряду с этим эффективное использование пашни пр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олагает наличие севооборотов и чередование нескольких сель</w:t>
      </w:r>
      <w:r w:rsidR="00E90209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к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х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з</w:t>
      </w:r>
      <w:r w:rsidR="00E90209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яйственных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культур.</w:t>
      </w:r>
    </w:p>
    <w:p w:rsidR="00E726A8" w:rsidRPr="002B7A86" w:rsidRDefault="00E726A8" w:rsidP="00286CCC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бновление сортового состава семян обычно осуществляется за счет их приобретения в семеноводческих хозяйствах, обновление стада животных – за счет выращивания ремонтного молодняка в хозяйстве или приобретения в других хозяйствах.</w:t>
      </w:r>
    </w:p>
    <w:p w:rsidR="00E726A8" w:rsidRPr="002B7A86" w:rsidRDefault="00E726A8" w:rsidP="00286CCC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lastRenderedPageBreak/>
        <w:t>Бычков в возрасте 21 день можно реализовать в другие хозяйства при весе 45 кг по цене на 40</w:t>
      </w:r>
      <w:r w:rsidR="00E90209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="00914E4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% выше реализационной за 1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кг живого веса.</w:t>
      </w:r>
    </w:p>
    <w:p w:rsidR="00E726A8" w:rsidRPr="002B7A86" w:rsidRDefault="00E726A8" w:rsidP="00286CCC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Телочек для выращивания нетелей и первотелок можно поставлять в другие хозяйства в месячном возрасте весом 50 кг по цене на 50</w:t>
      </w:r>
      <w:r w:rsidR="00E90209"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–</w:t>
      </w:r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60</w:t>
      </w:r>
      <w:r w:rsidR="00E90209"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% выше реализационной за 1 кг живого веса или оставлять в данном х</w:t>
      </w:r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зяйств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. Во</w:t>
      </w:r>
      <w:r w:rsidR="008069FA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зможн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продажа поросят в двухмесячном возрасте на рынке весом около 12 кг по цене</w:t>
      </w:r>
      <w:r w:rsidR="00E90209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н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50</w:t>
      </w:r>
      <w:r w:rsidR="00E90209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–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100</w:t>
      </w:r>
      <w:r w:rsidR="00E90209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% выше реализационной за 1 кг живого веса.</w:t>
      </w:r>
    </w:p>
    <w:p w:rsidR="00E726A8" w:rsidRPr="002B7A86" w:rsidRDefault="00E726A8" w:rsidP="00286CCC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риродные сенокосы можно использовать для получения семян, сенажа, травяной муки; пастбища – для получения сенажа и зеленого корма.</w:t>
      </w:r>
    </w:p>
    <w:p w:rsidR="00E726A8" w:rsidRPr="002B7A86" w:rsidRDefault="00E726A8" w:rsidP="00286CCC">
      <w:pPr>
        <w:spacing w:after="0" w:line="240" w:lineRule="auto"/>
        <w:ind w:firstLine="284"/>
        <w:jc w:val="both"/>
        <w:rPr>
          <w:rFonts w:ascii="Times New Roman" w:eastAsiaTheme="minorEastAsia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амый напряженный пер</w:t>
      </w:r>
      <w:r w:rsidR="0086226C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иод в использовании труда – май – август.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</w:t>
      </w:r>
      <w:r w:rsidR="0086226C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это время может использоваться труд сезонных и привлеченных р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ботников. Дополнительные платежи за 1 ч</w:t>
      </w:r>
      <w:r w:rsidR="008D272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л.-ч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привлеченного труда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(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d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)</m:t>
        </m:r>
      </m:oMath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 должен включать стоимость фондов соцкультбыта и зарплату р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а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ботников, приходящихся на объем привлеченного труда</w:t>
      </w:r>
      <w:r w:rsidR="0086226C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, у. е.</w:t>
      </w:r>
    </w:p>
    <w:p w:rsidR="00E726A8" w:rsidRPr="002B7A86" w:rsidRDefault="00E07A7B" w:rsidP="005148FF">
      <w:pPr>
        <w:spacing w:before="120" w:after="0" w:line="360" w:lineRule="auto"/>
        <w:jc w:val="center"/>
        <w:rPr>
          <w:rFonts w:ascii="Times New Roman" w:eastAsiaTheme="minorEastAsia" w:hAnsi="Times New Roman" w:cs="Times New Roman"/>
          <w:sz w:val="20"/>
          <w:szCs w:val="20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λ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d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ФКСД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/>
                    </w:rPr>
                    <m:t>0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λ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/>
                    </w:rPr>
                    <m:t>0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30000</m:t>
              </m:r>
            </m:num>
            <m:den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25∙1920</m:t>
              </m:r>
            </m:den>
          </m:f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4880</m:t>
              </m:r>
            </m:num>
            <m:den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1920</m:t>
              </m:r>
            </m:den>
          </m:f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=3,16,</m:t>
          </m:r>
        </m:oMath>
      </m:oMathPara>
    </w:p>
    <w:p w:rsidR="00E726A8" w:rsidRPr="002B7A86" w:rsidRDefault="0086226C" w:rsidP="0086226C">
      <w:pPr>
        <w:spacing w:after="0" w:line="240" w:lineRule="auto"/>
        <w:ind w:left="2268" w:hanging="2268"/>
        <w:jc w:val="both"/>
        <w:rPr>
          <w:rFonts w:ascii="Times New Roman" w:eastAsiaTheme="minorEastAsia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где ФКС</w:t>
      </w:r>
      <w:r w:rsidR="00E726A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Д (30</w:t>
      </w:r>
      <w:r w:rsidR="00D67933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000 у.</w:t>
      </w:r>
      <w:r w:rsidRPr="002B7A86">
        <w:rPr>
          <w:rFonts w:ascii="Times New Roman" w:hAnsi="Times New Roman" w:cs="Times New Roman"/>
        </w:rPr>
        <w:t> </w:t>
      </w:r>
      <w:r w:rsidR="00E726A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е.) – фонды соцкультбыта (30 тыс. у.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 </w:t>
      </w:r>
      <w:r w:rsidR="00E726A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е. в среднем на среднегодового работника);</w:t>
      </w:r>
    </w:p>
    <w:p w:rsidR="00E726A8" w:rsidRPr="002B7A86" w:rsidRDefault="00E07A7B" w:rsidP="0086226C">
      <w:pPr>
        <w:spacing w:after="0" w:line="240" w:lineRule="auto"/>
        <w:ind w:firstLine="284"/>
        <w:jc w:val="both"/>
        <w:rPr>
          <w:rFonts w:ascii="Times New Roman" w:eastAsiaTheme="minorEastAsia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0"/>
                <w:szCs w:val="20"/>
                <w:lang w:eastAsia="ru-RU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 w:val="20"/>
                <w:szCs w:val="20"/>
                <w:lang w:eastAsia="ru-RU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0"/>
            <w:szCs w:val="20"/>
            <w:lang w:eastAsia="ru-RU"/>
          </w:rPr>
          <m:t>(25)</m:t>
        </m:r>
      </m:oMath>
      <w:r w:rsidR="00E726A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 –</w:t>
      </w:r>
      <w:r w:rsidR="0086226C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 средняя продолжительность лет;</w:t>
      </w:r>
    </w:p>
    <w:p w:rsidR="00E726A8" w:rsidRPr="002B7A86" w:rsidRDefault="00E07A7B" w:rsidP="0086226C">
      <w:pPr>
        <w:spacing w:after="0" w:line="240" w:lineRule="auto"/>
        <w:ind w:left="1361" w:hanging="1077"/>
        <w:jc w:val="both"/>
        <w:rPr>
          <w:rFonts w:ascii="Times New Roman" w:eastAsiaTheme="minorEastAsia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0"/>
                <w:szCs w:val="20"/>
                <w:lang w:eastAsia="ru-RU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 w:val="20"/>
                <w:szCs w:val="20"/>
                <w:lang w:eastAsia="ru-RU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0"/>
            <w:szCs w:val="20"/>
            <w:lang w:eastAsia="ru-RU"/>
          </w:rPr>
          <m:t>(1920)</m:t>
        </m:r>
      </m:oMath>
      <w:r w:rsidR="00E726A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 – среднегодовая продолжительность работы (230 дней 8</w:t>
      </w:r>
      <w:r w:rsidR="0086226C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 </w:t>
      </w:r>
      <w:r w:rsidR="00D369E3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чел.</w:t>
      </w:r>
      <w:r w:rsidR="008D272E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-дн.) – 1920 чел.-</w:t>
      </w:r>
      <w:r w:rsidR="00E726A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ч.</w:t>
      </w:r>
    </w:p>
    <w:p w:rsidR="00E726A8" w:rsidRPr="002B7A86" w:rsidRDefault="00E726A8" w:rsidP="0086226C">
      <w:pPr>
        <w:spacing w:after="0" w:line="240" w:lineRule="auto"/>
        <w:ind w:firstLine="284"/>
        <w:jc w:val="both"/>
        <w:rPr>
          <w:rFonts w:ascii="Times New Roman" w:eastAsiaTheme="minorEastAsia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Хозяйство может закупить комбикорма по цене примерно на 40</w:t>
      </w:r>
      <w:r w:rsidR="00BA3D86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% выше стоимости зерна, также обрат по цене, примерно равной 20</w:t>
      </w:r>
      <w:r w:rsidR="00BA3D86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% от стоимости молока. Потребность хозяйства в кормах промышленного производства животного происхождения чаще всего удовлетворяется полностью.</w:t>
      </w:r>
    </w:p>
    <w:p w:rsidR="00E726A8" w:rsidRPr="002B7A86" w:rsidRDefault="00E726A8" w:rsidP="0086226C">
      <w:pPr>
        <w:spacing w:after="0" w:line="240" w:lineRule="auto"/>
        <w:ind w:firstLine="284"/>
        <w:jc w:val="both"/>
        <w:rPr>
          <w:rFonts w:ascii="Times New Roman" w:eastAsiaTheme="minorEastAsia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Отчисления на капитальные вложения и инновации могут сост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а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вить до 55</w:t>
      </w:r>
      <w:r w:rsidR="00BA3D86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% от суммы прибыли.</w:t>
      </w:r>
    </w:p>
    <w:p w:rsidR="00E726A8" w:rsidRPr="002B7A86" w:rsidRDefault="00E726A8" w:rsidP="008D272E">
      <w:pPr>
        <w:spacing w:after="0" w:line="247" w:lineRule="auto"/>
        <w:ind w:firstLine="284"/>
        <w:jc w:val="both"/>
        <w:rPr>
          <w:rFonts w:ascii="Times New Roman" w:eastAsiaTheme="minorEastAsia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При нехватке собственных средств хозяйство может взять кредит в банке с уплатой за пользование им примерно 6</w:t>
      </w:r>
      <w:r w:rsidR="00BA3D86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% годовых, имея в в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и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ду, что остальная часть платы за кредит может погашаться госуда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р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ством. Погашение кредита начинается на 3-й год после его получения. Кредит банка и сумма прибыли, направленные на формирование о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с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новных производственных фондов (ОПФ), будут использованы на 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lastRenderedPageBreak/>
        <w:t>возмещение 20</w:t>
      </w:r>
      <w:r w:rsidR="00BA3D86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% стоимости выбывших фондов и на весь их прирост в плановом периоде.</w:t>
      </w:r>
    </w:p>
    <w:p w:rsidR="00E726A8" w:rsidRPr="002B7A86" w:rsidRDefault="00E726A8" w:rsidP="008D272E">
      <w:pPr>
        <w:spacing w:after="0" w:line="247" w:lineRule="auto"/>
        <w:ind w:firstLine="284"/>
        <w:jc w:val="both"/>
        <w:rPr>
          <w:rFonts w:ascii="Times New Roman" w:eastAsiaTheme="minorEastAsia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Theme="minorEastAsia" w:hAnsi="Times New Roman" w:cs="Times New Roman"/>
          <w:spacing w:val="-2"/>
          <w:sz w:val="20"/>
          <w:szCs w:val="20"/>
          <w:lang w:eastAsia="ru-RU"/>
        </w:rPr>
        <w:t>Рациональные минимальные размеры отраслей составят: зерновые – 35</w:t>
      </w:r>
      <w:r w:rsidR="00BA3D86" w:rsidRPr="002B7A86">
        <w:rPr>
          <w:rFonts w:ascii="Times New Roman" w:eastAsiaTheme="minorEastAsia" w:hAnsi="Times New Roman" w:cs="Times New Roman"/>
          <w:spacing w:val="-2"/>
          <w:sz w:val="20"/>
          <w:szCs w:val="20"/>
          <w:lang w:eastAsia="ru-RU"/>
        </w:rPr>
        <w:t> </w:t>
      </w:r>
      <w:r w:rsidRPr="002B7A86">
        <w:rPr>
          <w:rFonts w:ascii="Times New Roman" w:eastAsiaTheme="minorEastAsia" w:hAnsi="Times New Roman" w:cs="Times New Roman"/>
          <w:spacing w:val="-2"/>
          <w:sz w:val="20"/>
          <w:szCs w:val="20"/>
          <w:lang w:eastAsia="ru-RU"/>
        </w:rPr>
        <w:t>% от площади пашни</w:t>
      </w:r>
      <w:r w:rsidR="008D272E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. Поголовье основных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 свиноматок – 100 го</w:t>
      </w:r>
      <w:r w:rsidR="00BA3D86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л.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, маточное поголовье овец – 100 гол.</w:t>
      </w:r>
    </w:p>
    <w:p w:rsidR="00E726A8" w:rsidRPr="002B7A86" w:rsidRDefault="00E726A8" w:rsidP="008D272E">
      <w:pPr>
        <w:spacing w:after="0" w:line="247" w:lineRule="auto"/>
        <w:ind w:firstLine="284"/>
        <w:jc w:val="both"/>
        <w:rPr>
          <w:rFonts w:ascii="Times New Roman" w:eastAsiaTheme="minorEastAsia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Площадь посева льна-долгунца, картофеля, сахарной свеклы и др</w:t>
      </w:r>
      <w:r w:rsidR="00BA3D86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у</w:t>
      </w:r>
      <w:r w:rsidR="00BA3D86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гих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 товарных культур, а та</w:t>
      </w:r>
      <w:r w:rsidR="00BA3D86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кже животных всех видов берем в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 размере их фактического уровня на начало планового периода. Площадь посева товарных отраслей растениеводства</w:t>
      </w:r>
      <w:r w:rsidR="00BA3D86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 может возрастать ежегодно на </w:t>
      </w:r>
      <w:r w:rsidR="008D272E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br/>
      </w:r>
      <w:r w:rsidR="00BA3D86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6</w:t>
      </w:r>
      <w:r w:rsidR="00BA3D86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–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8</w:t>
      </w:r>
      <w:r w:rsidR="00BA3D86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 %, а поголовье животных на 4</w:t>
      </w:r>
      <w:r w:rsidR="00BA3D86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–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5</w:t>
      </w:r>
      <w:r w:rsidR="00BA3D86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% ежегодно. При вводе в де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й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ствие новых животноводческих помещений приращение поголовья может быть более значительным. </w:t>
      </w:r>
      <w:r w:rsidR="00BA3D86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М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аксимальные размеры отраслей составят: зерновые – 60</w:t>
      </w:r>
      <w:r w:rsidR="00BA3D86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% от площади пашни</w:t>
      </w:r>
      <w:r w:rsidR="00BA3D86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; с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уммарная площадь посева трудоемких культур (лен, картофель, корнеплоды)</w:t>
      </w:r>
      <w:r w:rsidR="00BA3D86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 с учетом того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, что время уборки совпадает,</w:t>
      </w:r>
      <w:r w:rsidR="00BA3D86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 </w:t>
      </w:r>
      <w:r w:rsidR="00BA3D86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–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 не более 12</w:t>
      </w:r>
      <w:r w:rsidR="00BA3D86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% от площади пашни.</w:t>
      </w:r>
    </w:p>
    <w:p w:rsidR="00E726A8" w:rsidRPr="002B7A86" w:rsidRDefault="00E726A8" w:rsidP="008D272E">
      <w:pPr>
        <w:spacing w:after="0" w:line="247" w:lineRule="auto"/>
        <w:ind w:firstLine="284"/>
        <w:jc w:val="both"/>
        <w:rPr>
          <w:rFonts w:ascii="Times New Roman" w:eastAsiaTheme="minorEastAsia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Площадь посева пожнивных культур чаще всего не превышает 30</w:t>
      </w:r>
      <w:r w:rsidR="00BA3D86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% от площади озимых зерновых и ячменя, а площадь посева одн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о</w:t>
      </w:r>
      <w:r w:rsidR="00CE3796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летних трав долж</w:t>
      </w:r>
      <w:r w:rsidR="00BA3D86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н</w:t>
      </w:r>
      <w:r w:rsidR="008D272E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а</w:t>
      </w:r>
      <w:r w:rsidR="00BA3D86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 быть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 не менее площади посева озимой ржи на з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леный корм.</w:t>
      </w:r>
    </w:p>
    <w:p w:rsidR="00E726A8" w:rsidRPr="002B7A86" w:rsidRDefault="00E726A8" w:rsidP="008D272E">
      <w:pPr>
        <w:spacing w:after="0" w:line="247" w:lineRule="auto"/>
        <w:ind w:firstLine="284"/>
        <w:jc w:val="both"/>
        <w:rPr>
          <w:rFonts w:ascii="Times New Roman" w:eastAsiaTheme="minorEastAsia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Площадь посева озимых зерновых составляет не менее 25</w:t>
      </w:r>
      <w:r w:rsidR="00BA3D86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% и не более 40</w:t>
      </w:r>
      <w:r w:rsidR="00BA3D86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% от всей площади посева зерновых.</w:t>
      </w:r>
    </w:p>
    <w:p w:rsidR="00E726A8" w:rsidRPr="002B7A86" w:rsidRDefault="00E726A8" w:rsidP="008D272E">
      <w:pPr>
        <w:spacing w:after="0" w:line="247" w:lineRule="auto"/>
        <w:ind w:firstLine="284"/>
        <w:jc w:val="both"/>
        <w:rPr>
          <w:rFonts w:ascii="Times New Roman" w:eastAsiaTheme="minorEastAsia" w:hAnsi="Times New Roman" w:cs="Times New Roman"/>
          <w:spacing w:val="-2"/>
          <w:sz w:val="20"/>
          <w:szCs w:val="20"/>
          <w:lang w:eastAsia="ru-RU"/>
        </w:rPr>
      </w:pPr>
      <w:r w:rsidRPr="002B7A86">
        <w:rPr>
          <w:rFonts w:ascii="Times New Roman" w:eastAsiaTheme="minorEastAsia" w:hAnsi="Times New Roman" w:cs="Times New Roman"/>
          <w:spacing w:val="-2"/>
          <w:sz w:val="20"/>
          <w:szCs w:val="20"/>
          <w:lang w:eastAsia="ru-RU"/>
        </w:rPr>
        <w:t>При обмене зерна на комбикорм за 1 ц зерна яровой пшеницы хозя</w:t>
      </w:r>
      <w:r w:rsidRPr="002B7A86">
        <w:rPr>
          <w:rFonts w:ascii="Times New Roman" w:eastAsiaTheme="minorEastAsia" w:hAnsi="Times New Roman" w:cs="Times New Roman"/>
          <w:spacing w:val="-2"/>
          <w:sz w:val="20"/>
          <w:szCs w:val="20"/>
          <w:lang w:eastAsia="ru-RU"/>
        </w:rPr>
        <w:t>й</w:t>
      </w:r>
      <w:r w:rsidRPr="002B7A86">
        <w:rPr>
          <w:rFonts w:ascii="Times New Roman" w:eastAsiaTheme="minorEastAsia" w:hAnsi="Times New Roman" w:cs="Times New Roman"/>
          <w:spacing w:val="-2"/>
          <w:sz w:val="20"/>
          <w:szCs w:val="20"/>
          <w:lang w:eastAsia="ru-RU"/>
        </w:rPr>
        <w:t>ство получает 1,3 ц комбикорма, а за зерно озимых зерновых – 1,4</w:t>
      </w:r>
      <w:r w:rsidR="008D272E" w:rsidRPr="002B7A86">
        <w:rPr>
          <w:rFonts w:ascii="Times New Roman" w:eastAsiaTheme="minorEastAsia" w:hAnsi="Times New Roman" w:cs="Times New Roman"/>
          <w:spacing w:val="-2"/>
          <w:sz w:val="20"/>
          <w:szCs w:val="20"/>
          <w:lang w:eastAsia="ru-RU"/>
        </w:rPr>
        <w:t xml:space="preserve"> </w:t>
      </w:r>
      <w:r w:rsidRPr="002B7A86">
        <w:rPr>
          <w:rFonts w:ascii="Times New Roman" w:eastAsiaTheme="minorEastAsia" w:hAnsi="Times New Roman" w:cs="Times New Roman"/>
          <w:spacing w:val="-2"/>
          <w:sz w:val="20"/>
          <w:szCs w:val="20"/>
          <w:lang w:eastAsia="ru-RU"/>
        </w:rPr>
        <w:t>ц.</w:t>
      </w:r>
    </w:p>
    <w:p w:rsidR="00E726A8" w:rsidRPr="002B7A86" w:rsidRDefault="00E726A8" w:rsidP="008D272E">
      <w:pPr>
        <w:spacing w:after="0" w:line="247" w:lineRule="auto"/>
        <w:ind w:firstLine="284"/>
        <w:jc w:val="both"/>
        <w:rPr>
          <w:rFonts w:ascii="Times New Roman" w:eastAsiaTheme="minorEastAsia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Уровень освоения мощностей комплекса по выращиванию нетелей или откормку скота – не менее 85</w:t>
      </w:r>
      <w:r w:rsidR="00BA3D86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%.</w:t>
      </w:r>
    </w:p>
    <w:p w:rsidR="00E726A8" w:rsidRPr="002B7A86" w:rsidRDefault="00E726A8" w:rsidP="008D272E">
      <w:pPr>
        <w:spacing w:after="0" w:line="247" w:lineRule="auto"/>
        <w:ind w:firstLine="284"/>
        <w:jc w:val="both"/>
        <w:rPr>
          <w:rFonts w:ascii="Times New Roman" w:eastAsiaTheme="minorEastAsia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Исходя из технологии выращивания нетелей предусматривается браковка ремонтного молодняка в возрасте 8 и 16 мес. Причем в во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з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расте 8 мес уровень браковки составляет 8</w:t>
      </w:r>
      <w:r w:rsidR="00BA3D86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%, а в 18 – 4</w:t>
      </w:r>
      <w:r w:rsidR="00BA3D86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% от колич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ства животных соответствующего возраста. Выбракованные животные направляются на откорм.</w:t>
      </w:r>
    </w:p>
    <w:p w:rsidR="00E726A8" w:rsidRPr="002B7A86" w:rsidRDefault="00E726A8" w:rsidP="008D272E">
      <w:pPr>
        <w:spacing w:after="0" w:line="247" w:lineRule="auto"/>
        <w:ind w:firstLine="284"/>
        <w:jc w:val="both"/>
        <w:rPr>
          <w:rFonts w:ascii="Times New Roman" w:eastAsiaTheme="minorEastAsia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От одной свиноматки следует получать в год по 1,8 опороса. За</w:t>
      </w:r>
      <w:r w:rsidR="00BA3D86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один опорос может быть получено в среднем 10 поросят. Поголовье </w:t>
      </w:r>
      <w:r w:rsidR="00BA3D86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поросят в возрасте 2</w:t>
      </w:r>
      <w:r w:rsidR="00BA3D86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–</w:t>
      </w:r>
      <w:r w:rsidR="008D272E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4 мес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 состав</w:t>
      </w:r>
      <w:r w:rsidR="00BA3D86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и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т 95</w:t>
      </w:r>
      <w:r w:rsidR="00BA3D86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% от полученного приплода, свиней на откорме – 98</w:t>
      </w:r>
      <w:r w:rsidR="00BA3D86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% от числа оставшихся в</w:t>
      </w:r>
      <w:r w:rsidR="00BA3D86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 хозяйстве поросят в возрасте 2</w:t>
      </w:r>
      <w:r w:rsidR="00BA3D86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–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4 мес.</w:t>
      </w:r>
    </w:p>
    <w:p w:rsidR="00E726A8" w:rsidRPr="002B7A86" w:rsidRDefault="00E726A8" w:rsidP="008D272E">
      <w:pPr>
        <w:spacing w:after="0" w:line="247" w:lineRule="auto"/>
        <w:ind w:firstLine="284"/>
        <w:jc w:val="both"/>
        <w:rPr>
          <w:rFonts w:ascii="Times New Roman" w:eastAsiaTheme="minorEastAsia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В расчете на 1 основную свиноматку может приходиться 1</w:t>
      </w:r>
      <w:r w:rsidR="00BA3D86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–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3 раз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вые и проверяемые при одном опоросе за год и с приплодом поросят в размер</w:t>
      </w:r>
      <w:r w:rsidR="00BA3D86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е 50</w:t>
      </w:r>
      <w:r w:rsidR="00BA3D86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–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60</w:t>
      </w:r>
      <w:r w:rsidR="00BA3D86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% от числа поросят от основной свиноматки.</w:t>
      </w:r>
    </w:p>
    <w:p w:rsidR="00E726A8" w:rsidRPr="002B7A86" w:rsidRDefault="00E726A8" w:rsidP="0086226C">
      <w:pPr>
        <w:spacing w:after="0" w:line="240" w:lineRule="auto"/>
        <w:ind w:firstLine="284"/>
        <w:jc w:val="both"/>
        <w:rPr>
          <w:rFonts w:ascii="Times New Roman" w:eastAsiaTheme="minorEastAsia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lastRenderedPageBreak/>
        <w:t xml:space="preserve">От одной овцематки в </w:t>
      </w:r>
      <w:r w:rsidR="00D34A7E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течение года можно получить 1,3 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окота. За</w:t>
      </w:r>
      <w:r w:rsidR="00BA3D86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один окот можно получить по 1,2 гол</w:t>
      </w:r>
      <w:r w:rsidR="00BA3D86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.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 приплода. В соответствии со </w:t>
      </w:r>
      <w:r w:rsidRPr="002B7A86">
        <w:rPr>
          <w:rFonts w:ascii="Times New Roman" w:eastAsiaTheme="minorEastAsia" w:hAnsi="Times New Roman" w:cs="Times New Roman"/>
          <w:spacing w:val="-4"/>
          <w:sz w:val="20"/>
          <w:szCs w:val="20"/>
          <w:lang w:eastAsia="ru-RU"/>
        </w:rPr>
        <w:t>стру</w:t>
      </w:r>
      <w:r w:rsidR="00D34A7E" w:rsidRPr="002B7A86">
        <w:rPr>
          <w:rFonts w:ascii="Times New Roman" w:eastAsiaTheme="minorEastAsia" w:hAnsi="Times New Roman" w:cs="Times New Roman"/>
          <w:spacing w:val="-4"/>
          <w:sz w:val="20"/>
          <w:szCs w:val="20"/>
          <w:lang w:eastAsia="ru-RU"/>
        </w:rPr>
        <w:t>ктурой маточного поголовья на 4 матки планируется 1 </w:t>
      </w:r>
      <w:r w:rsidRPr="002B7A86">
        <w:rPr>
          <w:rFonts w:ascii="Times New Roman" w:eastAsiaTheme="minorEastAsia" w:hAnsi="Times New Roman" w:cs="Times New Roman"/>
          <w:spacing w:val="-4"/>
          <w:sz w:val="20"/>
          <w:szCs w:val="20"/>
          <w:lang w:eastAsia="ru-RU"/>
        </w:rPr>
        <w:t>баран</w:t>
      </w:r>
      <w:r w:rsidRPr="002B7A86">
        <w:rPr>
          <w:rFonts w:ascii="Times New Roman" w:eastAsiaTheme="minorEastAsia" w:hAnsi="Times New Roman" w:cs="Times New Roman"/>
          <w:spacing w:val="-2"/>
          <w:sz w:val="20"/>
          <w:szCs w:val="20"/>
          <w:lang w:eastAsia="ru-RU"/>
        </w:rPr>
        <w:t>-производитель. В результате на 1 гол</w:t>
      </w:r>
      <w:r w:rsidR="008F6206" w:rsidRPr="002B7A86">
        <w:rPr>
          <w:rFonts w:ascii="Times New Roman" w:eastAsiaTheme="minorEastAsia" w:hAnsi="Times New Roman" w:cs="Times New Roman"/>
          <w:spacing w:val="-2"/>
          <w:sz w:val="20"/>
          <w:szCs w:val="20"/>
          <w:lang w:eastAsia="ru-RU"/>
        </w:rPr>
        <w:t>.</w:t>
      </w:r>
      <w:r w:rsidRPr="002B7A86">
        <w:rPr>
          <w:rFonts w:ascii="Times New Roman" w:eastAsiaTheme="minorEastAsia" w:hAnsi="Times New Roman" w:cs="Times New Roman"/>
          <w:spacing w:val="-2"/>
          <w:sz w:val="20"/>
          <w:szCs w:val="20"/>
          <w:lang w:eastAsia="ru-RU"/>
        </w:rPr>
        <w:t xml:space="preserve"> маточного поголовья можно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 п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о</w:t>
      </w:r>
      <w:r w:rsidR="008F6206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лучить 1</w:t>
      </w:r>
      <w:r w:rsidR="008F6206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–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6 гол</w:t>
      </w:r>
      <w:r w:rsidR="008F6206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.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 приплода.</w:t>
      </w:r>
    </w:p>
    <w:p w:rsidR="00E726A8" w:rsidRPr="002B7A86" w:rsidRDefault="008D272E" w:rsidP="0086226C">
      <w:pPr>
        <w:spacing w:after="0" w:line="240" w:lineRule="auto"/>
        <w:ind w:firstLine="284"/>
        <w:jc w:val="both"/>
        <w:rPr>
          <w:rFonts w:ascii="Times New Roman" w:eastAsiaTheme="minorEastAsia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Удельный вес </w:t>
      </w:r>
      <w:r w:rsidR="00E726A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кобыл в табуне </w:t>
      </w:r>
      <w:r w:rsidR="008F6206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– </w:t>
      </w:r>
      <w:r w:rsidR="00E726A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40</w:t>
      </w:r>
      <w:r w:rsidR="008F6206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 </w:t>
      </w:r>
      <w:r w:rsidR="00E726A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%. Уровень браковки взрослых лошадей – 10</w:t>
      </w:r>
      <w:r w:rsidR="008F6206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 </w:t>
      </w:r>
      <w:r w:rsidR="00E726A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%.</w:t>
      </w:r>
    </w:p>
    <w:p w:rsidR="00E726A8" w:rsidRPr="002B7A86" w:rsidRDefault="00E726A8" w:rsidP="0086226C">
      <w:pPr>
        <w:spacing w:after="0" w:line="240" w:lineRule="auto"/>
        <w:ind w:firstLine="284"/>
        <w:jc w:val="both"/>
        <w:rPr>
          <w:rFonts w:ascii="Times New Roman" w:eastAsiaTheme="minorEastAsia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По</w:t>
      </w:r>
      <w:r w:rsidR="008D272E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головье крупного рогатого скота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 на откорме формируется за счет следующих источников:</w:t>
      </w:r>
    </w:p>
    <w:p w:rsidR="00E726A8" w:rsidRPr="002B7A86" w:rsidRDefault="008D272E" w:rsidP="0086226C">
      <w:pPr>
        <w:spacing w:after="0" w:line="240" w:lineRule="auto"/>
        <w:ind w:firstLine="284"/>
        <w:jc w:val="both"/>
        <w:rPr>
          <w:rFonts w:ascii="Times New Roman" w:eastAsiaTheme="minorEastAsia" w:hAnsi="Times New Roman" w:cs="Times New Roman"/>
          <w:spacing w:val="-2"/>
          <w:sz w:val="20"/>
          <w:szCs w:val="20"/>
          <w:lang w:eastAsia="ru-RU"/>
        </w:rPr>
      </w:pP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а</w:t>
      </w:r>
      <w:r w:rsidRPr="002B7A86">
        <w:rPr>
          <w:rFonts w:ascii="Times New Roman" w:eastAsiaTheme="minorEastAsia" w:hAnsi="Times New Roman" w:cs="Times New Roman"/>
          <w:spacing w:val="-2"/>
          <w:sz w:val="20"/>
          <w:szCs w:val="20"/>
          <w:lang w:eastAsia="ru-RU"/>
        </w:rPr>
        <w:t>) </w:t>
      </w:r>
      <w:r w:rsidR="00E726A8" w:rsidRPr="002B7A86">
        <w:rPr>
          <w:rFonts w:ascii="Times New Roman" w:eastAsiaTheme="minorEastAsia" w:hAnsi="Times New Roman" w:cs="Times New Roman"/>
          <w:spacing w:val="-2"/>
          <w:sz w:val="20"/>
          <w:szCs w:val="20"/>
          <w:lang w:eastAsia="ru-RU"/>
        </w:rPr>
        <w:t>выбракованного поголовья коров (уровень выбраковки – 12</w:t>
      </w:r>
      <w:r w:rsidR="008F6206"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–</w:t>
      </w:r>
      <w:r w:rsidR="00E726A8" w:rsidRPr="002B7A86">
        <w:rPr>
          <w:rFonts w:ascii="Times New Roman" w:eastAsiaTheme="minorEastAsia" w:hAnsi="Times New Roman" w:cs="Times New Roman"/>
          <w:spacing w:val="-2"/>
          <w:sz w:val="20"/>
          <w:szCs w:val="20"/>
          <w:lang w:eastAsia="ru-RU"/>
        </w:rPr>
        <w:t>18</w:t>
      </w:r>
      <w:r w:rsidR="008F6206" w:rsidRPr="002B7A86">
        <w:rPr>
          <w:rFonts w:ascii="Times New Roman" w:eastAsiaTheme="minorEastAsia" w:hAnsi="Times New Roman" w:cs="Times New Roman"/>
          <w:spacing w:val="-2"/>
          <w:sz w:val="20"/>
          <w:szCs w:val="20"/>
          <w:lang w:eastAsia="ru-RU"/>
        </w:rPr>
        <w:t> </w:t>
      </w:r>
      <w:r w:rsidR="00E726A8" w:rsidRPr="002B7A86">
        <w:rPr>
          <w:rFonts w:ascii="Times New Roman" w:eastAsiaTheme="minorEastAsia" w:hAnsi="Times New Roman" w:cs="Times New Roman"/>
          <w:spacing w:val="-2"/>
          <w:sz w:val="20"/>
          <w:szCs w:val="20"/>
          <w:lang w:eastAsia="ru-RU"/>
        </w:rPr>
        <w:t>%);</w:t>
      </w:r>
    </w:p>
    <w:p w:rsidR="00E726A8" w:rsidRPr="002B7A86" w:rsidRDefault="00677D65" w:rsidP="0086226C">
      <w:pPr>
        <w:spacing w:after="0" w:line="240" w:lineRule="auto"/>
        <w:ind w:firstLine="284"/>
        <w:jc w:val="both"/>
        <w:rPr>
          <w:rFonts w:ascii="Times New Roman" w:eastAsiaTheme="minorEastAsia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б) </w:t>
      </w:r>
      <w:r w:rsidR="00E726A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выбракованного поголовья ремонтного молодняка;</w:t>
      </w:r>
    </w:p>
    <w:p w:rsidR="00E726A8" w:rsidRPr="002B7A86" w:rsidRDefault="00677D65" w:rsidP="0086226C">
      <w:pPr>
        <w:spacing w:after="0" w:line="240" w:lineRule="auto"/>
        <w:ind w:firstLine="284"/>
        <w:jc w:val="both"/>
        <w:rPr>
          <w:rFonts w:ascii="Times New Roman" w:eastAsiaTheme="minorEastAsia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в) </w:t>
      </w:r>
      <w:r w:rsidR="00E726A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поку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пки скота у населения по цене 1 </w:t>
      </w:r>
      <w:r w:rsidR="00E726A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кг живого веса, составля</w:t>
      </w:r>
      <w:r w:rsidR="00E726A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ю</w:t>
      </w:r>
      <w:r w:rsidR="00E726A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щей не ниже 90</w:t>
      </w:r>
      <w:r w:rsidR="008F6206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 </w:t>
      </w:r>
      <w:r w:rsidR="00E726A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% от цены реализации говядины.</w:t>
      </w:r>
    </w:p>
    <w:p w:rsidR="00E726A8" w:rsidRPr="002B7A86" w:rsidRDefault="008F6206" w:rsidP="0086226C">
      <w:pPr>
        <w:spacing w:after="0" w:line="240" w:lineRule="auto"/>
        <w:ind w:firstLine="284"/>
        <w:jc w:val="both"/>
        <w:rPr>
          <w:rFonts w:ascii="Times New Roman" w:eastAsiaTheme="minorEastAsia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Стадо коров</w:t>
      </w:r>
      <w:r w:rsidR="00E726A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 может пополняться за счет собственных нетелей, в</w:t>
      </w:r>
      <w:r w:rsidR="00E726A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ы</w:t>
      </w:r>
      <w:r w:rsidR="00E726A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ращиваемых в хозяйстве.</w:t>
      </w:r>
    </w:p>
    <w:p w:rsidR="00E726A8" w:rsidRPr="002B7A86" w:rsidRDefault="00E726A8" w:rsidP="0086226C">
      <w:pPr>
        <w:spacing w:after="0" w:line="240" w:lineRule="auto"/>
        <w:ind w:firstLine="284"/>
        <w:jc w:val="both"/>
        <w:rPr>
          <w:rFonts w:ascii="Times New Roman" w:eastAsiaTheme="minorEastAsia" w:hAnsi="Times New Roman" w:cs="Times New Roman"/>
          <w:spacing w:val="-2"/>
          <w:sz w:val="20"/>
          <w:szCs w:val="20"/>
          <w:lang w:eastAsia="ru-RU"/>
        </w:rPr>
      </w:pPr>
      <w:r w:rsidRPr="002B7A86">
        <w:rPr>
          <w:rFonts w:ascii="Times New Roman" w:eastAsiaTheme="minorEastAsia" w:hAnsi="Times New Roman" w:cs="Times New Roman"/>
          <w:spacing w:val="-2"/>
          <w:sz w:val="20"/>
          <w:szCs w:val="20"/>
          <w:lang w:eastAsia="ru-RU"/>
        </w:rPr>
        <w:t xml:space="preserve">Бракуемое поголовье коров и ремонтного молодняка в возрасте </w:t>
      </w:r>
      <w:r w:rsidR="00765FE1" w:rsidRPr="002B7A86">
        <w:rPr>
          <w:rFonts w:ascii="Times New Roman" w:eastAsiaTheme="minorEastAsia" w:hAnsi="Times New Roman" w:cs="Times New Roman"/>
          <w:spacing w:val="-2"/>
          <w:sz w:val="20"/>
          <w:szCs w:val="20"/>
          <w:lang w:eastAsia="ru-RU"/>
        </w:rPr>
        <w:br/>
        <w:t>1</w:t>
      </w:r>
      <w:r w:rsidRPr="002B7A86">
        <w:rPr>
          <w:rFonts w:ascii="Times New Roman" w:eastAsiaTheme="minorEastAsia" w:hAnsi="Times New Roman" w:cs="Times New Roman"/>
          <w:spacing w:val="-2"/>
          <w:sz w:val="20"/>
          <w:szCs w:val="20"/>
          <w:lang w:eastAsia="ru-RU"/>
        </w:rPr>
        <w:t>8</w:t>
      </w:r>
      <w:r w:rsidR="00765FE1" w:rsidRPr="002B7A86">
        <w:rPr>
          <w:rFonts w:ascii="Times New Roman" w:eastAsiaTheme="minorEastAsia" w:hAnsi="Times New Roman" w:cs="Times New Roman"/>
          <w:spacing w:val="-2"/>
          <w:sz w:val="20"/>
          <w:szCs w:val="20"/>
          <w:lang w:eastAsia="ru-RU"/>
        </w:rPr>
        <w:t xml:space="preserve"> </w:t>
      </w:r>
      <w:r w:rsidR="008D272E" w:rsidRPr="002B7A86">
        <w:rPr>
          <w:rFonts w:ascii="Times New Roman" w:eastAsiaTheme="minorEastAsia" w:hAnsi="Times New Roman" w:cs="Times New Roman"/>
          <w:spacing w:val="-2"/>
          <w:sz w:val="20"/>
          <w:szCs w:val="20"/>
          <w:lang w:eastAsia="ru-RU"/>
        </w:rPr>
        <w:t>мес</w:t>
      </w:r>
      <w:r w:rsidRPr="002B7A86">
        <w:rPr>
          <w:rFonts w:ascii="Times New Roman" w:eastAsiaTheme="minorEastAsia" w:hAnsi="Times New Roman" w:cs="Times New Roman"/>
          <w:spacing w:val="-2"/>
          <w:sz w:val="20"/>
          <w:szCs w:val="20"/>
          <w:lang w:eastAsia="ru-RU"/>
        </w:rPr>
        <w:t xml:space="preserve"> содержится на откорме чаще всего 2 мес. Выход приплода – </w:t>
      </w:r>
      <w:r w:rsidR="00765FE1" w:rsidRPr="002B7A86">
        <w:rPr>
          <w:rFonts w:ascii="Times New Roman" w:eastAsiaTheme="minorEastAsia" w:hAnsi="Times New Roman" w:cs="Times New Roman"/>
          <w:spacing w:val="-2"/>
          <w:sz w:val="20"/>
          <w:szCs w:val="20"/>
          <w:lang w:eastAsia="ru-RU"/>
        </w:rPr>
        <w:br/>
      </w:r>
      <w:r w:rsidRPr="002B7A86">
        <w:rPr>
          <w:rFonts w:ascii="Times New Roman" w:eastAsiaTheme="minorEastAsia" w:hAnsi="Times New Roman" w:cs="Times New Roman"/>
          <w:spacing w:val="-2"/>
          <w:sz w:val="20"/>
          <w:szCs w:val="20"/>
          <w:lang w:eastAsia="ru-RU"/>
        </w:rPr>
        <w:t>80</w:t>
      </w:r>
      <w:r w:rsidR="008F6206"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–</w:t>
      </w:r>
      <w:r w:rsidRPr="002B7A86">
        <w:rPr>
          <w:rFonts w:ascii="Times New Roman" w:eastAsiaTheme="minorEastAsia" w:hAnsi="Times New Roman" w:cs="Times New Roman"/>
          <w:spacing w:val="-2"/>
          <w:sz w:val="20"/>
          <w:szCs w:val="20"/>
          <w:lang w:eastAsia="ru-RU"/>
        </w:rPr>
        <w:t>95</w:t>
      </w:r>
      <w:r w:rsidR="008F6206" w:rsidRPr="002B7A86">
        <w:rPr>
          <w:rFonts w:ascii="Times New Roman" w:eastAsiaTheme="minorEastAsia" w:hAnsi="Times New Roman" w:cs="Times New Roman"/>
          <w:spacing w:val="-2"/>
          <w:sz w:val="20"/>
          <w:szCs w:val="20"/>
          <w:lang w:eastAsia="ru-RU"/>
        </w:rPr>
        <w:t> </w:t>
      </w:r>
      <w:r w:rsidRPr="002B7A86">
        <w:rPr>
          <w:rFonts w:ascii="Times New Roman" w:eastAsiaTheme="minorEastAsia" w:hAnsi="Times New Roman" w:cs="Times New Roman"/>
          <w:spacing w:val="-2"/>
          <w:sz w:val="20"/>
          <w:szCs w:val="20"/>
          <w:lang w:eastAsia="ru-RU"/>
        </w:rPr>
        <w:t>% от числа коров.</w:t>
      </w:r>
    </w:p>
    <w:p w:rsidR="00E726A8" w:rsidRPr="002B7A86" w:rsidRDefault="00E726A8" w:rsidP="0086226C">
      <w:pPr>
        <w:spacing w:after="0" w:line="240" w:lineRule="auto"/>
        <w:ind w:firstLine="284"/>
        <w:jc w:val="both"/>
        <w:rPr>
          <w:rFonts w:ascii="Times New Roman" w:eastAsiaTheme="minorEastAsia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Средний вес реализации коров – 560 кг; бракуемого поголовья, р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монтного молодняка – 380 кг.</w:t>
      </w:r>
    </w:p>
    <w:p w:rsidR="00E726A8" w:rsidRPr="002B7A86" w:rsidRDefault="00E726A8" w:rsidP="0086226C">
      <w:pPr>
        <w:spacing w:after="0" w:line="240" w:lineRule="auto"/>
        <w:ind w:firstLine="284"/>
        <w:jc w:val="both"/>
        <w:rPr>
          <w:rFonts w:ascii="Times New Roman" w:eastAsiaTheme="minorEastAsia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Theme="minorEastAsia" w:hAnsi="Times New Roman" w:cs="Times New Roman"/>
          <w:spacing w:val="-2"/>
          <w:sz w:val="20"/>
          <w:szCs w:val="20"/>
          <w:lang w:eastAsia="ru-RU"/>
        </w:rPr>
        <w:t>Целесообразно двухлетнее использование многолетних трав. Для п</w:t>
      </w:r>
      <w:r w:rsidRPr="002B7A86">
        <w:rPr>
          <w:rFonts w:ascii="Times New Roman" w:eastAsiaTheme="minorEastAsia" w:hAnsi="Times New Roman" w:cs="Times New Roman"/>
          <w:spacing w:val="-2"/>
          <w:sz w:val="20"/>
          <w:szCs w:val="20"/>
          <w:lang w:eastAsia="ru-RU"/>
        </w:rPr>
        <w:t>о</w:t>
      </w:r>
      <w:r w:rsidRPr="002B7A86">
        <w:rPr>
          <w:rFonts w:ascii="Times New Roman" w:eastAsiaTheme="minorEastAsia" w:hAnsi="Times New Roman" w:cs="Times New Roman"/>
          <w:spacing w:val="-2"/>
          <w:sz w:val="20"/>
          <w:szCs w:val="20"/>
          <w:lang w:eastAsia="ru-RU"/>
        </w:rPr>
        <w:t>сева трав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 необходимо выделить половину нормы высева семян на 1</w:t>
      </w:r>
      <w:r w:rsidR="008F6206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 </w:t>
      </w:r>
      <w:r w:rsidR="00765FE1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га (12 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кг). Для восстановления травостоя природных кормовых угодий выделяется 4 кг семян трав в расчете на 1 га сенокосов и пастбищ.</w:t>
      </w:r>
    </w:p>
    <w:p w:rsidR="00E726A8" w:rsidRPr="002B7A86" w:rsidRDefault="00E726A8" w:rsidP="0086226C">
      <w:pPr>
        <w:spacing w:after="0" w:line="240" w:lineRule="auto"/>
        <w:ind w:firstLine="284"/>
        <w:jc w:val="both"/>
        <w:rPr>
          <w:rFonts w:ascii="Times New Roman" w:eastAsiaTheme="minorEastAsia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Потребность в зеленой массе рассчитываем с 1 мая по 15</w:t>
      </w:r>
      <w:r w:rsidR="008F6206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–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31 октя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б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ря. </w:t>
      </w:r>
      <w:r w:rsidR="008F6206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И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збыток зеленой массы в мае, июне, июле, августе необходимо использовать для получения сенажа. Поскольку рационы балансир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у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ются по макро</w:t>
      </w:r>
      <w:r w:rsidR="008F6206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-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 и микроэлементам, необходимо выявлять нехватку их в рационах кормления с целью определения рецептов премиксов для отдельных половозрастных групп животных.</w:t>
      </w:r>
    </w:p>
    <w:p w:rsidR="00E726A8" w:rsidRPr="002B7A86" w:rsidRDefault="00E726A8" w:rsidP="0086226C">
      <w:pPr>
        <w:spacing w:after="0" w:line="240" w:lineRule="auto"/>
        <w:ind w:firstLine="284"/>
        <w:jc w:val="both"/>
        <w:rPr>
          <w:rFonts w:ascii="Times New Roman" w:eastAsiaTheme="minorEastAsia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План реализации продукции может в среднем вырасти на 3</w:t>
      </w:r>
      <w:r w:rsidR="008F6206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% в год.</w:t>
      </w:r>
    </w:p>
    <w:p w:rsidR="00E726A8" w:rsidRPr="002B7A86" w:rsidRDefault="00E726A8" w:rsidP="0086226C">
      <w:pPr>
        <w:spacing w:after="0" w:line="240" w:lineRule="auto"/>
        <w:ind w:firstLine="284"/>
        <w:jc w:val="both"/>
        <w:rPr>
          <w:rFonts w:ascii="Times New Roman" w:eastAsiaTheme="minorEastAsia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В качестве </w:t>
      </w:r>
      <w:r w:rsidR="008F6206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реализационных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 цен необходимо взять фактические по предприятию с устойчивой экономикой и высоким уровнем хозяйств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вания.</w:t>
      </w:r>
    </w:p>
    <w:p w:rsidR="00E726A8" w:rsidRPr="002B7A86" w:rsidRDefault="008F6206" w:rsidP="0086226C">
      <w:pPr>
        <w:spacing w:after="0" w:line="240" w:lineRule="auto"/>
        <w:ind w:firstLine="284"/>
        <w:jc w:val="both"/>
        <w:rPr>
          <w:rFonts w:ascii="Times New Roman" w:eastAsiaTheme="minorEastAsia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В</w:t>
      </w:r>
      <w:r w:rsidR="00E726A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ыше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приведенная</w:t>
      </w:r>
      <w:r w:rsidR="00E726A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 информация является важной при построении любых ЭММ, связанных с прогнозированием работы аграрных фо</w:t>
      </w:r>
      <w:r w:rsidR="00E726A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р</w:t>
      </w:r>
      <w:r w:rsidR="00E726A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мирований.</w:t>
      </w:r>
    </w:p>
    <w:p w:rsidR="00E726A8" w:rsidRPr="002B7A86" w:rsidRDefault="00E726A8" w:rsidP="0086226C">
      <w:pPr>
        <w:spacing w:after="0" w:line="240" w:lineRule="auto"/>
        <w:ind w:firstLine="284"/>
        <w:jc w:val="both"/>
        <w:rPr>
          <w:rFonts w:ascii="Times New Roman" w:eastAsiaTheme="minorEastAsia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На основе прогнозного решения и сравнения его параметров с фа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к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тическими показателями сельскохозяйственной организации делаем 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lastRenderedPageBreak/>
        <w:t>выводы и вносим предложения о направлениях совершенствования системы хозяйствования:</w:t>
      </w:r>
    </w:p>
    <w:p w:rsidR="00E726A8" w:rsidRPr="002B7A86" w:rsidRDefault="00E726A8" w:rsidP="0086226C">
      <w:pPr>
        <w:spacing w:after="0" w:line="240" w:lineRule="auto"/>
        <w:ind w:firstLine="284"/>
        <w:jc w:val="both"/>
        <w:rPr>
          <w:rFonts w:ascii="Times New Roman" w:eastAsiaTheme="minorEastAsia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– по изменению программы использования ресурсов;</w:t>
      </w:r>
    </w:p>
    <w:p w:rsidR="00E726A8" w:rsidRPr="002B7A86" w:rsidRDefault="00E726A8" w:rsidP="0086226C">
      <w:pPr>
        <w:spacing w:after="0" w:line="240" w:lineRule="auto"/>
        <w:ind w:firstLine="284"/>
        <w:jc w:val="both"/>
        <w:rPr>
          <w:rFonts w:ascii="Times New Roman" w:eastAsiaTheme="minorEastAsia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– по углублению кооперативных связей;</w:t>
      </w:r>
    </w:p>
    <w:p w:rsidR="00E726A8" w:rsidRPr="002B7A86" w:rsidRDefault="00E726A8" w:rsidP="0086226C">
      <w:pPr>
        <w:spacing w:after="0" w:line="240" w:lineRule="auto"/>
        <w:ind w:firstLine="284"/>
        <w:jc w:val="both"/>
        <w:rPr>
          <w:rFonts w:ascii="Times New Roman" w:eastAsiaTheme="minorEastAsia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– по совершенствованию структуры производства;</w:t>
      </w:r>
    </w:p>
    <w:p w:rsidR="00E726A8" w:rsidRPr="002B7A86" w:rsidRDefault="00E726A8" w:rsidP="0086226C">
      <w:pPr>
        <w:spacing w:after="0" w:line="240" w:lineRule="auto"/>
        <w:ind w:firstLine="284"/>
        <w:jc w:val="both"/>
        <w:rPr>
          <w:rFonts w:ascii="Times New Roman" w:eastAsiaTheme="minorEastAsia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– по оптимизации структуры кормопроизводства и рационов кор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м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ления;</w:t>
      </w:r>
    </w:p>
    <w:p w:rsidR="00E726A8" w:rsidRPr="002B7A86" w:rsidRDefault="00E726A8" w:rsidP="0086226C">
      <w:pPr>
        <w:spacing w:after="0" w:line="240" w:lineRule="auto"/>
        <w:ind w:firstLine="284"/>
        <w:jc w:val="both"/>
        <w:rPr>
          <w:rFonts w:ascii="Times New Roman" w:eastAsiaTheme="minorEastAsia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– по снижению издержек производства;</w:t>
      </w:r>
    </w:p>
    <w:p w:rsidR="00E726A8" w:rsidRPr="002B7A86" w:rsidRDefault="00914E48" w:rsidP="0086226C">
      <w:pPr>
        <w:spacing w:after="0" w:line="240" w:lineRule="auto"/>
        <w:ind w:firstLine="284"/>
        <w:jc w:val="both"/>
        <w:rPr>
          <w:rFonts w:ascii="Times New Roman" w:eastAsiaTheme="minorEastAsia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– </w:t>
      </w:r>
      <w:r w:rsidR="00E726A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по формированию основных производственных фондов и фондов соцкультбыта;</w:t>
      </w:r>
    </w:p>
    <w:p w:rsidR="00E726A8" w:rsidRPr="002B7A86" w:rsidRDefault="00765FE1" w:rsidP="0086226C">
      <w:pPr>
        <w:spacing w:after="0" w:line="240" w:lineRule="auto"/>
        <w:ind w:firstLine="284"/>
        <w:jc w:val="both"/>
        <w:rPr>
          <w:rFonts w:ascii="Times New Roman" w:eastAsiaTheme="minorEastAsia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– </w:t>
      </w:r>
      <w:r w:rsidR="00E726A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по объемам и источникам денежных средств на формирование материально-технической базы хозяйства.</w:t>
      </w:r>
    </w:p>
    <w:p w:rsidR="0086226C" w:rsidRPr="002B7A86" w:rsidRDefault="0086226C" w:rsidP="0086226C">
      <w:pPr>
        <w:spacing w:after="0" w:line="240" w:lineRule="auto"/>
        <w:jc w:val="both"/>
        <w:rPr>
          <w:rFonts w:ascii="Times New Roman" w:eastAsiaTheme="minorEastAsia" w:hAnsi="Times New Roman" w:cs="Times New Roman"/>
          <w:sz w:val="20"/>
          <w:szCs w:val="20"/>
          <w:lang w:eastAsia="ru-RU"/>
        </w:rPr>
      </w:pPr>
    </w:p>
    <w:p w:rsidR="00C902E7" w:rsidRPr="002B7A86" w:rsidRDefault="00C902E7" w:rsidP="00E726A8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20"/>
          <w:szCs w:val="20"/>
          <w:lang w:eastAsia="ru-RU"/>
        </w:rPr>
      </w:pPr>
      <w:r w:rsidRPr="002B7A86">
        <w:rPr>
          <w:rFonts w:ascii="Times New Roman" w:eastAsiaTheme="minorEastAsia" w:hAnsi="Times New Roman" w:cs="Times New Roman"/>
          <w:b/>
          <w:spacing w:val="20"/>
          <w:sz w:val="20"/>
          <w:szCs w:val="20"/>
          <w:lang w:eastAsia="ru-RU"/>
        </w:rPr>
        <w:t>Лекция</w:t>
      </w:r>
      <w:r w:rsidRPr="002B7A86">
        <w:rPr>
          <w:rFonts w:ascii="Times New Roman" w:eastAsiaTheme="minorEastAsia" w:hAnsi="Times New Roman" w:cs="Times New Roman"/>
          <w:b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Theme="minorEastAsia" w:hAnsi="Times New Roman" w:cs="Times New Roman"/>
          <w:b/>
          <w:sz w:val="20"/>
          <w:szCs w:val="20"/>
          <w:lang w:eastAsia="ru-RU"/>
        </w:rPr>
        <w:t>4. МЕТОДЫ И МЕТОДИК</w:t>
      </w:r>
      <w:r w:rsidR="008F6206" w:rsidRPr="002B7A86">
        <w:rPr>
          <w:rFonts w:ascii="Times New Roman" w:eastAsiaTheme="minorEastAsia" w:hAnsi="Times New Roman" w:cs="Times New Roman"/>
          <w:b/>
          <w:sz w:val="20"/>
          <w:szCs w:val="20"/>
          <w:lang w:eastAsia="ru-RU"/>
        </w:rPr>
        <w:t>И</w:t>
      </w:r>
      <w:r w:rsidR="00E726A8" w:rsidRPr="002B7A86">
        <w:rPr>
          <w:rFonts w:ascii="Times New Roman" w:eastAsiaTheme="minorEastAsia" w:hAnsi="Times New Roman" w:cs="Times New Roman"/>
          <w:b/>
          <w:sz w:val="20"/>
          <w:szCs w:val="20"/>
          <w:lang w:eastAsia="ru-RU"/>
        </w:rPr>
        <w:t xml:space="preserve"> ОЦЕНКИ </w:t>
      </w:r>
    </w:p>
    <w:p w:rsidR="00E726A8" w:rsidRPr="002B7A86" w:rsidRDefault="00E726A8" w:rsidP="00C902E7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20"/>
          <w:szCs w:val="20"/>
          <w:lang w:eastAsia="ru-RU"/>
        </w:rPr>
      </w:pPr>
      <w:r w:rsidRPr="002B7A86">
        <w:rPr>
          <w:rFonts w:ascii="Times New Roman" w:eastAsiaTheme="minorEastAsia" w:hAnsi="Times New Roman" w:cs="Times New Roman"/>
          <w:b/>
          <w:sz w:val="20"/>
          <w:szCs w:val="20"/>
          <w:lang w:eastAsia="ru-RU"/>
        </w:rPr>
        <w:t>ПРЕОБРАЗОВАНИЙ</w:t>
      </w:r>
      <w:r w:rsidR="00C902E7" w:rsidRPr="002B7A86">
        <w:rPr>
          <w:rFonts w:ascii="Times New Roman" w:eastAsiaTheme="minorEastAsia" w:hAnsi="Times New Roman" w:cs="Times New Roman"/>
          <w:b/>
          <w:sz w:val="20"/>
          <w:szCs w:val="20"/>
          <w:lang w:eastAsia="ru-RU"/>
        </w:rPr>
        <w:t xml:space="preserve"> </w:t>
      </w:r>
      <w:r w:rsidRPr="002B7A86">
        <w:rPr>
          <w:rFonts w:ascii="Times New Roman" w:eastAsiaTheme="minorEastAsia" w:hAnsi="Times New Roman" w:cs="Times New Roman"/>
          <w:b/>
          <w:sz w:val="20"/>
          <w:szCs w:val="20"/>
          <w:lang w:eastAsia="ru-RU"/>
        </w:rPr>
        <w:t>И ЭФФЕКТ</w:t>
      </w:r>
      <w:r w:rsidR="00C902E7" w:rsidRPr="002B7A86">
        <w:rPr>
          <w:rFonts w:ascii="Times New Roman" w:eastAsiaTheme="minorEastAsia" w:hAnsi="Times New Roman" w:cs="Times New Roman"/>
          <w:b/>
          <w:sz w:val="20"/>
          <w:szCs w:val="20"/>
          <w:lang w:eastAsia="ru-RU"/>
        </w:rPr>
        <w:t xml:space="preserve">ИВНОСТИ ИСПОЛЬЗОВАНИЯ РЕСУРСОВ </w:t>
      </w:r>
      <w:r w:rsidRPr="002B7A86">
        <w:rPr>
          <w:rFonts w:ascii="Times New Roman" w:eastAsiaTheme="minorEastAsia" w:hAnsi="Times New Roman" w:cs="Times New Roman"/>
          <w:b/>
          <w:sz w:val="20"/>
          <w:szCs w:val="20"/>
          <w:lang w:eastAsia="ru-RU"/>
        </w:rPr>
        <w:t>СЕЛЬСКОХОЗЯЙСТВЕННЫХ ОРГАНИЗАЦИЙ</w:t>
      </w:r>
    </w:p>
    <w:p w:rsidR="00E726A8" w:rsidRPr="002B7A86" w:rsidRDefault="00E726A8" w:rsidP="00E726A8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20"/>
          <w:szCs w:val="20"/>
          <w:lang w:eastAsia="ru-RU"/>
        </w:rPr>
      </w:pPr>
    </w:p>
    <w:p w:rsidR="00E726A8" w:rsidRPr="002B7A86" w:rsidRDefault="00E726A8" w:rsidP="008F6206">
      <w:pPr>
        <w:spacing w:after="0" w:line="240" w:lineRule="auto"/>
        <w:ind w:firstLine="284"/>
        <w:jc w:val="both"/>
        <w:rPr>
          <w:rFonts w:ascii="Times New Roman" w:eastAsiaTheme="minorEastAsia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Постоянное обновление производительных сил и совершенствов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а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ние производственных отношений как следствие реализации ранее разработанных планов и прогнозов включает, как правило, несколько преобразований. Разрабатывая новый прогноз и планы, важно оценить значимость осуществляемых действий, необходимость их сохранения, изменения или прекращения при обосновании новых прогнозов и пл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а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нов.</w:t>
      </w:r>
    </w:p>
    <w:p w:rsidR="00E726A8" w:rsidRPr="002B7A86" w:rsidRDefault="00E726A8" w:rsidP="008F6206">
      <w:pPr>
        <w:spacing w:after="0" w:line="240" w:lineRule="auto"/>
        <w:ind w:firstLine="284"/>
        <w:jc w:val="both"/>
        <w:rPr>
          <w:rFonts w:ascii="Times New Roman" w:eastAsiaTheme="minorEastAsia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Поскольку результаты хозяйствования зависят от множества одн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временно действующих факторов и ресурсов, то осуществление пр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образований находит выражение в повышении одного или нескольких из них. Однако, чтобы оценить изменение окупаемости ресурсов, фа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к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торов или новых качественных изменений в экономике, необходимо исключить влияние отдельных факторов, оказывающих влияние на результаты деятельности субъектов хозяйствования. Таковыми во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з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можностями располагают экономико-математические методы и мод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ли, в т</w:t>
      </w:r>
      <w:r w:rsidR="008F6206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ом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 ч</w:t>
      </w:r>
      <w:r w:rsidR="008F6206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исле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 эконометрические или корреляционные. При этом во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з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можно несколько ситуаций, определяющих методику оценки эффе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к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тивности преобразований на основе корреляционных моделей.</w:t>
      </w:r>
    </w:p>
    <w:p w:rsidR="00E726A8" w:rsidRPr="002B7A86" w:rsidRDefault="00E726A8" w:rsidP="00CE3796">
      <w:pPr>
        <w:spacing w:after="0" w:line="247" w:lineRule="auto"/>
        <w:ind w:firstLine="284"/>
        <w:jc w:val="both"/>
        <w:rPr>
          <w:rFonts w:ascii="Times New Roman" w:eastAsiaTheme="minorEastAsia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Преобразования предполагают изменения содержания произво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д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ственных отношений, отношения к собственности. Такие преобразов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а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ния затрагивают все элементы деятельности субъектов хозяйствов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а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ния. Для оценки особенностей проявления подобных преобразований 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lastRenderedPageBreak/>
        <w:t xml:space="preserve">необходимо построить корреляционные модели </w:t>
      </w:r>
      <w:r w:rsidR="008F6206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(КМ) 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формирования важнейших результативных показателей – прибыли или денежной в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ы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ручки. Параметры КМ рассчитываем по группам хозяйств, осущ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ствивших преобразован</w:t>
      </w:r>
      <w:r w:rsidR="00C902E7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ия или функционирующих по ранее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 принятой системе хозяйствования. Сравнение коэффициентов регрессии при одноименных факторах указа</w:t>
      </w:r>
      <w:r w:rsidR="00C902E7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н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ны</w:t>
      </w:r>
      <w:r w:rsidR="008F6206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х</w:t>
      </w:r>
      <w:r w:rsidR="00C902E7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 групп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 хозяйств за один и тот же год или период позволяет выявить ресурсы, наиболее отзывчивые на пр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образования.</w:t>
      </w:r>
    </w:p>
    <w:p w:rsidR="004F47F8" w:rsidRPr="002B7A86" w:rsidRDefault="00E726A8" w:rsidP="00CE3796">
      <w:pPr>
        <w:spacing w:after="0" w:line="247" w:lineRule="auto"/>
        <w:ind w:firstLine="284"/>
        <w:jc w:val="both"/>
        <w:rPr>
          <w:rFonts w:ascii="Times New Roman" w:eastAsiaTheme="minorEastAsia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Примером применения подобной методики явились КМ формир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вания денежной выручки или прибыли хозяйств, работающих в усл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виях арендных отношений и по старой схеме. Параметры КМ показ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ы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вают, что коэффициенты регрессии первой группы (арендные отнош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ния) при факторах – затраты труда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m:rPr>
                <m:nor/>
              </m:rPr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m:t>(</m:t>
            </m:r>
            <m:r>
              <w:rPr>
                <w:rFonts w:ascii="Cambria Math" w:eastAsiaTheme="minorEastAsia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m:rPr>
                <m:nor/>
              </m:rPr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m:t>6</m:t>
            </m:r>
          </m:sub>
        </m:sSub>
        <m:r>
          <w:rPr>
            <w:rFonts w:ascii="Cambria Math" w:eastAsiaTheme="minorEastAsia" w:hAnsi="Cambria Math" w:cs="Times New Roman"/>
            <w:sz w:val="20"/>
            <w:szCs w:val="20"/>
            <w:lang w:eastAsia="ru-RU"/>
          </w:rPr>
          <m:t>)</m:t>
        </m:r>
      </m:oMath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, расход кормов </w:t>
      </w:r>
      <m:oMath>
        <m:r>
          <w:rPr>
            <w:rFonts w:ascii="Cambria Math" w:eastAsiaTheme="minorEastAsia" w:hAnsi="Cambria Math" w:cs="Times New Roman"/>
            <w:sz w:val="20"/>
            <w:szCs w:val="20"/>
            <w:lang w:eastAsia="ru-RU"/>
          </w:rPr>
          <m:t>(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m:rPr>
                <m:nor/>
              </m:rPr>
              <w:rPr>
                <w:rFonts w:ascii="Times New Roman" w:eastAsiaTheme="minorEastAsia" w:hAnsi="Times New Roman" w:cs="Times New Roman"/>
                <w:i/>
                <w:sz w:val="20"/>
                <w:szCs w:val="20"/>
                <w:lang w:eastAsia="ru-RU"/>
              </w:rPr>
              <m:t>х</m:t>
            </m:r>
          </m:e>
          <m:sub>
            <m:r>
              <w:rPr>
                <w:rFonts w:ascii="Cambria Math" w:eastAsiaTheme="minorEastAsia" w:hAnsi="Cambria Math" w:cs="Times New Roman"/>
                <w:sz w:val="20"/>
                <w:szCs w:val="20"/>
                <w:lang w:eastAsia="ru-RU"/>
              </w:rPr>
              <m:t>7</m:t>
            </m:r>
          </m:sub>
        </m:sSub>
        <m:r>
          <w:rPr>
            <w:rFonts w:ascii="Cambria Math" w:eastAsiaTheme="minorEastAsia" w:hAnsi="Cambria Math" w:cs="Times New Roman"/>
            <w:sz w:val="20"/>
            <w:szCs w:val="20"/>
            <w:lang w:eastAsia="ru-RU"/>
          </w:rPr>
          <m:t>)</m:t>
        </m:r>
      </m:oMath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 – на </w:t>
      </w:r>
      <w:r w:rsidR="00CE3796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br/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40</w:t>
      </w:r>
      <w:r w:rsidR="008F6206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–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55</w:t>
      </w:r>
      <w:r w:rsidR="008F6206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% выше соответствующих второй группы</w:t>
      </w:r>
      <w:r w:rsidR="004F47F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 хозяйств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, работающих по старой схеме</w:t>
      </w:r>
      <w:r w:rsidR="004F47F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:</w:t>
      </w:r>
    </w:p>
    <w:p w:rsidR="004F47F8" w:rsidRPr="002B7A86" w:rsidRDefault="00E07A7B" w:rsidP="00677D65">
      <w:pPr>
        <w:spacing w:before="120" w:after="120" w:line="247" w:lineRule="auto"/>
        <w:jc w:val="center"/>
        <w:rPr>
          <w:rFonts w:ascii="Times New Roman" w:eastAsiaTheme="minorEastAsia" w:hAnsi="Times New Roman" w:cs="Times New Roman"/>
          <w:sz w:val="20"/>
          <w:szCs w:val="20"/>
          <w:lang w:eastAsia="ru-RU"/>
        </w:rPr>
      </w:pP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  <w:lang w:eastAsia="ru-RU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0"/>
                <w:szCs w:val="20"/>
                <w:lang w:eastAsia="ru-RU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0"/>
                <w:szCs w:val="20"/>
                <w:lang w:eastAsia="ru-RU"/>
              </w:rPr>
              <m:t>i</m:t>
            </m:r>
          </m:sub>
          <m:sup>
            <m:r>
              <w:rPr>
                <w:rFonts w:ascii="Cambria Math" w:eastAsiaTheme="minorEastAsia" w:hAnsi="Cambria Math" w:cs="Times New Roman"/>
                <w:sz w:val="20"/>
                <w:szCs w:val="20"/>
                <w:lang w:eastAsia="ru-RU"/>
              </w:rPr>
              <m:t>''</m:t>
            </m:r>
          </m:sup>
        </m:sSubSup>
        <m:r>
          <w:rPr>
            <w:rFonts w:ascii="Cambria Math" w:eastAsiaTheme="minorEastAsia" w:hAnsi="Cambria Math" w:cs="Times New Roman"/>
            <w:sz w:val="20"/>
            <w:szCs w:val="20"/>
            <w:lang w:eastAsia="ru-RU"/>
          </w:rPr>
          <m:t>&gt;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  <w:lang w:eastAsia="ru-RU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0"/>
                <w:szCs w:val="20"/>
                <w:lang w:eastAsia="ru-RU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0"/>
                <w:szCs w:val="20"/>
                <w:lang w:eastAsia="ru-RU"/>
              </w:rPr>
              <m:t>i</m:t>
            </m:r>
          </m:sub>
          <m:sup>
            <m:r>
              <w:rPr>
                <w:rFonts w:ascii="Cambria Math" w:eastAsiaTheme="minorEastAsia" w:hAnsi="Cambria Math" w:cs="Times New Roman"/>
                <w:sz w:val="20"/>
                <w:szCs w:val="20"/>
                <w:lang w:eastAsia="ru-RU"/>
              </w:rPr>
              <m:t>'</m:t>
            </m:r>
          </m:sup>
        </m:sSubSup>
      </m:oMath>
      <w:r w:rsidR="00E726A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, КМ типа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0"/>
                <w:szCs w:val="20"/>
                <w:lang w:val="en-US" w:eastAsia="ru-RU"/>
              </w:rPr>
              <m:t>Y</m:t>
            </m:r>
          </m:e>
          <m: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0"/>
                    <w:szCs w:val="20"/>
                    <w:lang w:val="en-US" w:eastAsia="ru-RU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en-US" w:eastAsia="ru-RU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en-US" w:eastAsia="ru-RU"/>
                  </w:rPr>
                  <m:t>j</m:t>
                </m:r>
              </m:sub>
            </m:sSub>
          </m:sub>
        </m:sSub>
        <m:r>
          <w:rPr>
            <w:rFonts w:ascii="Cambria Math" w:eastAsiaTheme="minorEastAsia" w:hAnsi="Cambria Math" w:cs="Times New Roman"/>
            <w:sz w:val="20"/>
            <w:szCs w:val="20"/>
            <w:lang w:eastAsia="ru-RU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0"/>
                <w:szCs w:val="20"/>
                <w:lang w:eastAsia="ru-RU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0"/>
                <w:szCs w:val="20"/>
                <w:lang w:eastAsia="ru-RU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0"/>
            <w:szCs w:val="20"/>
            <w:lang w:eastAsia="ru-RU"/>
          </w:rPr>
          <m:t xml:space="preserve">+ </m:t>
        </m:r>
        <m:r>
          <m:rPr>
            <m:sty m:val="p"/>
          </m:rPr>
          <w:rPr>
            <w:rFonts w:ascii="Cambria Math" w:eastAsia="Times New Roman" w:hAnsi="Cambria Math" w:cs="Times New Roman"/>
            <w:position w:val="-28"/>
            <w:sz w:val="20"/>
            <w:szCs w:val="20"/>
            <w:lang w:eastAsia="ru-RU"/>
          </w:rPr>
          <w:object w:dxaOrig="820" w:dyaOrig="52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41.2pt;height:26pt" o:ole="">
              <v:imagedata r:id="rId11" o:title=""/>
            </v:shape>
            <o:OLEObject Type="Embed" ProgID="Equation.DSMT4" ShapeID="_x0000_i1025" DrawAspect="Content" ObjectID="_1638074527" r:id="rId12"/>
          </w:object>
        </m:r>
      </m:oMath>
      <w:r w:rsidR="00E726A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,</w:t>
      </w:r>
    </w:p>
    <w:p w:rsidR="004F47F8" w:rsidRPr="002B7A86" w:rsidRDefault="00E726A8" w:rsidP="00CE3796">
      <w:pPr>
        <w:spacing w:after="0" w:line="247" w:lineRule="auto"/>
        <w:jc w:val="both"/>
        <w:rPr>
          <w:rFonts w:ascii="Times New Roman" w:eastAsiaTheme="minorEastAsia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0"/>
                <w:szCs w:val="20"/>
                <w:lang w:val="en-US" w:eastAsia="ru-RU"/>
              </w:rPr>
              <m:t>Y</m:t>
            </m:r>
          </m:e>
          <m: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0"/>
                    <w:szCs w:val="20"/>
                    <w:lang w:val="en-US" w:eastAsia="ru-RU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en-US" w:eastAsia="ru-RU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en-US" w:eastAsia="ru-RU"/>
                  </w:rPr>
                  <m:t>j</m:t>
                </m:r>
              </m:sub>
            </m:sSub>
          </m:sub>
        </m:sSub>
      </m:oMath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 – ожидаемое значение результативного показателя хозяйства </w:t>
      </w:r>
      <w:r w:rsidRPr="002B7A86">
        <w:rPr>
          <w:rFonts w:ascii="Times New Roman" w:eastAsiaTheme="minorEastAsia" w:hAnsi="Times New Roman" w:cs="Times New Roman"/>
          <w:i/>
          <w:sz w:val="20"/>
          <w:szCs w:val="20"/>
          <w:lang w:val="en-US" w:eastAsia="ru-RU"/>
        </w:rPr>
        <w:t>j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;</w:t>
      </w:r>
    </w:p>
    <w:p w:rsidR="004F47F8" w:rsidRPr="002B7A86" w:rsidRDefault="00E07A7B" w:rsidP="00CE3796">
      <w:pPr>
        <w:spacing w:after="0" w:line="247" w:lineRule="auto"/>
        <w:ind w:firstLine="284"/>
        <w:jc w:val="both"/>
        <w:rPr>
          <w:rFonts w:ascii="Times New Roman" w:eastAsiaTheme="minorEastAsia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0"/>
                <w:szCs w:val="20"/>
                <w:lang w:eastAsia="ru-RU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0"/>
                <w:szCs w:val="20"/>
                <w:lang w:eastAsia="ru-RU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0"/>
            <w:szCs w:val="20"/>
            <w:lang w:eastAsia="ru-RU"/>
          </w:rPr>
          <m:t xml:space="preserve">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0"/>
                <w:szCs w:val="20"/>
                <w:lang w:eastAsia="ru-RU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0"/>
                <w:szCs w:val="20"/>
                <w:lang w:eastAsia="ru-RU"/>
              </w:rPr>
              <m:t>i</m:t>
            </m:r>
          </m:sub>
        </m:sSub>
      </m:oMath>
      <w:r w:rsidR="00E726A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 – свободный член и коэффициент регрессии при ресурсе </w:t>
      </w:r>
      <w:r w:rsidR="00E726A8" w:rsidRPr="002B7A86">
        <w:rPr>
          <w:rFonts w:ascii="Times New Roman" w:eastAsiaTheme="minorEastAsia" w:hAnsi="Times New Roman" w:cs="Times New Roman"/>
          <w:i/>
          <w:sz w:val="20"/>
          <w:szCs w:val="20"/>
          <w:lang w:val="en-US" w:eastAsia="ru-RU"/>
        </w:rPr>
        <w:t>i</w:t>
      </w:r>
      <w:r w:rsidR="00E726A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;</w:t>
      </w:r>
    </w:p>
    <w:p w:rsidR="00E726A8" w:rsidRPr="002B7A86" w:rsidRDefault="00E07A7B" w:rsidP="00CE3796">
      <w:pPr>
        <w:spacing w:after="0" w:line="247" w:lineRule="auto"/>
        <w:ind w:firstLine="284"/>
        <w:jc w:val="both"/>
        <w:rPr>
          <w:rFonts w:ascii="Times New Roman" w:eastAsiaTheme="minorEastAsia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0"/>
                <w:szCs w:val="20"/>
                <w:lang w:eastAsia="ru-RU"/>
              </w:rPr>
              <m:t>ij</m:t>
            </m:r>
          </m:sub>
        </m:sSub>
      </m:oMath>
      <w:r w:rsidR="00E726A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 – значение ресурса (фактора) хозяйства </w:t>
      </w:r>
      <w:r w:rsidR="00E726A8" w:rsidRPr="002B7A86">
        <w:rPr>
          <w:rFonts w:ascii="Times New Roman" w:eastAsiaTheme="minorEastAsia" w:hAnsi="Times New Roman" w:cs="Times New Roman"/>
          <w:i/>
          <w:sz w:val="20"/>
          <w:szCs w:val="20"/>
          <w:lang w:val="en-US" w:eastAsia="ru-RU"/>
        </w:rPr>
        <w:t>j</w:t>
      </w:r>
      <w:r w:rsidR="00E726A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.</w:t>
      </w:r>
    </w:p>
    <w:p w:rsidR="00E726A8" w:rsidRPr="002B7A86" w:rsidRDefault="00E726A8" w:rsidP="00CE3796">
      <w:pPr>
        <w:spacing w:after="0" w:line="247" w:lineRule="auto"/>
        <w:ind w:firstLine="284"/>
        <w:jc w:val="both"/>
        <w:rPr>
          <w:rFonts w:ascii="Times New Roman" w:eastAsiaTheme="minorEastAsia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Например</w:t>
      </w:r>
      <w:r w:rsidR="004F47F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:</w:t>
      </w:r>
    </w:p>
    <w:p w:rsidR="00E726A8" w:rsidRPr="002B7A86" w:rsidRDefault="00E07A7B" w:rsidP="00CE3796">
      <w:pPr>
        <w:spacing w:after="0" w:line="247" w:lineRule="auto"/>
        <w:ind w:firstLine="284"/>
        <w:jc w:val="both"/>
        <w:rPr>
          <w:rFonts w:ascii="Times New Roman" w:eastAsiaTheme="minorEastAsia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0"/>
                <w:szCs w:val="20"/>
                <w:lang w:eastAsia="ru-RU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  <w:sz w:val="20"/>
                <w:szCs w:val="20"/>
                <w:lang w:eastAsia="ru-RU"/>
              </w:rPr>
              <m:t>x</m:t>
            </m:r>
          </m:sub>
        </m:sSub>
        <m:r>
          <w:rPr>
            <w:rFonts w:ascii="Cambria Math" w:eastAsiaTheme="minorEastAsia" w:hAnsi="Cambria Math" w:cs="Times New Roman"/>
            <w:sz w:val="20"/>
            <w:szCs w:val="20"/>
            <w:lang w:eastAsia="ru-RU"/>
          </w:rPr>
          <m:t>=46,2+…+2,16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0"/>
                <w:szCs w:val="20"/>
                <w:lang w:eastAsia="ru-RU"/>
              </w:rPr>
              <m:t>6</m:t>
            </m:r>
          </m:sub>
        </m:sSub>
        <m:r>
          <w:rPr>
            <w:rFonts w:ascii="Cambria Math" w:eastAsiaTheme="minorEastAsia" w:hAnsi="Cambria Math" w:cs="Times New Roman"/>
            <w:sz w:val="20"/>
            <w:szCs w:val="20"/>
            <w:lang w:eastAsia="ru-RU"/>
          </w:rPr>
          <m:t>+12,4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0"/>
                <w:szCs w:val="20"/>
                <w:lang w:eastAsia="ru-RU"/>
              </w:rPr>
              <m:t>7</m:t>
            </m:r>
          </m:sub>
        </m:sSub>
      </m:oMath>
      <w:r w:rsidR="00E726A8" w:rsidRPr="002B7A86">
        <w:rPr>
          <w:rFonts w:ascii="Times New Roman" w:eastAsiaTheme="minorEastAsia" w:hAnsi="Times New Roman" w:cs="Times New Roman"/>
          <w:i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при </w:t>
      </w:r>
      <w:r w:rsidR="00E726A8" w:rsidRPr="002B7A86">
        <w:rPr>
          <w:rFonts w:ascii="Times New Roman" w:eastAsiaTheme="minorEastAsia" w:hAnsi="Times New Roman" w:cs="Times New Roman"/>
          <w:i/>
          <w:sz w:val="20"/>
          <w:szCs w:val="20"/>
          <w:lang w:val="en-US" w:eastAsia="ru-RU"/>
        </w:rPr>
        <w:t>R</w:t>
      </w:r>
      <w:r w:rsidR="004F47F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=</w:t>
      </w:r>
      <w:r w:rsidR="004F47F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0,92;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0"/>
                <w:szCs w:val="20"/>
                <w:lang w:val="en-US" w:eastAsia="ru-RU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 w:val="20"/>
                <w:szCs w:val="20"/>
                <w:lang w:val="en-US" w:eastAsia="ru-RU"/>
              </w:rPr>
              <m:t>r</m:t>
            </m:r>
          </m:sub>
        </m:sSub>
        <m:r>
          <w:rPr>
            <w:rFonts w:ascii="Cambria Math" w:eastAsiaTheme="minorEastAsia" w:hAnsi="Cambria Math" w:cs="Times New Roman"/>
            <w:sz w:val="20"/>
            <w:szCs w:val="20"/>
            <w:lang w:eastAsia="ru-RU"/>
          </w:rPr>
          <m:t>&gt;2,48</m:t>
        </m:r>
      </m:oMath>
      <w:r w:rsidR="00E726A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;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0"/>
                <w:szCs w:val="20"/>
                <w:lang w:val="en-US" w:eastAsia="ru-RU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 w:val="20"/>
                <w:szCs w:val="20"/>
                <w:lang w:eastAsia="ru-RU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0"/>
            <w:szCs w:val="20"/>
            <w:lang w:eastAsia="ru-RU"/>
          </w:rPr>
          <m:t>&gt;1,5</m:t>
        </m:r>
      </m:oMath>
      <w:r w:rsidR="00E726A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;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0"/>
                <w:szCs w:val="20"/>
                <w:lang w:eastAsia="ru-RU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 w:val="20"/>
                <w:szCs w:val="20"/>
                <w:lang w:eastAsia="ru-RU"/>
              </w:rPr>
              <m:t>a</m:t>
            </m:r>
            <m:r>
              <w:rPr>
                <w:rFonts w:ascii="Cambria Math" w:eastAsiaTheme="minorEastAsia" w:hAnsi="Cambria Math" w:cs="Times New Roman"/>
                <w:sz w:val="20"/>
                <w:szCs w:val="20"/>
                <w:lang w:val="en-US" w:eastAsia="ru-RU"/>
              </w:rPr>
              <m:t>j</m:t>
            </m:r>
          </m:sub>
        </m:sSub>
        <m:r>
          <w:rPr>
            <w:rFonts w:ascii="Cambria Math" w:eastAsiaTheme="minorEastAsia" w:hAnsi="Cambria Math" w:cs="Times New Roman"/>
            <w:sz w:val="20"/>
            <w:szCs w:val="20"/>
            <w:lang w:eastAsia="ru-RU"/>
          </w:rPr>
          <m:t>&gt;1,97</m:t>
        </m:r>
      </m:oMath>
      <w:r w:rsidR="00E726A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 </w:t>
      </w:r>
      <w:r w:rsidR="00CE3796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– </w:t>
      </w:r>
      <w:r w:rsidR="00E726A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для многоотраслевых хозяйств, СПК, работающих по ст</w:t>
      </w:r>
      <w:r w:rsidR="00E726A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а</w:t>
      </w:r>
      <w:r w:rsidR="00E726A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рой схеме;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0"/>
                <w:szCs w:val="20"/>
                <w:lang w:val="en-US" w:eastAsia="ru-RU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0"/>
                <w:szCs w:val="20"/>
                <w:lang w:eastAsia="ru-RU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0"/>
            <w:szCs w:val="20"/>
            <w:lang w:eastAsia="ru-RU"/>
          </w:rPr>
          <m:t>…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0"/>
                <w:szCs w:val="20"/>
                <w:lang w:eastAsia="ru-RU"/>
              </w:rPr>
              <m:t>5</m:t>
            </m:r>
          </m:sub>
        </m:sSub>
      </m:oMath>
      <w:r w:rsidR="00E726A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 – другие материальные факторы;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0"/>
                <w:szCs w:val="20"/>
                <w:lang w:eastAsia="ru-RU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  <w:sz w:val="20"/>
                <w:szCs w:val="20"/>
                <w:lang w:eastAsia="ru-RU"/>
              </w:rPr>
              <m:t>x</m:t>
            </m:r>
          </m:sub>
        </m:sSub>
        <m:r>
          <w:rPr>
            <w:rFonts w:ascii="Cambria Math" w:eastAsiaTheme="minorEastAsia" w:hAnsi="Cambria Math" w:cs="Times New Roman"/>
            <w:sz w:val="20"/>
            <w:szCs w:val="20"/>
            <w:lang w:eastAsia="ru-RU"/>
          </w:rPr>
          <m:t>=36,4+…++ 2,94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0"/>
                <w:szCs w:val="20"/>
                <w:lang w:eastAsia="ru-RU"/>
              </w:rPr>
              <m:t>6</m:t>
            </m:r>
          </m:sub>
        </m:sSub>
        <m:r>
          <w:rPr>
            <w:rFonts w:ascii="Cambria Math" w:eastAsiaTheme="minorEastAsia" w:hAnsi="Cambria Math" w:cs="Times New Roman"/>
            <w:sz w:val="20"/>
            <w:szCs w:val="20"/>
            <w:lang w:eastAsia="ru-RU"/>
          </w:rPr>
          <m:t>+21,2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0"/>
                <w:szCs w:val="20"/>
                <w:lang w:eastAsia="ru-RU"/>
              </w:rPr>
              <m:t>7</m:t>
            </m:r>
          </m:sub>
        </m:sSub>
      </m:oMath>
      <w:r w:rsidR="00E726A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; </w:t>
      </w:r>
      <w:r w:rsidR="00E726A8" w:rsidRPr="002B7A86">
        <w:rPr>
          <w:rFonts w:ascii="Times New Roman" w:eastAsiaTheme="minorEastAsia" w:hAnsi="Times New Roman" w:cs="Times New Roman"/>
          <w:i/>
          <w:sz w:val="20"/>
          <w:szCs w:val="20"/>
          <w:lang w:val="en-US" w:eastAsia="ru-RU"/>
        </w:rPr>
        <w:t>R</w:t>
      </w:r>
      <w:r w:rsidR="004F47F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=</w:t>
      </w:r>
      <w:r w:rsidR="004F47F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0,94</w:t>
      </w:r>
      <w:r w:rsidR="00E726A8" w:rsidRPr="002B7A86">
        <w:rPr>
          <w:rFonts w:ascii="Times New Roman" w:eastAsiaTheme="minorEastAsia" w:hAnsi="Times New Roman" w:cs="Times New Roman"/>
          <w:i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– для хозяйств</w:t>
      </w:r>
      <w:r w:rsidR="004F47F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,</w:t>
      </w:r>
      <w:r w:rsidR="00E726A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 работающих в условиях аренды. Сравнивая коэффициенты регрессии пр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0"/>
                <w:szCs w:val="20"/>
                <w:lang w:eastAsia="ru-RU"/>
              </w:rPr>
              <m:t>6</m:t>
            </m:r>
          </m:sub>
        </m:sSub>
      </m:oMath>
      <w:r w:rsidR="00E726A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0"/>
                <w:szCs w:val="20"/>
                <w:lang w:eastAsia="ru-RU"/>
              </w:rPr>
              <m:t>7</m:t>
            </m:r>
          </m:sub>
        </m:sSub>
      </m:oMath>
      <w:r w:rsidR="00E726A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 мы выясняем</w:t>
      </w:r>
      <w:r w:rsidR="004F47F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,</w:t>
      </w:r>
      <w:r w:rsidR="00E726A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 как используются ресурсы в хозяйствах, осуществивших преобразов</w:t>
      </w:r>
      <w:r w:rsidR="00E726A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а</w:t>
      </w:r>
      <w:r w:rsidR="00E726A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ни</w:t>
      </w:r>
      <w:r w:rsidR="004F47F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я</w:t>
      </w:r>
      <w:r w:rsidR="00E726A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.</w:t>
      </w:r>
    </w:p>
    <w:p w:rsidR="00E726A8" w:rsidRPr="002B7A86" w:rsidRDefault="00E726A8" w:rsidP="00CE3796">
      <w:pPr>
        <w:spacing w:after="0" w:line="247" w:lineRule="auto"/>
        <w:ind w:firstLine="284"/>
        <w:jc w:val="both"/>
        <w:rPr>
          <w:rFonts w:ascii="Times New Roman" w:eastAsiaTheme="minorEastAsia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Качественные преобразования в экономике осуще</w:t>
      </w:r>
      <w:r w:rsidR="004F47F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ствляются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 во всех сельскохозяйственных организациях, при этом изменяются объ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мы ресурсов, факторы и условия производства.</w:t>
      </w:r>
    </w:p>
    <w:p w:rsidR="00E726A8" w:rsidRPr="002B7A86" w:rsidRDefault="00E726A8" w:rsidP="00414AE3">
      <w:pPr>
        <w:spacing w:after="0" w:line="247" w:lineRule="auto"/>
        <w:ind w:firstLine="284"/>
        <w:jc w:val="both"/>
        <w:rPr>
          <w:rFonts w:ascii="Times New Roman" w:eastAsiaTheme="minorEastAsia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В этом случае имеется необходимость оценить дополнительный эффект от осуществления преобразований по всей совокупности х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зяйств. С этой целью рассчитываем параметры многофакторной КМ формирования результативного показателя (прибыли или денежной 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lastRenderedPageBreak/>
        <w:t>выручки) по всей совокупности хозяйств и вводим фактор, указыва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ю</w:t>
      </w:r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щий на хозяйств</w:t>
      </w:r>
      <w:r w:rsidR="00414AE3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а, осуществившие преобразования,</w:t>
      </w:r>
    </w:p>
    <w:p w:rsidR="00E726A8" w:rsidRPr="002B7A86" w:rsidRDefault="00E726A8" w:rsidP="004F47F8">
      <w:pPr>
        <w:spacing w:before="120" w:after="120" w:line="240" w:lineRule="auto"/>
        <w:jc w:val="center"/>
        <w:rPr>
          <w:rFonts w:ascii="Times New Roman" w:eastAsiaTheme="minorEastAsia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Theme="minorEastAsia" w:hAnsi="Times New Roman" w:cs="Times New Roman"/>
          <w:position w:val="-10"/>
          <w:sz w:val="20"/>
          <w:szCs w:val="20"/>
          <w:lang w:eastAsia="ru-RU"/>
        </w:rPr>
        <w:object w:dxaOrig="180" w:dyaOrig="340">
          <v:shape id="_x0000_i1026" type="#_x0000_t75" style="width:8.4pt;height:17.2pt" o:ole="">
            <v:imagedata r:id="rId13" o:title=""/>
          </v:shape>
          <o:OLEObject Type="Embed" ProgID="Equation.3" ShapeID="_x0000_i1026" DrawAspect="Content" ObjectID="_1638074528" r:id="rId14"/>
        </w:objec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0"/>
                <w:szCs w:val="20"/>
                <w:lang w:eastAsia="ru-RU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  <w:sz w:val="20"/>
                <w:szCs w:val="20"/>
                <w:lang w:eastAsia="ru-RU"/>
              </w:rPr>
              <m:t>x</m:t>
            </m:r>
          </m:sub>
        </m:sSub>
        <m:r>
          <w:rPr>
            <w:rFonts w:ascii="Cambria Math" w:eastAsiaTheme="minorEastAsia" w:hAnsi="Cambria Math" w:cs="Times New Roman"/>
            <w:sz w:val="20"/>
            <w:szCs w:val="20"/>
            <w:lang w:eastAsia="ru-RU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0"/>
                <w:szCs w:val="20"/>
                <w:lang w:eastAsia="ru-RU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0"/>
                <w:szCs w:val="20"/>
                <w:lang w:eastAsia="ru-RU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0"/>
            <w:szCs w:val="20"/>
            <w:lang w:eastAsia="ru-RU"/>
          </w:rPr>
          <m:t>+</m:t>
        </m:r>
        <m:r>
          <m:rPr>
            <m:sty m:val="p"/>
          </m:rPr>
          <w:rPr>
            <w:rFonts w:ascii="Cambria Math" w:eastAsia="Times New Roman" w:hAnsi="Cambria Math" w:cs="Times New Roman"/>
            <w:position w:val="-32"/>
            <w:sz w:val="20"/>
            <w:szCs w:val="20"/>
            <w:lang w:eastAsia="ru-RU"/>
          </w:rPr>
          <w:object w:dxaOrig="940" w:dyaOrig="580">
            <v:shape id="_x0000_i1027" type="#_x0000_t75" style="width:47.6pt;height:28pt" o:ole="">
              <v:imagedata r:id="rId15" o:title=""/>
            </v:shape>
            <o:OLEObject Type="Embed" ProgID="Equation.3" ShapeID="_x0000_i1027" DrawAspect="Content" ObjectID="_1638074529" r:id="rId16"/>
          </w:object>
        </m:r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00000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color w:val="000000"/>
                <w:sz w:val="20"/>
                <w:szCs w:val="20"/>
                <w:lang w:eastAsia="ru-RU"/>
              </w:rPr>
              <m:t>ikj</m:t>
            </m:r>
          </m:sub>
        </m:sSub>
      </m:oMath>
      <w:r w:rsidRPr="002B7A86">
        <w:rPr>
          <w:rFonts w:ascii="Times New Roman" w:eastAsiaTheme="minorEastAsia" w:hAnsi="Times New Roman" w:cs="Times New Roman"/>
          <w:color w:val="000000"/>
          <w:sz w:val="20"/>
          <w:szCs w:val="20"/>
          <w:lang w:eastAsia="ru-RU"/>
        </w:rPr>
        <w:t xml:space="preserve">;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0"/>
                <w:szCs w:val="20"/>
                <w:lang w:val="en-US" w:eastAsia="ru-RU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 w:val="20"/>
                <w:szCs w:val="20"/>
                <w:lang w:eastAsia="ru-RU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0"/>
            <w:szCs w:val="20"/>
            <w:lang w:eastAsia="ru-RU"/>
          </w:rPr>
          <m:t>&gt;1,5</m:t>
        </m:r>
      </m:oMath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;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0"/>
                <w:szCs w:val="20"/>
                <w:lang w:val="en-US" w:eastAsia="ru-RU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 w:val="20"/>
                <w:szCs w:val="20"/>
                <w:lang w:val="en-US" w:eastAsia="ru-RU"/>
              </w:rPr>
              <m:t>r</m:t>
            </m:r>
          </m:sub>
        </m:sSub>
        <m:r>
          <w:rPr>
            <w:rFonts w:ascii="Cambria Math" w:eastAsiaTheme="minorEastAsia" w:hAnsi="Cambria Math" w:cs="Times New Roman"/>
            <w:sz w:val="20"/>
            <w:szCs w:val="20"/>
            <w:lang w:eastAsia="ru-RU"/>
          </w:rPr>
          <m:t>&gt;2,48</m:t>
        </m:r>
      </m:oMath>
      <w:r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;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0"/>
                <w:szCs w:val="20"/>
                <w:lang w:eastAsia="ru-RU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 w:val="20"/>
                <w:szCs w:val="20"/>
                <w:lang w:eastAsia="ru-RU"/>
              </w:rPr>
              <m:t>a</m:t>
            </m:r>
            <m:r>
              <w:rPr>
                <w:rFonts w:ascii="Cambria Math" w:eastAsiaTheme="minorEastAsia" w:hAnsi="Cambria Math" w:cs="Times New Roman"/>
                <w:sz w:val="20"/>
                <w:szCs w:val="20"/>
                <w:lang w:val="en-US" w:eastAsia="ru-RU"/>
              </w:rPr>
              <m:t>j</m:t>
            </m:r>
          </m:sub>
        </m:sSub>
        <m:r>
          <w:rPr>
            <w:rFonts w:ascii="Cambria Math" w:eastAsiaTheme="minorEastAsia" w:hAnsi="Cambria Math" w:cs="Times New Roman"/>
            <w:sz w:val="20"/>
            <w:szCs w:val="20"/>
            <w:lang w:eastAsia="ru-RU"/>
          </w:rPr>
          <m:t>&gt;1,97,</m:t>
        </m:r>
      </m:oMath>
    </w:p>
    <w:p w:rsidR="00E726A8" w:rsidRPr="002B7A86" w:rsidRDefault="00E726A8" w:rsidP="00414AE3">
      <w:pPr>
        <w:spacing w:after="0" w:line="240" w:lineRule="auto"/>
        <w:ind w:left="851" w:hanging="851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ikj</m:t>
            </m:r>
          </m:sub>
        </m:sSub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объем ресурса </w:t>
      </w:r>
      <w:r w:rsidRPr="002B7A86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i</w:t>
      </w:r>
      <w:r w:rsidRPr="002B7A8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хозяйства</w:t>
      </w:r>
      <w:r w:rsidRPr="002B7A8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j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, принадлежащего к группе </w:t>
      </w:r>
      <w:r w:rsidRPr="002B7A86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k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,</w:t>
      </w:r>
      <w:r w:rsidRPr="002B7A8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</w:t>
      </w:r>
      <w:r w:rsidR="004F47F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существившег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преобразования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k</m:t>
            </m:r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=1</m:t>
            </m:r>
          </m:e>
        </m:d>
      </m:oMath>
      <w:r w:rsidR="00FD1547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, или таковые не осуществившег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x</m:t>
            </m:r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=0</m:t>
            </m:r>
          </m:e>
        </m:d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</w:p>
    <w:p w:rsidR="00E726A8" w:rsidRPr="002B7A86" w:rsidRDefault="00E726A8" w:rsidP="00E726A8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апример</w:t>
      </w:r>
      <w:r w:rsidR="004F47F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:</w:t>
      </w:r>
    </w:p>
    <w:p w:rsidR="00E726A8" w:rsidRPr="002B7A86" w:rsidRDefault="00E07A7B" w:rsidP="004F47F8">
      <w:pPr>
        <w:spacing w:before="120" w:after="120" w:line="240" w:lineRule="auto"/>
        <w:jc w:val="center"/>
        <w:rPr>
          <w:rFonts w:ascii="Times New Roman" w:eastAsiaTheme="minorEastAsia" w:hAnsi="Times New Roman" w:cs="Times New Roman"/>
          <w:i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=37,7+…+2,24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6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+12,7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7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+116,6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8</m:t>
            </m:r>
          </m:sub>
        </m:sSub>
      </m:oMath>
      <w:r w:rsidR="00276E99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;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Theme="minorEastAsia" w:hAnsi="Times New Roman" w:cs="Times New Roman"/>
          <w:i/>
          <w:sz w:val="20"/>
          <w:szCs w:val="20"/>
          <w:lang w:val="en-US" w:eastAsia="ru-RU"/>
        </w:rPr>
        <w:t>R</w:t>
      </w:r>
      <w:r w:rsidR="004F47F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=</w:t>
      </w:r>
      <w:r w:rsidR="004F47F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0,92</w:t>
      </w:r>
      <w:r w:rsidR="004F47F8" w:rsidRPr="002B7A86">
        <w:rPr>
          <w:rFonts w:ascii="Times New Roman" w:eastAsiaTheme="minorEastAsia" w:hAnsi="Times New Roman" w:cs="Times New Roman"/>
          <w:sz w:val="20"/>
          <w:szCs w:val="20"/>
          <w:lang w:eastAsia="ru-RU"/>
        </w:rPr>
        <w:t>,</w:t>
      </w:r>
    </w:p>
    <w:p w:rsidR="00E726A8" w:rsidRPr="002B7A86" w:rsidRDefault="00E726A8" w:rsidP="00CA4021">
      <w:pPr>
        <w:spacing w:after="0" w:line="240" w:lineRule="auto"/>
        <w:ind w:left="709" w:hanging="709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8</m:t>
            </m:r>
          </m:sub>
        </m:sSub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качественный признак, обозначающий хозяйства</w:t>
      </w:r>
      <w:r w:rsidR="00FD1547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,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внедрившие арендные отношения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en-US"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8</m:t>
                </m:r>
              </m:sub>
            </m:s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=1</m:t>
            </m:r>
          </m:e>
        </m:d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</w:p>
    <w:p w:rsidR="00E726A8" w:rsidRPr="002B7A86" w:rsidRDefault="00E726A8" w:rsidP="004F47F8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аким образом, дополнительный эффект от внедрения арендных отношений в анализируемом году составил 116,6 тыс. у. е</w:t>
      </w:r>
      <w:r w:rsidR="004F47F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или по 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ошению к среднегодовой факти</w:t>
      </w:r>
      <w:r w:rsidR="00FD1547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ческой денежной выручке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(например, равной 820 тыс. у. е.) – 14,22</w:t>
      </w:r>
      <w:r w:rsidR="004F47F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%. В случае если преобразовани</w:t>
      </w:r>
      <w:r w:rsidR="004F47F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я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был</w:t>
      </w:r>
      <w:r w:rsidR="004F47F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связан</w:t>
      </w:r>
      <w:r w:rsidR="004F47F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ы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с дополнительными инвестициями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q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i</m:t>
                </m:r>
              </m:sub>
            </m:sSub>
          </m:e>
        </m:d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, то рассчитав на ос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ве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i</m:t>
            </m:r>
          </m:sub>
          <m:sup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k</m:t>
            </m:r>
          </m:sup>
        </m:sSubSup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сумму дополнительной прибыли и сравнив ее с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i</m:t>
            </m:r>
          </m:sub>
        </m:sSub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, определим срок окупаемости издержек на преобразование экономики.</w:t>
      </w:r>
    </w:p>
    <w:p w:rsidR="00E726A8" w:rsidRPr="002B7A86" w:rsidRDefault="00E726A8" w:rsidP="00E726A8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FD1547" w:rsidRPr="002B7A86" w:rsidRDefault="00FD1547" w:rsidP="00E726A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b/>
          <w:spacing w:val="20"/>
          <w:sz w:val="20"/>
          <w:szCs w:val="20"/>
          <w:lang w:eastAsia="ru-RU"/>
        </w:rPr>
        <w:t>Лекция</w:t>
      </w:r>
      <w:r w:rsidRPr="002B7A8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5. ОБОСНОВАНИЕ ПРИОРИТЕТОВ</w:t>
      </w:r>
    </w:p>
    <w:p w:rsidR="00E726A8" w:rsidRPr="002B7A86" w:rsidRDefault="00E726A8" w:rsidP="00E726A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ИННОВАЦИОННОГО РАЗВИТИЯ ПРЕДПРИЯТИЙ</w:t>
      </w:r>
    </w:p>
    <w:p w:rsidR="00E726A8" w:rsidRPr="002B7A86" w:rsidRDefault="00E726A8" w:rsidP="00E726A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p w:rsidR="00677D65" w:rsidRPr="002B7A86" w:rsidRDefault="00E726A8" w:rsidP="00677D65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Двойственные экономико-математические оценки</w:t>
      </w:r>
      <w:r w:rsidR="00677D65" w:rsidRPr="002B7A8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 xml:space="preserve"> </w:t>
      </w:r>
    </w:p>
    <w:p w:rsidR="00677D65" w:rsidRPr="002B7A86" w:rsidRDefault="00677D65" w:rsidP="00677D65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 xml:space="preserve">в обосновании </w:t>
      </w:r>
      <w:r w:rsidR="00E726A8" w:rsidRPr="002B7A8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приоритетов инвестирования</w:t>
      </w:r>
    </w:p>
    <w:p w:rsidR="00677D65" w:rsidRPr="002B7A86" w:rsidRDefault="00677D65" w:rsidP="00677D65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E726A8" w:rsidRPr="002B7A86" w:rsidRDefault="00E726A8" w:rsidP="00677D65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еализацию предпочтительных, экономически и социально эфф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к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ивных приоритетов развития осуществляем на основе использования экспертных оценок применительно к условиям и особенностям к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кретных хозяйств. Поскольку реализация направления развития связ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а чаще всего с инвестированием множества отраслей, производств и технологий, то имеется необходимость детализировать очередность инвестиций, чтобы сократить сроки их окупаемости.</w:t>
      </w:r>
    </w:p>
    <w:p w:rsidR="00E726A8" w:rsidRPr="002B7A86" w:rsidRDefault="00E726A8" w:rsidP="004F47F8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Затраты средств на приобретение ресурсов, обновление технологий и другие цели будем сравнивать с результатами от их использования в условиях конкретного хозяйства. Однако в каждом хозяйстве</w:t>
      </w:r>
      <w:r w:rsidR="00944231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,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в силу взаимозаменяемости ресурсов и различий в технологии, результат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</w:t>
      </w:r>
      <w:r w:rsidR="00944231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lastRenderedPageBreak/>
        <w:t>ность производств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и объем отдельных ресурсов, необходимых для получения единицы продукции, а также окупаемость издержек про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з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одства будут не одинаковыми.</w:t>
      </w:r>
    </w:p>
    <w:p w:rsidR="00E726A8" w:rsidRPr="002B7A86" w:rsidRDefault="00E726A8" w:rsidP="004F47F8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 точки зрения конечных результатов весьма важно обеспечить в первую очередь высокую окупаемость лимитированных и незаме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мых ресурсов. Следовательно, в стоимости произведенной продукции окупаемость издержек производства по каждому хозяйству будет раз-личной. То, что выгодно для приобретения одним хозяйствам, будет не выгодно другим. Отсюда, СПК, фермерские хозяйства, кооперативы и</w:t>
      </w:r>
      <w:r w:rsidR="00886F21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т.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. должны владеть аппаратом объективной оценки ресурсов в з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исимости от конкретных условий объекта. Это позволяет принимать экономически выгодные, разумные и взвешенные решения.</w:t>
      </w:r>
    </w:p>
    <w:p w:rsidR="00E726A8" w:rsidRPr="002B7A86" w:rsidRDefault="00E726A8" w:rsidP="004F47F8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нструментом объективной оценки эффективности издержек пр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зводства, сформированных за</w:t>
      </w:r>
      <w:r w:rsidR="00886F21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счет инвестиций в ресурсы и т.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., я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ляются двойственные, или объективно обусловленные оценки (о.</w:t>
      </w:r>
      <w:r w:rsidR="00944231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.</w:t>
      </w:r>
      <w:r w:rsidR="00944231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.). Двойственные оценки, рассчитанные по регионам, есть оптимальные цены на ресурсы в условиях равновесия спроса и предложения. Иначе говоря, двойственные оценки в условиях рынка могут стать важн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й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шим аппаратом государства для обоснованного экономического вм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шательства в механизм хозяйствования.</w:t>
      </w:r>
    </w:p>
    <w:p w:rsidR="00E726A8" w:rsidRPr="002B7A86" w:rsidRDefault="00E726A8" w:rsidP="004F47F8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енулевые двойственные оценки имеют ресурсы, которые лимит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ованы, но не избыточны. Если ресурс избыточен, то он замораживает денежные средства предприятия и имеет нулевую двойственную оц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ку, хотя хозяйственная ценность этого ресурса для хозяйств, испыт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ы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ающих потребность в нем, значительна. При изменении технологии, ценовых и других характеристик возможно изменение роли подобного ресурса, и в этом случае его запасы могут быть полностью использ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аны, а двойственная оценка примет ненулевое значение.</w:t>
      </w:r>
    </w:p>
    <w:p w:rsidR="00E726A8" w:rsidRPr="002B7A86" w:rsidRDefault="00E726A8" w:rsidP="004F47F8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войственные оценки имеют ту же единицу измерения, что и цел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ая функция. Отсюда – целевая функция задачи, на основе которой определяем двойственные оценки, должна отвечать целям работы х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зяйств в условиях самоокупаемости и самофинансирования.</w:t>
      </w:r>
    </w:p>
    <w:p w:rsidR="00E726A8" w:rsidRPr="002B7A86" w:rsidRDefault="00E726A8" w:rsidP="004F47F8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войственные оценки получаем при решении как обычной, пря-мой задачи, так и при решении специальной, двойственной, или тра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онированной. Однако при составлении и решении прямой задачи главная цель, которую мы преследуем, состоит в определении знач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ний переменных задач. Поэтому ограничения задачи составляем таким образом, чтобы количественно описать все условия, оказывающие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lastRenderedPageBreak/>
        <w:t>влияние на функционирование каждой переменной, обозначающей отрасли и т. д.</w:t>
      </w:r>
    </w:p>
    <w:p w:rsidR="00E726A8" w:rsidRPr="002B7A86" w:rsidRDefault="00E726A8" w:rsidP="004F47F8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ри составлении прямой задачи возможно объединение ресурсов, например, труд годовой, в т</w:t>
      </w:r>
      <w:r w:rsidR="00944231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м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ч</w:t>
      </w:r>
      <w:r w:rsidR="00944231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сл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труд механизаторов, ибо такое объединение чаще всего не оказывает влияния на результаты решения задачи. Полученная при решении прямой задачи двойственная оценка является дополнительной количественной характеристикой оптимал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ь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ого плана</w:t>
      </w:r>
      <w:r w:rsidR="00944231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</w:p>
    <w:p w:rsidR="00E726A8" w:rsidRPr="002B7A86" w:rsidRDefault="00E726A8" w:rsidP="004F47F8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ри определении двойственных оценок на основе двойственной з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ачи предъявляются более строгие ограничения. Например, при записи ограничений по труду следует отдельно записать ограничения по ру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ч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ому труду и труду механизаторов. Ограничения двойственной задачи должны как можно полнее характеризовать использование всех или почти всех ресурсов, факторов, взаимосвязей, определяющих процесс функционирования изучаемого объекта и использования в конечном счете инвестиций.</w:t>
      </w:r>
    </w:p>
    <w:p w:rsidR="00E726A8" w:rsidRPr="002B7A86" w:rsidRDefault="00E726A8" w:rsidP="00944231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886F21" w:rsidRPr="002B7A86" w:rsidRDefault="00886F21" w:rsidP="00E726A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b/>
          <w:spacing w:val="20"/>
          <w:sz w:val="20"/>
          <w:szCs w:val="20"/>
          <w:lang w:eastAsia="ru-RU"/>
        </w:rPr>
        <w:t xml:space="preserve">Лекция </w:t>
      </w:r>
      <w:r w:rsidR="00E726A8" w:rsidRPr="002B7A8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 xml:space="preserve">6. МЕТОДИКА ОБОСНОВАНИЯ </w:t>
      </w:r>
    </w:p>
    <w:p w:rsidR="00E726A8" w:rsidRPr="002B7A86" w:rsidRDefault="00886F21" w:rsidP="00886F2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 xml:space="preserve">ПРИОРИТЕТОВ </w:t>
      </w:r>
      <w:r w:rsidR="00E726A8" w:rsidRPr="002B7A8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ИНВЕСТИРОВАНИЯ</w:t>
      </w:r>
    </w:p>
    <w:p w:rsidR="00944231" w:rsidRPr="002B7A86" w:rsidRDefault="00944231" w:rsidP="00E726A8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E726A8" w:rsidRPr="002B7A86" w:rsidRDefault="00E726A8" w:rsidP="003F1322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Двойственные оценки, как уже </w:t>
      </w:r>
      <w:r w:rsidR="0057322C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отмечалось, имеют ту же единицу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змерения, что и целевая функция. Это значит, что при решении зад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чи мы должны выбрать самые актуальные критерии оптимальности и целевые функции.</w:t>
      </w:r>
    </w:p>
    <w:p w:rsidR="00E726A8" w:rsidRPr="002B7A86" w:rsidRDefault="00E726A8" w:rsidP="003F1322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боснование двойственных оценок осуществляем в двойственной или транспонированной задаче. Ее мы получаем на основе прямой.</w:t>
      </w:r>
    </w:p>
    <w:p w:rsidR="00E726A8" w:rsidRPr="002B7A86" w:rsidRDefault="00E726A8" w:rsidP="003F1322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опустим, мы имеем задачу или развернутую экономико-мате</w:t>
      </w:r>
      <w:r w:rsidR="0057322C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-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матическую модель</w:t>
      </w:r>
    </w:p>
    <w:p w:rsidR="00E726A8" w:rsidRPr="002B7A86" w:rsidRDefault="00E07A7B" w:rsidP="0057322C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11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11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12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12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+…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1n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n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≤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;</m:t>
          </m:r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 xml:space="preserve"> </m:t>
          </m:r>
        </m:oMath>
      </m:oMathPara>
    </w:p>
    <w:p w:rsidR="00E726A8" w:rsidRPr="002B7A86" w:rsidRDefault="00E07A7B" w:rsidP="00E726A8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1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22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+…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2n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n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≤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;</m:t>
          </m:r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 xml:space="preserve"> </m:t>
          </m:r>
        </m:oMath>
      </m:oMathPara>
    </w:p>
    <w:p w:rsidR="00E726A8" w:rsidRPr="002B7A86" w:rsidRDefault="00E07A7B" w:rsidP="00792D1B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m1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m2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+…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mn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n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≤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m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 xml:space="preserve">; </m:t>
          </m:r>
        </m:oMath>
      </m:oMathPara>
    </w:p>
    <w:p w:rsidR="00E726A8" w:rsidRPr="002B7A86" w:rsidRDefault="00E07A7B" w:rsidP="0057322C">
      <w:pPr>
        <w:spacing w:after="12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max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val="en-US" w:eastAsia="ru-RU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1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val="en-US"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val="en-US" w:eastAsia="ru-RU"/>
          </w:rPr>
          <m:t>+…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n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n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.</w:t>
      </w:r>
    </w:p>
    <w:p w:rsidR="00E726A8" w:rsidRPr="002B7A86" w:rsidRDefault="00E726A8" w:rsidP="0057322C">
      <w:pPr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 общем виде можем записать:</w:t>
      </w:r>
    </w:p>
    <w:p w:rsidR="00E726A8" w:rsidRPr="002B7A86" w:rsidRDefault="007A302A" w:rsidP="00792D1B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w:r w:rsidRPr="002B7A86">
        <w:rPr>
          <w:rFonts w:ascii="Times New Roman" w:eastAsia="Times New Roman" w:hAnsi="Times New Roman" w:cs="Times New Roman"/>
          <w:position w:val="-28"/>
          <w:sz w:val="20"/>
          <w:szCs w:val="20"/>
          <w:lang w:val="en-US" w:eastAsia="ru-RU"/>
        </w:rPr>
        <w:object w:dxaOrig="1320" w:dyaOrig="520">
          <v:shape id="_x0000_i1028" type="#_x0000_t75" style="width:65.6pt;height:26pt" o:ole="">
            <v:imagedata r:id="rId17" o:title=""/>
          </v:shape>
          <o:OLEObject Type="Embed" ProgID="Equation.DSMT4" ShapeID="_x0000_i1028" DrawAspect="Content" ObjectID="_1638074530" r:id="rId18"/>
        </w:object>
      </w:r>
      <m:oMath>
        <m:r>
          <w:rPr>
            <w:rFonts w:ascii="Cambria Math" w:eastAsia="Times New Roman" w:hAnsi="Cambria Math" w:cs="Times New Roman"/>
            <w:sz w:val="20"/>
            <w:szCs w:val="20"/>
            <w:lang w:val="en-US" w:eastAsia="ru-RU"/>
          </w:rPr>
          <m:t>i</m:t>
        </m:r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=1</m:t>
        </m:r>
        <m:r>
          <m:rPr>
            <m:sty m:val="p"/>
          </m:rP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,</m:t>
        </m:r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…</m:t>
        </m:r>
        <m:r>
          <m:rPr>
            <m:sty m:val="p"/>
          </m:rP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,</m:t>
        </m:r>
        <m:r>
          <w:rPr>
            <w:rFonts w:ascii="Cambria Math" w:eastAsia="Times New Roman" w:hAnsi="Cambria Math" w:cs="Times New Roman"/>
            <w:sz w:val="20"/>
            <w:szCs w:val="20"/>
            <w:lang w:val="en-US" w:eastAsia="ru-RU"/>
          </w:rPr>
          <m:t>m</m:t>
        </m:r>
        <m:r>
          <m:rPr>
            <m:sty m:val="p"/>
          </m:rP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;</m:t>
        </m:r>
      </m:oMath>
    </w:p>
    <w:p w:rsidR="00E726A8" w:rsidRPr="002B7A86" w:rsidRDefault="00E07A7B" w:rsidP="00792D1B">
      <w:pPr>
        <w:spacing w:after="24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F</m:t>
              </m:r>
            </m:e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max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j∈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J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0</m:t>
                  </m:r>
                </m:sub>
              </m:sSub>
            </m:sub>
            <m:sup/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en-US" w:eastAsia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λ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j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j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 xml:space="preserve">   </m:t>
              </m:r>
              <m:d>
                <m:dPr>
                  <m:begChr m:val="["/>
                  <m:endChr m:val="]"/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en-US"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 xml:space="preserve">при  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en-US"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en-US" w:eastAsia="ru-RU"/>
                        </w:rPr>
                        <m:t>j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≥0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.</m:t>
              </m:r>
            </m:e>
          </m:nary>
        </m:oMath>
      </m:oMathPara>
    </w:p>
    <w:p w:rsidR="00E726A8" w:rsidRPr="002B7A86" w:rsidRDefault="00E726A8" w:rsidP="0057322C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Для построения двойственной задачи вводим двойственные оценки. Их будет столько, сколько ограничений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1</m:t>
                </m:r>
              </m:sub>
            </m:s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 xml:space="preserve">,  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,  u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m</m:t>
                </m:r>
              </m:sub>
            </m:sSub>
          </m:e>
        </m:d>
      </m:oMath>
      <w:r w:rsidR="00792D1B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;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u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1</m:t>
            </m:r>
          </m:sub>
        </m:sSub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показывает, на сколько единиц возрастет целевая функция, если первый ресурс увеличится на единицу сверх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1</m:t>
            </m:r>
          </m:sub>
        </m:sSub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. Иначе говоря, двойственная оценка по смысловому содержанию противоположна знаку ограничения: если знак ≤, она предполагает прибавку, увеличение </w:t>
      </w:r>
      <w:r w:rsidRPr="002B7A8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F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-значения, если р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сурс возрастает на </w:t>
      </w:r>
      <w:r w:rsidR="00AC0BB0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диницу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сверх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1</m:t>
            </m:r>
          </m:sub>
        </m:sSub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. И свидетельствует об увеличении значения </w:t>
      </w:r>
      <w:r w:rsidRPr="002B7A8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F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, если знак ограничения ≥ и ресурс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1</m:t>
            </m:r>
          </m:sub>
        </m:sSub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уменьшится на ед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ицу.</w:t>
      </w:r>
    </w:p>
    <w:p w:rsidR="00E726A8" w:rsidRPr="002B7A86" w:rsidRDefault="00E726A8" w:rsidP="0057322C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Методика построения двойственной задачи.</w:t>
      </w:r>
    </w:p>
    <w:p w:rsidR="00E726A8" w:rsidRPr="002B7A86" w:rsidRDefault="00E726A8" w:rsidP="0057322C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1.</w:t>
      </w:r>
      <w:r w:rsidR="00AC0BB0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Коэффициентами строки двойственной задачи становятся ко-эффициенты столбца прямой задачи. При этом знаки ограничений м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яются на противоположные. Отсюда, если в прямой задаче разные знаки, то нужно привести их к одним – тем, которых больше.</w:t>
      </w:r>
    </w:p>
    <w:p w:rsidR="00E726A8" w:rsidRPr="002B7A86" w:rsidRDefault="00E726A8" w:rsidP="0057322C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2.</w:t>
      </w:r>
      <w:r w:rsidR="00AC0BB0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вободными членами двойственной задачи являются коэффиц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енты </w:t>
      </w:r>
      <w:r w:rsidRPr="002B7A8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F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-строки прямой задачи.</w:t>
      </w:r>
    </w:p>
    <w:p w:rsidR="00E726A8" w:rsidRPr="002B7A86" w:rsidRDefault="00E726A8" w:rsidP="0057322C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3.</w:t>
      </w:r>
      <w:r w:rsidR="00AC0BB0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Коэффициентами </w:t>
      </w:r>
      <w:r w:rsidRPr="002B7A8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F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-строки двойственной задачи являются </w:t>
      </w:r>
      <w:r w:rsidR="00543F37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в</w:t>
      </w:r>
      <w:r w:rsidR="00543F37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="00543F37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бодны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члены прямой, при этом цель решения двойственной задачи противоположна прямой. Двойственная задача будет иметь вид:</w:t>
      </w:r>
    </w:p>
    <w:p w:rsidR="00E726A8" w:rsidRPr="002B7A86" w:rsidRDefault="00E07A7B" w:rsidP="00792D1B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11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u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11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21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u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+…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m1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u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m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≤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 xml:space="preserve">; </m:t>
          </m:r>
        </m:oMath>
      </m:oMathPara>
    </w:p>
    <w:p w:rsidR="00E726A8" w:rsidRPr="002B7A86" w:rsidRDefault="00E07A7B" w:rsidP="00E726A8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12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u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22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u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+…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m2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u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m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≤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λ</m:t>
              </m:r>
            </m:e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;</m:t>
          </m:r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 xml:space="preserve"> </m:t>
          </m:r>
        </m:oMath>
      </m:oMathPara>
    </w:p>
    <w:p w:rsidR="00E726A8" w:rsidRPr="002B7A86" w:rsidRDefault="00E07A7B" w:rsidP="00E726A8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1n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u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2n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u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+…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mn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u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m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≤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λ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n</m:t>
              </m:r>
            </m:sub>
          </m:sSub>
          <m:r>
            <m:rPr>
              <m:sty m:val="p"/>
            </m:rP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 xml:space="preserve">; </m:t>
          </m:r>
        </m:oMath>
      </m:oMathPara>
    </w:p>
    <w:p w:rsidR="00E726A8" w:rsidRPr="002B7A86" w:rsidRDefault="00E07A7B" w:rsidP="00E726A8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min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val="en-US" w:eastAsia="ru-RU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1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u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val="en-US"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2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u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val="en-US" w:eastAsia="ru-RU"/>
          </w:rPr>
          <m:t>+…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m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u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n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0"/>
            <w:szCs w:val="20"/>
            <w:lang w:val="en-US" w:eastAsia="ru-RU"/>
          </w:rPr>
          <m:t>;</m:t>
        </m:r>
      </m:oMath>
      <w:r w:rsidR="00E726A8" w:rsidRPr="002B7A8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u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val="en-US" w:eastAsia="ru-RU"/>
          </w:rPr>
          <m:t>≥0</m:t>
        </m:r>
        <m:r>
          <m:rPr>
            <m:sty m:val="p"/>
          </m:rPr>
          <w:rPr>
            <w:rFonts w:ascii="Cambria Math" w:eastAsia="Times New Roman" w:hAnsi="Cambria Math" w:cs="Times New Roman"/>
            <w:sz w:val="20"/>
            <w:szCs w:val="20"/>
            <w:lang w:val="en-US" w:eastAsia="ru-RU"/>
          </w:rPr>
          <m:t>;</m:t>
        </m:r>
        <m:r>
          <w:rPr>
            <w:rFonts w:ascii="Cambria Math" w:eastAsia="Times New Roman" w:hAnsi="Cambria Math" w:cs="Times New Roman"/>
            <w:sz w:val="20"/>
            <w:szCs w:val="20"/>
            <w:lang w:val="en-US" w:eastAsia="ru-RU"/>
          </w:rPr>
          <m:t xml:space="preserve">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u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val="en-US" w:eastAsia="ru-RU"/>
          </w:rPr>
          <m:t>≥0</m:t>
        </m:r>
        <m:r>
          <m:rPr>
            <m:sty m:val="p"/>
          </m:rPr>
          <w:rPr>
            <w:rFonts w:ascii="Cambria Math" w:eastAsia="Times New Roman" w:hAnsi="Cambria Math" w:cs="Times New Roman"/>
            <w:sz w:val="20"/>
            <w:szCs w:val="20"/>
            <w:lang w:val="en-US" w:eastAsia="ru-RU"/>
          </w:rPr>
          <m:t>;</m:t>
        </m:r>
        <m:r>
          <w:rPr>
            <w:rFonts w:ascii="Cambria Math" w:eastAsia="Times New Roman" w:hAnsi="Cambria Math" w:cs="Times New Roman"/>
            <w:sz w:val="20"/>
            <w:szCs w:val="20"/>
            <w:lang w:val="en-US" w:eastAsia="ru-RU"/>
          </w:rPr>
          <m:t>…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u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m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val="en-US" w:eastAsia="ru-RU"/>
          </w:rPr>
          <m:t>≥0.</m:t>
        </m:r>
      </m:oMath>
    </w:p>
    <w:p w:rsidR="00E726A8" w:rsidRPr="002B7A86" w:rsidRDefault="00E726A8" w:rsidP="00E726A8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</w:p>
    <w:p w:rsidR="00E726A8" w:rsidRPr="002B7A86" w:rsidRDefault="00E726A8" w:rsidP="00840F3A">
      <w:pPr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В общем виде </w:t>
      </w:r>
      <w:r w:rsidR="007A302A" w:rsidRPr="002B7A86">
        <w:rPr>
          <w:rFonts w:ascii="Times New Roman" w:eastAsia="Times New Roman" w:hAnsi="Times New Roman" w:cs="Times New Roman"/>
          <w:position w:val="-28"/>
          <w:sz w:val="20"/>
          <w:szCs w:val="20"/>
          <w:lang w:eastAsia="ru-RU"/>
        </w:rPr>
        <w:object w:dxaOrig="1920" w:dyaOrig="520">
          <v:shape id="_x0000_i1029" type="#_x0000_t75" style="width:95.6pt;height:26pt" o:ole="">
            <v:imagedata r:id="rId19" o:title=""/>
          </v:shape>
          <o:OLEObject Type="Embed" ProgID="Equation.DSMT4" ShapeID="_x0000_i1029" DrawAspect="Content" ObjectID="_1638074531" r:id="rId20"/>
        </w:objec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="00AC0BB0" w:rsidRPr="002B7A86">
        <w:rPr>
          <w:rFonts w:ascii="Times New Roman" w:eastAsia="Times New Roman" w:hAnsi="Times New Roman" w:cs="Times New Roman"/>
          <w:position w:val="-32"/>
          <w:sz w:val="20"/>
          <w:szCs w:val="20"/>
          <w:lang w:val="en-US" w:eastAsia="ru-RU"/>
        </w:rPr>
        <w:object w:dxaOrig="1300" w:dyaOrig="560">
          <v:shape id="_x0000_i1030" type="#_x0000_t75" style="width:64.4pt;height:28pt" o:ole="">
            <v:imagedata r:id="rId21" o:title=""/>
          </v:shape>
          <o:OLEObject Type="Embed" ProgID="Equation.3" ShapeID="_x0000_i1030" DrawAspect="Content" ObjectID="_1638074532" r:id="rId22"/>
        </w:object>
      </w:r>
    </w:p>
    <w:p w:rsidR="00E726A8" w:rsidRPr="002B7A86" w:rsidRDefault="00E726A8" w:rsidP="00840F3A">
      <w:pPr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position w:val="-10"/>
          <w:sz w:val="20"/>
          <w:szCs w:val="20"/>
          <w:lang w:val="en-US" w:eastAsia="ru-RU"/>
        </w:rPr>
        <w:object w:dxaOrig="180" w:dyaOrig="340">
          <v:shape id="_x0000_i1031" type="#_x0000_t75" style="width:8.4pt;height:17.2pt" o:ole="">
            <v:imagedata r:id="rId13" o:title=""/>
          </v:shape>
          <o:OLEObject Type="Embed" ProgID="Equation.3" ShapeID="_x0000_i1031" DrawAspect="Content" ObjectID="_1638074533" r:id="rId23"/>
        </w:objec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ервое ограничение обозначает (применительно к первому): р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ход первого ресурса </w:t>
      </w:r>
      <w:r w:rsidR="00840F3A" w:rsidRPr="002B7A86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300" w:dyaOrig="360">
          <v:shape id="_x0000_i1032" type="#_x0000_t75" style="width:15.2pt;height:18.4pt" o:ole="">
            <v:imagedata r:id="rId24" o:title=""/>
          </v:shape>
          <o:OLEObject Type="Embed" ProgID="Equation.DSMT4" ShapeID="_x0000_i1032" DrawAspect="Content" ObjectID="_1638074534" r:id="rId25"/>
        </w:objec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на единицу отрасли </w:t>
      </w:r>
      <w:r w:rsidR="00840F3A" w:rsidRPr="002B7A86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320" w:dyaOrig="380">
          <v:shape id="_x0000_i1033" type="#_x0000_t75" style="width:15.2pt;height:18.4pt" o:ole="">
            <v:imagedata r:id="rId26" o:title=""/>
          </v:shape>
          <o:OLEObject Type="Embed" ProgID="Equation.DSMT4" ShapeID="_x0000_i1033" DrawAspect="Content" ObjectID="_1638074535" r:id="rId27"/>
        </w:objec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умноженный на оценку первого ресурса, плюс расход второго ресурса </w:t>
      </w:r>
      <w:r w:rsidR="007A7930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а единицу пе</w:t>
      </w:r>
      <w:r w:rsidR="007A7930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</w:t>
      </w:r>
      <w:r w:rsidR="007A7930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вой отрасли, умноженный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на оценку второго ресурса </w:t>
      </w:r>
      <w:r w:rsidR="00AC0BB0" w:rsidRPr="002B7A86">
        <w:rPr>
          <w:rFonts w:ascii="Times New Roman" w:eastAsia="Times New Roman" w:hAnsi="Times New Roman" w:cs="Times New Roman"/>
          <w:position w:val="-10"/>
          <w:sz w:val="20"/>
          <w:szCs w:val="20"/>
          <w:lang w:eastAsia="ru-RU"/>
        </w:rPr>
        <w:object w:dxaOrig="260" w:dyaOrig="300">
          <v:shape id="_x0000_i1034" type="#_x0000_t75" style="width:12pt;height:15.2pt" o:ole="">
            <v:imagedata r:id="rId28" o:title=""/>
          </v:shape>
          <o:OLEObject Type="Embed" ProgID="Equation.3" ShapeID="_x0000_i1034" DrawAspect="Content" ObjectID="_1638074536" r:id="rId29"/>
        </w:object>
      </w:r>
      <w:r w:rsidR="007A7930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, плюс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расход </w:t>
      </w:r>
      <w:r w:rsidRPr="002B7A86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m</w:t>
      </w:r>
      <w:r w:rsidR="00AC0BB0" w:rsidRPr="002B7A8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-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го ресурса на единицу первой отрасли</w:t>
      </w:r>
      <w:r w:rsidR="007A7930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, умноженный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на оценку </w:t>
      </w:r>
      <w:r w:rsidRPr="002B7A86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m</w:t>
      </w:r>
      <w:r w:rsidRPr="002B7A8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-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го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lastRenderedPageBreak/>
        <w:t xml:space="preserve">ресурса </w:t>
      </w:r>
      <w:r w:rsidR="00AC0BB0" w:rsidRPr="002B7A86">
        <w:rPr>
          <w:rFonts w:ascii="Times New Roman" w:eastAsia="Times New Roman" w:hAnsi="Times New Roman" w:cs="Times New Roman"/>
          <w:position w:val="-10"/>
          <w:sz w:val="20"/>
          <w:szCs w:val="20"/>
          <w:lang w:eastAsia="ru-RU"/>
        </w:rPr>
        <w:object w:dxaOrig="340" w:dyaOrig="300">
          <v:shape id="_x0000_i1035" type="#_x0000_t75" style="width:17.2pt;height:15.2pt" o:ole="">
            <v:imagedata r:id="rId30" o:title=""/>
          </v:shape>
          <o:OLEObject Type="Embed" ProgID="Equation.3" ShapeID="_x0000_i1035" DrawAspect="Content" ObjectID="_1638074537" r:id="rId31"/>
        </w:objec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буд</w:t>
      </w:r>
      <w:r w:rsidR="007A7930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ут не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меньше коэффициента целевой функции на ед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ницу первой отрасли </w:t>
      </w:r>
      <w:r w:rsidR="007A7930" w:rsidRPr="002B7A86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320" w:dyaOrig="380">
          <v:shape id="_x0000_i1036" type="#_x0000_t75" style="width:16pt;height:18.4pt" o:ole="">
            <v:imagedata r:id="rId32" o:title=""/>
          </v:shape>
          <o:OLEObject Type="Embed" ProgID="Equation.DSMT4" ShapeID="_x0000_i1036" DrawAspect="Content" ObjectID="_1638074538" r:id="rId33"/>
        </w:object>
      </w:r>
    </w:p>
    <w:p w:rsidR="00E726A8" w:rsidRPr="002B7A86" w:rsidRDefault="00E726A8" w:rsidP="0057322C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войственные оценки определяют значение каждого ресурса и фактора производства в конечных результатах предприятия, обоз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ченных целевой функцией.</w:t>
      </w:r>
    </w:p>
    <w:p w:rsidR="00E726A8" w:rsidRPr="002B7A86" w:rsidRDefault="00E726A8" w:rsidP="0057322C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одержание двойственных оценок вытекает из основных теорем двойственности.</w:t>
      </w:r>
    </w:p>
    <w:p w:rsidR="00E726A8" w:rsidRPr="002B7A86" w:rsidRDefault="00E726A8" w:rsidP="007A7930">
      <w:pPr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з первой теоремы двойственности следует, что максимум целевой функции прямой задачи равен минимуму целевой функции двойств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ой задачи, т. е.</w:t>
      </w:r>
    </w:p>
    <w:p w:rsidR="00E726A8" w:rsidRPr="002B7A86" w:rsidRDefault="00AC0BB0" w:rsidP="007A7930">
      <w:pPr>
        <w:spacing w:after="120" w:line="247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position w:val="-32"/>
          <w:sz w:val="20"/>
          <w:szCs w:val="20"/>
          <w:lang w:eastAsia="ru-RU"/>
        </w:rPr>
        <w:object w:dxaOrig="2340" w:dyaOrig="560">
          <v:shape id="_x0000_i1037" type="#_x0000_t75" style="width:117.2pt;height:28pt" o:ole="">
            <v:imagedata r:id="rId34" o:title=""/>
          </v:shape>
          <o:OLEObject Type="Embed" ProgID="Equation.3" ShapeID="_x0000_i1037" DrawAspect="Content" ObjectID="_1638074539" r:id="rId35"/>
        </w:object>
      </w:r>
    </w:p>
    <w:p w:rsidR="00E726A8" w:rsidRPr="002B7A86" w:rsidRDefault="00E726A8" w:rsidP="007A7930">
      <w:pPr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Это означает, что оценка всей продукции прямой задачи в дв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й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твенной задаче равна общей оценке ресурсов, затраченных на ее пр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зводство. Отсутствие такого равенства свидетельствует о не опт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мальности плана.</w:t>
      </w:r>
    </w:p>
    <w:p w:rsidR="00E726A8" w:rsidRPr="002B7A86" w:rsidRDefault="00E726A8" w:rsidP="007A7930">
      <w:pPr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сли, например, цель решения задачи – максимум прибыли, то эта теорема означает, что сумма прибыли, которую получает хозяйство, равна сумме произведений объема ресурсов на величину прибыли, которую обеспечивает использование единицы каждого ресурса.</w:t>
      </w:r>
    </w:p>
    <w:p w:rsidR="00E726A8" w:rsidRPr="002B7A86" w:rsidRDefault="00E726A8" w:rsidP="007A7930">
      <w:pPr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з второй теоремы двойственности вытекают следующие требов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ия:</w:t>
      </w:r>
    </w:p>
    <w:p w:rsidR="00E726A8" w:rsidRPr="002B7A86" w:rsidRDefault="00E726A8" w:rsidP="007A7930">
      <w:pPr>
        <w:spacing w:after="0" w:line="247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если </w:t>
      </w:r>
      <w:r w:rsidR="00AC0BB0" w:rsidRPr="002B7A86">
        <w:rPr>
          <w:rFonts w:ascii="Times New Roman" w:eastAsia="Times New Roman" w:hAnsi="Times New Roman" w:cs="Times New Roman"/>
          <w:position w:val="-10"/>
          <w:sz w:val="20"/>
          <w:szCs w:val="20"/>
          <w:lang w:eastAsia="ru-RU"/>
        </w:rPr>
        <w:object w:dxaOrig="600" w:dyaOrig="300">
          <v:shape id="_x0000_i1038" type="#_x0000_t75" style="width:30pt;height:15.2pt" o:ole="">
            <v:imagedata r:id="rId36" o:title=""/>
          </v:shape>
          <o:OLEObject Type="Embed" ProgID="Equation.3" ShapeID="_x0000_i1038" DrawAspect="Content" ObjectID="_1638074540" r:id="rId37"/>
        </w:objec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то </w:t>
      </w:r>
      <w:r w:rsidR="00AC0BB0" w:rsidRPr="002B7A86">
        <w:rPr>
          <w:rFonts w:ascii="Times New Roman" w:eastAsia="Times New Roman" w:hAnsi="Times New Roman" w:cs="Times New Roman"/>
          <w:position w:val="-32"/>
          <w:sz w:val="20"/>
          <w:szCs w:val="20"/>
          <w:lang w:eastAsia="ru-RU"/>
        </w:rPr>
        <w:object w:dxaOrig="1219" w:dyaOrig="560">
          <v:shape id="_x0000_i1039" type="#_x0000_t75" style="width:61.6pt;height:28pt" o:ole="">
            <v:imagedata r:id="rId38" o:title=""/>
          </v:shape>
          <o:OLEObject Type="Embed" ProgID="Equation.3" ShapeID="_x0000_i1039" DrawAspect="Content" ObjectID="_1638074541" r:id="rId39"/>
        </w:objec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="00AC0BB0" w:rsidRPr="002B7A86">
        <w:rPr>
          <w:rFonts w:ascii="Times New Roman" w:eastAsia="Times New Roman" w:hAnsi="Times New Roman" w:cs="Times New Roman"/>
          <w:position w:val="-10"/>
          <w:sz w:val="20"/>
          <w:szCs w:val="20"/>
          <w:lang w:eastAsia="ru-RU"/>
        </w:rPr>
        <w:object w:dxaOrig="540" w:dyaOrig="300">
          <v:shape id="_x0000_i1040" type="#_x0000_t75" style="width:27.2pt;height:15.2pt" o:ole="">
            <v:imagedata r:id="rId40" o:title=""/>
          </v:shape>
          <o:OLEObject Type="Embed" ProgID="Equation.3" ShapeID="_x0000_i1040" DrawAspect="Content" ObjectID="_1638074542" r:id="rId41"/>
        </w:object>
      </w:r>
    </w:p>
    <w:p w:rsidR="00E726A8" w:rsidRPr="002B7A86" w:rsidRDefault="00E726A8" w:rsidP="007A7930">
      <w:pPr>
        <w:spacing w:after="120" w:line="247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если </w:t>
      </w:r>
      <w:r w:rsidR="00AC0BB0" w:rsidRPr="002B7A86">
        <w:rPr>
          <w:rFonts w:ascii="Times New Roman" w:eastAsia="Times New Roman" w:hAnsi="Times New Roman" w:cs="Times New Roman"/>
          <w:position w:val="-32"/>
          <w:sz w:val="20"/>
          <w:szCs w:val="20"/>
          <w:lang w:eastAsia="ru-RU"/>
        </w:rPr>
        <w:object w:dxaOrig="1200" w:dyaOrig="560">
          <v:shape id="_x0000_i1041" type="#_x0000_t75" style="width:61.2pt;height:28pt" o:ole="">
            <v:imagedata r:id="rId42" o:title=""/>
          </v:shape>
          <o:OLEObject Type="Embed" ProgID="Equation.3" ShapeID="_x0000_i1041" DrawAspect="Content" ObjectID="_1638074543" r:id="rId43"/>
        </w:objec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то </w:t>
      </w:r>
      <w:r w:rsidR="00AC0BB0" w:rsidRPr="002B7A86">
        <w:rPr>
          <w:rFonts w:ascii="Times New Roman" w:eastAsia="Times New Roman" w:hAnsi="Times New Roman" w:cs="Times New Roman"/>
          <w:position w:val="-10"/>
          <w:sz w:val="20"/>
          <w:szCs w:val="20"/>
          <w:lang w:eastAsia="ru-RU"/>
        </w:rPr>
        <w:object w:dxaOrig="600" w:dyaOrig="300">
          <v:shape id="_x0000_i1042" type="#_x0000_t75" style="width:30pt;height:15.2pt" o:ole="">
            <v:imagedata r:id="rId44" o:title=""/>
          </v:shape>
          <o:OLEObject Type="Embed" ProgID="Equation.3" ShapeID="_x0000_i1042" DrawAspect="Content" ObjectID="_1638074544" r:id="rId45"/>
        </w:object>
      </w:r>
      <w:r w:rsidR="00AC0BB0" w:rsidRPr="002B7A86">
        <w:rPr>
          <w:rFonts w:ascii="Times New Roman" w:eastAsia="Times New Roman" w:hAnsi="Times New Roman" w:cs="Times New Roman"/>
          <w:position w:val="-10"/>
          <w:sz w:val="20"/>
          <w:szCs w:val="20"/>
          <w:lang w:eastAsia="ru-RU"/>
        </w:rPr>
        <w:object w:dxaOrig="540" w:dyaOrig="300">
          <v:shape id="_x0000_i1043" type="#_x0000_t75" style="width:27.2pt;height:15.2pt" o:ole="">
            <v:imagedata r:id="rId46" o:title=""/>
          </v:shape>
          <o:OLEObject Type="Embed" ProgID="Equation.3" ShapeID="_x0000_i1043" DrawAspect="Content" ObjectID="_1638074545" r:id="rId47"/>
        </w:object>
      </w:r>
    </w:p>
    <w:p w:rsidR="00E726A8" w:rsidRPr="002B7A86" w:rsidRDefault="00E726A8" w:rsidP="007A7930">
      <w:pPr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Таким образом, если оценка единицы ресурса вида </w:t>
      </w:r>
      <w:r w:rsidRPr="002B7A8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i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положительна, то при оптимальной производственной программе этот ресурс испол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ь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зуется полностью, если же оценка равна нулю, то используется не полностью</w:t>
      </w:r>
      <w:r w:rsidR="00AC0BB0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:</w:t>
      </w:r>
    </w:p>
    <w:p w:rsidR="00E726A8" w:rsidRPr="002B7A86" w:rsidRDefault="00E726A8" w:rsidP="007A7930">
      <w:pPr>
        <w:spacing w:after="0" w:line="247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если </w:t>
      </w:r>
      <w:r w:rsidR="00AC0BB0" w:rsidRPr="002B7A86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620" w:dyaOrig="320">
          <v:shape id="_x0000_i1044" type="#_x0000_t75" style="width:31.2pt;height:16pt" o:ole="">
            <v:imagedata r:id="rId48" o:title=""/>
          </v:shape>
          <o:OLEObject Type="Embed" ProgID="Equation.3" ShapeID="_x0000_i1044" DrawAspect="Content" ObjectID="_1638074546" r:id="rId49"/>
        </w:objec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то </w:t>
      </w:r>
      <w:r w:rsidR="00AC0BB0" w:rsidRPr="002B7A86">
        <w:rPr>
          <w:rFonts w:ascii="Times New Roman" w:eastAsia="Times New Roman" w:hAnsi="Times New Roman" w:cs="Times New Roman"/>
          <w:position w:val="-32"/>
          <w:sz w:val="20"/>
          <w:szCs w:val="20"/>
          <w:lang w:eastAsia="ru-RU"/>
        </w:rPr>
        <w:object w:dxaOrig="1080" w:dyaOrig="560">
          <v:shape id="_x0000_i1045" type="#_x0000_t75" style="width:55.2pt;height:28pt" o:ole="">
            <v:imagedata r:id="rId50" o:title=""/>
          </v:shape>
          <o:OLEObject Type="Embed" ProgID="Equation.3" ShapeID="_x0000_i1045" DrawAspect="Content" ObjectID="_1638074547" r:id="rId51"/>
        </w:objec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="00AC0BB0" w:rsidRPr="002B7A86">
        <w:rPr>
          <w:rFonts w:ascii="Times New Roman" w:eastAsia="Times New Roman" w:hAnsi="Times New Roman" w:cs="Times New Roman"/>
          <w:position w:val="-10"/>
          <w:sz w:val="20"/>
          <w:szCs w:val="20"/>
          <w:lang w:eastAsia="ru-RU"/>
        </w:rPr>
        <w:object w:dxaOrig="620" w:dyaOrig="300">
          <v:shape id="_x0000_i1046" type="#_x0000_t75" style="width:31.2pt;height:15.2pt" o:ole="">
            <v:imagedata r:id="rId52" o:title=""/>
          </v:shape>
          <o:OLEObject Type="Embed" ProgID="Equation.3" ShapeID="_x0000_i1046" DrawAspect="Content" ObjectID="_1638074548" r:id="rId53"/>
        </w:object>
      </w:r>
    </w:p>
    <w:p w:rsidR="00E726A8" w:rsidRPr="002B7A86" w:rsidRDefault="00E726A8" w:rsidP="007A7930">
      <w:pPr>
        <w:spacing w:after="120" w:line="247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если </w:t>
      </w:r>
      <w:r w:rsidR="00AC0BB0" w:rsidRPr="002B7A86">
        <w:rPr>
          <w:rFonts w:ascii="Times New Roman" w:eastAsia="Times New Roman" w:hAnsi="Times New Roman" w:cs="Times New Roman"/>
          <w:position w:val="-32"/>
          <w:sz w:val="20"/>
          <w:szCs w:val="20"/>
          <w:lang w:eastAsia="ru-RU"/>
        </w:rPr>
        <w:object w:dxaOrig="1180" w:dyaOrig="560">
          <v:shape id="_x0000_i1047" type="#_x0000_t75" style="width:60pt;height:28pt" o:ole="">
            <v:imagedata r:id="rId54" o:title=""/>
          </v:shape>
          <o:OLEObject Type="Embed" ProgID="Equation.3" ShapeID="_x0000_i1047" DrawAspect="Content" ObjectID="_1638074549" r:id="rId55"/>
        </w:objec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то </w:t>
      </w:r>
      <w:r w:rsidR="00AC0BB0" w:rsidRPr="002B7A86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620" w:dyaOrig="320">
          <v:shape id="_x0000_i1048" type="#_x0000_t75" style="width:31.2pt;height:16pt" o:ole="">
            <v:imagedata r:id="rId56" o:title=""/>
          </v:shape>
          <o:OLEObject Type="Embed" ProgID="Equation.3" ShapeID="_x0000_i1048" DrawAspect="Content" ObjectID="_1638074550" r:id="rId57"/>
        </w:objec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="00AC0BB0" w:rsidRPr="002B7A86">
        <w:rPr>
          <w:rFonts w:ascii="Times New Roman" w:eastAsia="Times New Roman" w:hAnsi="Times New Roman" w:cs="Times New Roman"/>
          <w:position w:val="-10"/>
          <w:sz w:val="20"/>
          <w:szCs w:val="20"/>
          <w:lang w:eastAsia="ru-RU"/>
        </w:rPr>
        <w:object w:dxaOrig="600" w:dyaOrig="300">
          <v:shape id="_x0000_i1049" type="#_x0000_t75" style="width:30pt;height:15.2pt" o:ole="">
            <v:imagedata r:id="rId58" o:title=""/>
          </v:shape>
          <o:OLEObject Type="Embed" ProgID="Equation.3" ShapeID="_x0000_i1049" DrawAspect="Content" ObjectID="_1638074551" r:id="rId59"/>
        </w:object>
      </w:r>
    </w:p>
    <w:p w:rsidR="00E726A8" w:rsidRPr="002B7A86" w:rsidRDefault="00E726A8" w:rsidP="007A7930">
      <w:pPr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lastRenderedPageBreak/>
        <w:t>Если же отрасль вошла в оптимальный план, то производство ее продукции по оценкам оправда</w:t>
      </w:r>
      <w:r w:rsidR="00AC0BB0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о, так как общий расход ресурсов на единицу отрасли в оценках оптимального плана равен цене продукта отрасли.</w:t>
      </w:r>
    </w:p>
    <w:p w:rsidR="00E726A8" w:rsidRPr="002B7A86" w:rsidRDefault="00E726A8" w:rsidP="007A7930">
      <w:pPr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сли же отрасль убыточна, то она отсутствует в оптимальном плане, так как оценка ресурсов, затрачиваемых на единицу продукции отрасли, больше цены продукции, полученной от единицы отрасли.</w:t>
      </w:r>
    </w:p>
    <w:p w:rsidR="00E726A8" w:rsidRPr="002B7A86" w:rsidRDefault="00E726A8" w:rsidP="00996218">
      <w:pPr>
        <w:spacing w:after="0" w:line="235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Иногда может быть рассчитан такой план, в котором </w:t>
      </w:r>
      <w:r w:rsidR="00AC0BB0" w:rsidRPr="002B7A86">
        <w:rPr>
          <w:rFonts w:ascii="Times New Roman" w:eastAsia="Times New Roman" w:hAnsi="Times New Roman" w:cs="Times New Roman"/>
          <w:position w:val="-14"/>
          <w:sz w:val="20"/>
          <w:szCs w:val="20"/>
          <w:lang w:eastAsia="ru-RU"/>
        </w:rPr>
        <w:object w:dxaOrig="580" w:dyaOrig="340">
          <v:shape id="_x0000_i1050" type="#_x0000_t75" style="width:28pt;height:17.2pt" o:ole="">
            <v:imagedata r:id="rId60" o:title=""/>
          </v:shape>
          <o:OLEObject Type="Embed" ProgID="Equation.3" ShapeID="_x0000_i1050" DrawAspect="Content" ObjectID="_1638074552" r:id="rId61"/>
        </w:objec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, а со-ответствующее ограничение двойственной задачи выполняется как строгое равенство. Получается, что вид продукции не вошел в опт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мальный план, а по оценкам оптимального плана производство его рентабельно. Это возможно на альтернативных вариантах плана. З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чение целевой функции при этом не изменяется.</w:t>
      </w:r>
    </w:p>
    <w:p w:rsidR="00E726A8" w:rsidRPr="002B7A86" w:rsidRDefault="00E726A8" w:rsidP="00996218">
      <w:pPr>
        <w:spacing w:after="0" w:line="235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з рассмотренных положений вытекают основные свойства дв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й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твенных оценок.</w:t>
      </w:r>
    </w:p>
    <w:p w:rsidR="00E726A8" w:rsidRPr="002B7A86" w:rsidRDefault="00E726A8" w:rsidP="00996218">
      <w:pPr>
        <w:spacing w:after="0" w:line="235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Первое свойств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двойственных оценок связано с мерой дефиц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ости ресурсов, продуктов. Сущность его в том, что если ограничение выполняется как строгое равенство, то оценка будет ненулевая; если как неравенство типа &gt;, &lt; – нулевая.</w:t>
      </w:r>
    </w:p>
    <w:p w:rsidR="00E726A8" w:rsidRPr="002B7A86" w:rsidRDefault="00E726A8" w:rsidP="00996218">
      <w:pPr>
        <w:spacing w:after="0" w:line="235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Второе свойств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устойчивость оценок. Если бы оценки были 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устойчивы, т. е. изменялись с изменением каждого параметра задачи, они не представляли бы экономического интереса и потеряли бы свое значение как средство экономико-математического анализа. Но для двойственных оценок характерна определенная устойчивость к изм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ению параметров правой части модели и неустойчивость к изме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ию технико-экономических коэффициентов и коэффициентов цел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ой функции.</w:t>
      </w:r>
    </w:p>
    <w:p w:rsidR="00E726A8" w:rsidRPr="002B7A86" w:rsidRDefault="00E726A8" w:rsidP="00996218">
      <w:pPr>
        <w:spacing w:after="0" w:line="235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Третье свойств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двойственных оценок связано с мерой влияния ограничения на функционал.</w:t>
      </w:r>
    </w:p>
    <w:p w:rsidR="00E726A8" w:rsidRPr="002B7A86" w:rsidRDefault="00E726A8" w:rsidP="00996218">
      <w:pPr>
        <w:spacing w:after="0" w:line="235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Экономическое содержание оценок определяется содержанием критерия оптимальности и того фактора производства или условия выпуска продукции, которое они оценивают. Единицу измерения они имеют ту же, что и функционал.</w:t>
      </w:r>
    </w:p>
    <w:p w:rsidR="00E726A8" w:rsidRPr="002B7A86" w:rsidRDefault="00E726A8" w:rsidP="00996218">
      <w:pPr>
        <w:spacing w:after="0" w:line="235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улевые оценки по ресурсам или продуктам свидетельствуют о том, что изменение объема ограничения на единицу не повлияет на значение функционала, так как ресурс по оптимальному плану имеется в избытке, а продукт произведен сверх плана. Ненулевые оценки по ресурсам показывают, насколько увеличится или уменьшится функц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нал при увеличении или уменьшении ограничения на единицу.</w:t>
      </w:r>
    </w:p>
    <w:p w:rsidR="00E726A8" w:rsidRPr="002B7A86" w:rsidRDefault="00E726A8" w:rsidP="00996218">
      <w:pPr>
        <w:spacing w:after="0" w:line="235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lastRenderedPageBreak/>
        <w:t>Таким образом, двойственные оценки позволяют определить к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ечный эффект от принятия того или иного решения по изменению исходных условий задачи.</w:t>
      </w:r>
    </w:p>
    <w:p w:rsidR="00E726A8" w:rsidRPr="002B7A86" w:rsidRDefault="00E726A8" w:rsidP="00996218">
      <w:pPr>
        <w:spacing w:after="0" w:line="235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Четвертое свойств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относится к взаимозаменяемости ресурсов или продуктов. При этом имеется в виду не абсолютная взаимозаме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я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мость, а относительная, т. е. влияние на значение критерия оптимал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ь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ости. Взаимозаменяемость определяется по соотношению двойств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ых оценок.</w:t>
      </w:r>
    </w:p>
    <w:p w:rsidR="00E726A8" w:rsidRPr="002B7A86" w:rsidRDefault="00E726A8" w:rsidP="00543F37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Пятое свойств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связано с мерой рентабельности отдельных спос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бов. Это означает, что по способам, вошедшим в оптимальный план, затраты ресурсов в оценках оптимального плана равны запланиров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ому эффекту. С учетом изложенного составим и решим двойств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ую задачу.</w:t>
      </w:r>
    </w:p>
    <w:p w:rsidR="00E726A8" w:rsidRPr="002B7A86" w:rsidRDefault="00E726A8" w:rsidP="00543F37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усть имеется прямая задача следующего содержания: найти р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з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меры отраслей, обеспечивающие максимум прибыли. Отрасли след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у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ющие:</w:t>
      </w:r>
    </w:p>
    <w:p w:rsidR="00E726A8" w:rsidRPr="002B7A86" w:rsidRDefault="00E726A8" w:rsidP="00AC0BB0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position w:val="-10"/>
          <w:sz w:val="20"/>
          <w:szCs w:val="20"/>
          <w:lang w:eastAsia="ru-RU"/>
        </w:rPr>
        <w:object w:dxaOrig="240" w:dyaOrig="340">
          <v:shape id="_x0000_i1051" type="#_x0000_t75" style="width:12pt;height:17.2pt" o:ole="">
            <v:imagedata r:id="rId62" o:title=""/>
          </v:shape>
          <o:OLEObject Type="Embed" ProgID="Equation.3" ShapeID="_x0000_i1051" DrawAspect="Content" ObjectID="_1638074553" r:id="rId63"/>
        </w:objec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зерновые, га;</w:t>
      </w:r>
    </w:p>
    <w:p w:rsidR="00E726A8" w:rsidRPr="002B7A86" w:rsidRDefault="00E726A8" w:rsidP="00AC0BB0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position w:val="-10"/>
          <w:sz w:val="20"/>
          <w:szCs w:val="20"/>
          <w:lang w:eastAsia="ru-RU"/>
        </w:rPr>
        <w:object w:dxaOrig="279" w:dyaOrig="340">
          <v:shape id="_x0000_i1052" type="#_x0000_t75" style="width:13.2pt;height:17.2pt" o:ole="">
            <v:imagedata r:id="rId64" o:title=""/>
          </v:shape>
          <o:OLEObject Type="Embed" ProgID="Equation.3" ShapeID="_x0000_i1052" DrawAspect="Content" ObjectID="_1638074554" r:id="rId65"/>
        </w:objec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картофель, га;</w:t>
      </w:r>
    </w:p>
    <w:p w:rsidR="00E726A8" w:rsidRPr="002B7A86" w:rsidRDefault="00E726A8" w:rsidP="00AC0BB0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260" w:dyaOrig="360">
          <v:shape id="_x0000_i1053" type="#_x0000_t75" style="width:12pt;height:18.4pt" o:ole="">
            <v:imagedata r:id="rId66" o:title=""/>
          </v:shape>
          <o:OLEObject Type="Embed" ProgID="Equation.3" ShapeID="_x0000_i1053" DrawAspect="Content" ObjectID="_1638074555" r:id="rId67"/>
        </w:objec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многолетние травы, га;</w:t>
      </w:r>
    </w:p>
    <w:p w:rsidR="00E726A8" w:rsidRPr="002B7A86" w:rsidRDefault="00E726A8" w:rsidP="00AC0BB0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position w:val="-10"/>
          <w:sz w:val="20"/>
          <w:szCs w:val="20"/>
          <w:lang w:eastAsia="ru-RU"/>
        </w:rPr>
        <w:object w:dxaOrig="279" w:dyaOrig="340">
          <v:shape id="_x0000_i1054" type="#_x0000_t75" style="width:13.2pt;height:17.2pt" o:ole="">
            <v:imagedata r:id="rId68" o:title=""/>
          </v:shape>
          <o:OLEObject Type="Embed" ProgID="Equation.3" ShapeID="_x0000_i1054" DrawAspect="Content" ObjectID="_1638074556" r:id="rId69"/>
        </w:objec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поголовье коров, гол.</w:t>
      </w:r>
    </w:p>
    <w:p w:rsidR="00E726A8" w:rsidRPr="002B7A86" w:rsidRDefault="00E726A8" w:rsidP="00543F37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граничения:</w:t>
      </w:r>
    </w:p>
    <w:p w:rsidR="00E726A8" w:rsidRPr="002B7A86" w:rsidRDefault="00E726A8" w:rsidP="0010544E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- по использованию пашни, га:</w:t>
      </w:r>
    </w:p>
    <w:p w:rsidR="00E726A8" w:rsidRPr="002B7A86" w:rsidRDefault="00AC0BB0" w:rsidP="00996218">
      <w:pPr>
        <w:spacing w:before="120" w:after="12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position w:val="-10"/>
          <w:sz w:val="20"/>
          <w:szCs w:val="20"/>
          <w:lang w:eastAsia="ru-RU"/>
        </w:rPr>
        <w:object w:dxaOrig="1660" w:dyaOrig="300">
          <v:shape id="_x0000_i1055" type="#_x0000_t75" style="width:83.2pt;height:15.2pt" o:ole="">
            <v:imagedata r:id="rId70" o:title=""/>
          </v:shape>
          <o:OLEObject Type="Embed" ProgID="Equation.3" ShapeID="_x0000_i1055" DrawAspect="Content" ObjectID="_1638074557" r:id="rId71"/>
        </w:object>
      </w:r>
    </w:p>
    <w:p w:rsidR="00E726A8" w:rsidRPr="002B7A86" w:rsidRDefault="00E726A8" w:rsidP="0010544E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- по исп</w:t>
      </w:r>
      <w:r w:rsidR="0099621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льзованию годового труда, чел.-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н</w:t>
      </w:r>
      <w:r w:rsidR="00A26173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:</w:t>
      </w:r>
    </w:p>
    <w:p w:rsidR="00E726A8" w:rsidRPr="002B7A86" w:rsidRDefault="00503CBC" w:rsidP="00996218">
      <w:pPr>
        <w:spacing w:before="120" w:after="12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03CBC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3480" w:dyaOrig="360">
          <v:shape id="_x0000_i1056" type="#_x0000_t75" style="width:160.8pt;height:16.8pt" o:ole="">
            <v:imagedata r:id="rId72" o:title=""/>
          </v:shape>
          <o:OLEObject Type="Embed" ProgID="Equation.DSMT4" ShapeID="_x0000_i1056" DrawAspect="Content" ObjectID="_1638074558" r:id="rId73"/>
        </w:object>
      </w:r>
    </w:p>
    <w:p w:rsidR="00E726A8" w:rsidRPr="002B7A86" w:rsidRDefault="00E726A8" w:rsidP="00A26173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- по использованию труда в напряженный период (май </w:t>
      </w:r>
      <w:r w:rsidR="00A26173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–</w:t>
      </w:r>
      <w:r w:rsidR="0099621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сентябрь), чел.-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н</w:t>
      </w:r>
      <w:r w:rsidR="00A26173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:</w:t>
      </w:r>
    </w:p>
    <w:p w:rsidR="00E726A8" w:rsidRPr="002B7A86" w:rsidRDefault="00503CBC" w:rsidP="00996218">
      <w:pPr>
        <w:spacing w:after="12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03CBC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3200" w:dyaOrig="360">
          <v:shape id="_x0000_i1057" type="#_x0000_t75" style="width:152.4pt;height:16.8pt" o:ole="">
            <v:imagedata r:id="rId74" o:title=""/>
          </v:shape>
          <o:OLEObject Type="Embed" ProgID="Equation.DSMT4" ShapeID="_x0000_i1057" DrawAspect="Content" ObjectID="_1638074559" r:id="rId75"/>
        </w:object>
      </w:r>
    </w:p>
    <w:p w:rsidR="00E726A8" w:rsidRPr="002B7A86" w:rsidRDefault="00E726A8" w:rsidP="00A26173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- по производству и использованию кормов, ц к. ед.:</w:t>
      </w:r>
    </w:p>
    <w:p w:rsidR="00E726A8" w:rsidRPr="002B7A86" w:rsidRDefault="00A26173" w:rsidP="00996218">
      <w:pPr>
        <w:spacing w:before="120" w:after="12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position w:val="-10"/>
          <w:sz w:val="20"/>
          <w:szCs w:val="20"/>
          <w:lang w:eastAsia="ru-RU"/>
        </w:rPr>
        <w:object w:dxaOrig="2860" w:dyaOrig="300">
          <v:shape id="_x0000_i1058" type="#_x0000_t75" style="width:2in;height:15.2pt" o:ole="">
            <v:imagedata r:id="rId76" o:title=""/>
          </v:shape>
          <o:OLEObject Type="Embed" ProgID="Equation.3" ShapeID="_x0000_i1058" DrawAspect="Content" ObjectID="_1638074560" r:id="rId77"/>
        </w:object>
      </w:r>
    </w:p>
    <w:p w:rsidR="00E726A8" w:rsidRPr="002B7A86" w:rsidRDefault="00E726A8" w:rsidP="00A26173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- по площади картофеля:</w:t>
      </w:r>
    </w:p>
    <w:p w:rsidR="00E726A8" w:rsidRPr="002B7A86" w:rsidRDefault="00A26173" w:rsidP="00996218">
      <w:pPr>
        <w:spacing w:after="12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position w:val="-10"/>
          <w:sz w:val="20"/>
          <w:szCs w:val="20"/>
          <w:lang w:eastAsia="ru-RU"/>
        </w:rPr>
        <w:object w:dxaOrig="800" w:dyaOrig="300">
          <v:shape id="_x0000_i1059" type="#_x0000_t75" style="width:40pt;height:15.2pt" o:ole="">
            <v:imagedata r:id="rId78" o:title=""/>
          </v:shape>
          <o:OLEObject Type="Embed" ProgID="Equation.3" ShapeID="_x0000_i1059" DrawAspect="Content" ObjectID="_1638074561" r:id="rId79"/>
        </w:object>
      </w:r>
    </w:p>
    <w:p w:rsidR="00E726A8" w:rsidRPr="002B7A86" w:rsidRDefault="00A26173" w:rsidP="00A36FE8">
      <w:pPr>
        <w:spacing w:after="120" w:line="240" w:lineRule="auto"/>
        <w:ind w:firstLine="284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position w:val="-10"/>
          <w:sz w:val="20"/>
          <w:szCs w:val="20"/>
          <w:lang w:eastAsia="ru-RU"/>
        </w:rPr>
        <w:object w:dxaOrig="2740" w:dyaOrig="300">
          <v:shape id="_x0000_i1060" type="#_x0000_t75" style="width:136.4pt;height:15.2pt" o:ole="">
            <v:imagedata r:id="rId80" o:title=""/>
          </v:shape>
          <o:OLEObject Type="Embed" ProgID="Equation.3" ShapeID="_x0000_i1060" DrawAspect="Content" ObjectID="_1638074562" r:id="rId81"/>
        </w:object>
      </w:r>
    </w:p>
    <w:p w:rsidR="00E726A8" w:rsidRPr="002B7A86" w:rsidRDefault="00E726A8" w:rsidP="00CA4021">
      <w:pPr>
        <w:spacing w:after="0" w:line="240" w:lineRule="auto"/>
        <w:ind w:left="851" w:hanging="567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position w:val="-10"/>
          <w:sz w:val="20"/>
          <w:szCs w:val="20"/>
          <w:lang w:eastAsia="ru-RU"/>
        </w:rPr>
        <w:object w:dxaOrig="240" w:dyaOrig="340">
          <v:shape id="_x0000_i1061" type="#_x0000_t75" style="width:12pt;height:17.2pt" o:ole="">
            <v:imagedata r:id="rId82" o:title=""/>
          </v:shape>
          <o:OLEObject Type="Embed" ProgID="Equation.3" ShapeID="_x0000_i1061" DrawAspect="Content" ObjectID="_1638074563" r:id="rId83"/>
        </w:objec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оценка 1 га пашни, у. е.</w:t>
      </w:r>
      <w:r w:rsidR="00CA4021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(означает, на сколько у. е. возрастет прибыль, если площадь пашни возрастет на 1 га);</w:t>
      </w:r>
    </w:p>
    <w:p w:rsidR="00E726A8" w:rsidRPr="002B7A86" w:rsidRDefault="00E726A8" w:rsidP="00A26173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position w:val="-10"/>
          <w:sz w:val="20"/>
          <w:szCs w:val="20"/>
          <w:lang w:eastAsia="ru-RU"/>
        </w:rPr>
        <w:object w:dxaOrig="260" w:dyaOrig="340">
          <v:shape id="_x0000_i1062" type="#_x0000_t75" style="width:12pt;height:17.2pt" o:ole="">
            <v:imagedata r:id="rId84" o:title=""/>
          </v:shape>
          <o:OLEObject Type="Embed" ProgID="Equation.3" ShapeID="_x0000_i1062" DrawAspect="Content" ObjectID="_1638074564" r:id="rId85"/>
        </w:objec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оценка 1 чел.-ч труда годового, у. е.;</w:t>
      </w:r>
    </w:p>
    <w:p w:rsidR="00E726A8" w:rsidRPr="002B7A86" w:rsidRDefault="00E726A8" w:rsidP="00A26173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260" w:dyaOrig="360">
          <v:shape id="_x0000_i1063" type="#_x0000_t75" style="width:12pt;height:18.4pt" o:ole="">
            <v:imagedata r:id="rId86" o:title=""/>
          </v:shape>
          <o:OLEObject Type="Embed" ProgID="Equation.3" ShapeID="_x0000_i1063" DrawAspect="Content" ObjectID="_1638074565" r:id="rId87"/>
        </w:object>
      </w:r>
      <w:r w:rsidR="00A26173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оценка 1 чел.-ч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труда в напряженный период, у. е.;</w:t>
      </w:r>
    </w:p>
    <w:p w:rsidR="00E726A8" w:rsidRPr="002B7A86" w:rsidRDefault="00E726A8" w:rsidP="00A26173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position w:val="-10"/>
          <w:sz w:val="20"/>
          <w:szCs w:val="20"/>
          <w:lang w:eastAsia="ru-RU"/>
        </w:rPr>
        <w:object w:dxaOrig="260" w:dyaOrig="340">
          <v:shape id="_x0000_i1064" type="#_x0000_t75" style="width:12pt;height:17.2pt" o:ole="">
            <v:imagedata r:id="rId88" o:title=""/>
          </v:shape>
          <o:OLEObject Type="Embed" ProgID="Equation.3" ShapeID="_x0000_i1064" DrawAspect="Content" ObjectID="_1638074566" r:id="rId89"/>
        </w:objec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оценка 1 ц к. ед., у. е.;</w:t>
      </w:r>
    </w:p>
    <w:p w:rsidR="00E726A8" w:rsidRPr="002B7A86" w:rsidRDefault="00E726A8" w:rsidP="00A36FE8">
      <w:pPr>
        <w:spacing w:after="0" w:line="240" w:lineRule="auto"/>
        <w:ind w:left="851" w:hanging="567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260" w:dyaOrig="360">
          <v:shape id="_x0000_i1065" type="#_x0000_t75" style="width:12pt;height:18.4pt" o:ole="">
            <v:imagedata r:id="rId90" o:title=""/>
          </v:shape>
          <o:OLEObject Type="Embed" ProgID="Equation.3" ShapeID="_x0000_i1065" DrawAspect="Content" ObjectID="_1638074567" r:id="rId91"/>
        </w:object>
      </w:r>
      <w:r w:rsidR="00A36FE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оценка 1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га посева картофеля, у. е.</w:t>
      </w:r>
      <w:r w:rsidR="00CA4021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(означает, на сколько у. е. возрастет прибыль, если площадь кар</w:t>
      </w:r>
      <w:r w:rsidR="00A36FE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офеля увеличится на 1 га</w:t>
      </w:r>
      <w:r w:rsidR="00CA4021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).</w:t>
      </w:r>
    </w:p>
    <w:p w:rsidR="00E726A8" w:rsidRPr="002B7A86" w:rsidRDefault="00E726A8" w:rsidP="00A26173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войственная задача:</w:t>
      </w:r>
    </w:p>
    <w:p w:rsidR="00E726A8" w:rsidRPr="002B7A86" w:rsidRDefault="00E16E74" w:rsidP="00A26173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1. </w:t>
      </w:r>
      <w:r w:rsidR="00A26173" w:rsidRPr="002B7A86">
        <w:rPr>
          <w:rFonts w:ascii="Times New Roman" w:eastAsia="Times New Roman" w:hAnsi="Times New Roman" w:cs="Times New Roman"/>
          <w:position w:val="-10"/>
          <w:sz w:val="20"/>
          <w:szCs w:val="20"/>
          <w:lang w:eastAsia="ru-RU"/>
        </w:rPr>
        <w:object w:dxaOrig="2500" w:dyaOrig="300">
          <v:shape id="_x0000_i1066" type="#_x0000_t75" style="width:125.6pt;height:15.2pt" o:ole="">
            <v:imagedata r:id="rId92" o:title=""/>
          </v:shape>
          <o:OLEObject Type="Embed" ProgID="Equation.3" ShapeID="_x0000_i1066" DrawAspect="Content" ObjectID="_1638074568" r:id="rId93"/>
        </w:object>
      </w:r>
    </w:p>
    <w:p w:rsidR="00E726A8" w:rsidRPr="002B7A86" w:rsidRDefault="00E726A8" w:rsidP="00A26173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мысловое содержание ог</w:t>
      </w:r>
      <w:r w:rsidR="00A36FE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аничения в следующем: оценка 1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га пашни, кото</w:t>
      </w:r>
      <w:r w:rsidR="00A36FE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ая требуется на возделывание 1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г</w:t>
      </w:r>
      <w:r w:rsidR="00A36FE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 зерновых, плюс оценка 10 </w:t>
      </w:r>
      <w:r w:rsidR="00E16E74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чел.-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н</w:t>
      </w:r>
      <w:r w:rsidR="00A26173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годового труда, необходим</w:t>
      </w:r>
      <w:r w:rsidR="00A26173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го</w:t>
      </w:r>
      <w:r w:rsidR="00A36FE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для возделывания 1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га з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ов</w:t>
      </w:r>
      <w:r w:rsidR="00E16E74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ых, плюс оценка 8 чел.-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н</w:t>
      </w:r>
      <w:r w:rsidR="00A26173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труда, используемого в напряженный период, минус оценка 20 </w:t>
      </w:r>
      <w:r w:rsidR="00A36FE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ц. к. ед., которые получаем с 1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га зерновых, должны быть не менее 500 у. е.</w:t>
      </w:r>
    </w:p>
    <w:p w:rsidR="00E726A8" w:rsidRPr="002B7A86" w:rsidRDefault="00E16E74" w:rsidP="00A26173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2. </w:t>
      </w:r>
      <w:r w:rsidR="00A26173" w:rsidRPr="002B7A86">
        <w:rPr>
          <w:rFonts w:ascii="Times New Roman" w:eastAsia="Times New Roman" w:hAnsi="Times New Roman" w:cs="Times New Roman"/>
          <w:position w:val="-10"/>
          <w:sz w:val="20"/>
          <w:szCs w:val="20"/>
          <w:lang w:eastAsia="ru-RU"/>
        </w:rPr>
        <w:object w:dxaOrig="3019" w:dyaOrig="300">
          <v:shape id="_x0000_i1067" type="#_x0000_t75" style="width:151.6pt;height:15.2pt" o:ole="">
            <v:imagedata r:id="rId94" o:title=""/>
          </v:shape>
          <o:OLEObject Type="Embed" ProgID="Equation.3" ShapeID="_x0000_i1067" DrawAspect="Content" ObjectID="_1638074569" r:id="rId95"/>
        </w:object>
      </w:r>
    </w:p>
    <w:p w:rsidR="00E726A8" w:rsidRPr="002B7A86" w:rsidRDefault="00E16E74" w:rsidP="00A26173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3. </w:t>
      </w:r>
      <w:r w:rsidR="00A26173" w:rsidRPr="002B7A86">
        <w:rPr>
          <w:rFonts w:ascii="Times New Roman" w:eastAsia="Times New Roman" w:hAnsi="Times New Roman" w:cs="Times New Roman"/>
          <w:position w:val="-10"/>
          <w:sz w:val="20"/>
          <w:szCs w:val="20"/>
          <w:lang w:eastAsia="ru-RU"/>
        </w:rPr>
        <w:object w:dxaOrig="2420" w:dyaOrig="300">
          <v:shape id="_x0000_i1068" type="#_x0000_t75" style="width:120.4pt;height:15.2pt" o:ole="">
            <v:imagedata r:id="rId96" o:title=""/>
          </v:shape>
          <o:OLEObject Type="Embed" ProgID="Equation.3" ShapeID="_x0000_i1068" DrawAspect="Content" ObjectID="_1638074570" r:id="rId97"/>
        </w:object>
      </w:r>
    </w:p>
    <w:p w:rsidR="00E726A8" w:rsidRPr="002B7A86" w:rsidRDefault="00E16E74" w:rsidP="00A26173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4. </w:t>
      </w:r>
      <w:r w:rsidR="00A26173" w:rsidRPr="002B7A86">
        <w:rPr>
          <w:rFonts w:ascii="Times New Roman" w:eastAsia="Times New Roman" w:hAnsi="Times New Roman" w:cs="Times New Roman"/>
          <w:position w:val="-10"/>
          <w:sz w:val="20"/>
          <w:szCs w:val="20"/>
          <w:lang w:eastAsia="ru-RU"/>
        </w:rPr>
        <w:object w:dxaOrig="2100" w:dyaOrig="300">
          <v:shape id="_x0000_i1069" type="#_x0000_t75" style="width:105.6pt;height:15.2pt" o:ole="">
            <v:imagedata r:id="rId98" o:title=""/>
          </v:shape>
          <o:OLEObject Type="Embed" ProgID="Equation.3" ShapeID="_x0000_i1069" DrawAspect="Content" ObjectID="_1638074571" r:id="rId99"/>
        </w:object>
      </w:r>
    </w:p>
    <w:p w:rsidR="00E726A8" w:rsidRPr="002B7A86" w:rsidRDefault="00E16E74" w:rsidP="00A26173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5. </w:t>
      </w:r>
      <w:r w:rsidR="00A26173" w:rsidRPr="002B7A86">
        <w:rPr>
          <w:rFonts w:ascii="Times New Roman" w:eastAsia="Times New Roman" w:hAnsi="Times New Roman" w:cs="Times New Roman"/>
          <w:position w:val="-10"/>
          <w:sz w:val="20"/>
          <w:szCs w:val="20"/>
          <w:lang w:eastAsia="ru-RU"/>
        </w:rPr>
        <w:object w:dxaOrig="740" w:dyaOrig="300">
          <v:shape id="_x0000_i1070" type="#_x0000_t75" style="width:37.6pt;height:15.2pt" o:ole="">
            <v:imagedata r:id="rId100" o:title=""/>
          </v:shape>
          <o:OLEObject Type="Embed" ProgID="Equation.3" ShapeID="_x0000_i1070" DrawAspect="Content" ObjectID="_1638074572" r:id="rId101"/>
        </w:object>
      </w:r>
    </w:p>
    <w:p w:rsidR="00E726A8" w:rsidRPr="002B7A86" w:rsidRDefault="00503CBC" w:rsidP="00E726A8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03CBC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4920" w:dyaOrig="360">
          <v:shape id="_x0000_i1071" type="#_x0000_t75" style="width:232pt;height:16.8pt" o:ole="">
            <v:imagedata r:id="rId102" o:title=""/>
          </v:shape>
          <o:OLEObject Type="Embed" ProgID="Equation.DSMT4" ShapeID="_x0000_i1071" DrawAspect="Content" ObjectID="_1638074573" r:id="rId103"/>
        </w:object>
      </w:r>
    </w:p>
    <w:p w:rsidR="00E726A8" w:rsidRPr="002B7A86" w:rsidRDefault="00E726A8" w:rsidP="00543F37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Задачу решаем обычным симплекс-методом. В результате решения получаем следующие значения (табл. 1).</w:t>
      </w:r>
    </w:p>
    <w:p w:rsidR="00E726A8" w:rsidRPr="002B7A86" w:rsidRDefault="00E726A8" w:rsidP="00E726A8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E726A8" w:rsidRPr="002B7A86" w:rsidRDefault="00E726A8" w:rsidP="000105C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</w:pPr>
      <w:r w:rsidRPr="002B7A86">
        <w:rPr>
          <w:rFonts w:ascii="Times New Roman" w:eastAsia="Times New Roman" w:hAnsi="Times New Roman" w:cs="Times New Roman"/>
          <w:spacing w:val="20"/>
          <w:sz w:val="16"/>
          <w:szCs w:val="16"/>
          <w:lang w:eastAsia="ru-RU"/>
        </w:rPr>
        <w:t>Таблица</w:t>
      </w:r>
      <w:r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 xml:space="preserve"> 1</w:t>
      </w:r>
      <w:r w:rsidR="00A26173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 xml:space="preserve">. </w:t>
      </w:r>
      <w:r w:rsidR="00A26173" w:rsidRPr="002B7A86"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  <w:t>Симплекс</w:t>
      </w:r>
      <w:r w:rsidR="000105C4" w:rsidRPr="002B7A86"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  <w:t>ная</w:t>
      </w:r>
      <w:r w:rsidR="00A26173" w:rsidRPr="002B7A86"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  <w:t xml:space="preserve"> таблица</w:t>
      </w:r>
    </w:p>
    <w:p w:rsidR="00A26173" w:rsidRPr="002B7A86" w:rsidRDefault="00A26173" w:rsidP="00E726A8">
      <w:pPr>
        <w:spacing w:after="0" w:line="240" w:lineRule="auto"/>
        <w:jc w:val="both"/>
        <w:rPr>
          <w:rFonts w:ascii="Times New Roman" w:eastAsia="Times New Roman" w:hAnsi="Times New Roman" w:cs="Times New Roman"/>
          <w:sz w:val="16"/>
          <w:szCs w:val="20"/>
          <w:lang w:eastAsia="ru-RU"/>
        </w:rPr>
      </w:pPr>
    </w:p>
    <w:tbl>
      <w:tblPr>
        <w:tblStyle w:val="ae"/>
        <w:tblW w:w="6124" w:type="dxa"/>
        <w:jc w:val="center"/>
        <w:tblLayout w:type="fixed"/>
        <w:tblLook w:val="04A0" w:firstRow="1" w:lastRow="0" w:firstColumn="1" w:lastColumn="0" w:noHBand="0" w:noVBand="1"/>
      </w:tblPr>
      <w:tblGrid>
        <w:gridCol w:w="1012"/>
        <w:gridCol w:w="1684"/>
        <w:gridCol w:w="686"/>
        <w:gridCol w:w="687"/>
        <w:gridCol w:w="687"/>
        <w:gridCol w:w="687"/>
        <w:gridCol w:w="681"/>
      </w:tblGrid>
      <w:tr w:rsidR="00E726A8" w:rsidRPr="002B7A86" w:rsidTr="00A26173">
        <w:trPr>
          <w:jc w:val="center"/>
        </w:trPr>
        <w:tc>
          <w:tcPr>
            <w:tcW w:w="1048" w:type="dxa"/>
            <w:vMerge w:val="restart"/>
            <w:vAlign w:val="center"/>
          </w:tcPr>
          <w:p w:rsidR="00E726A8" w:rsidRPr="002B7A86" w:rsidRDefault="00E726A8" w:rsidP="00A26173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Базисные переме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н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ные</w:t>
            </w:r>
          </w:p>
        </w:tc>
        <w:tc>
          <w:tcPr>
            <w:tcW w:w="1754" w:type="dxa"/>
            <w:vMerge w:val="restart"/>
            <w:vAlign w:val="center"/>
          </w:tcPr>
          <w:p w:rsidR="00E726A8" w:rsidRPr="002B7A86" w:rsidRDefault="00E726A8" w:rsidP="00A26173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 xml:space="preserve">Свободные члены, </w:t>
            </w:r>
            <w:r w:rsidR="00A26173" w:rsidRPr="002B7A86">
              <w:rPr>
                <w:rFonts w:ascii="Times New Roman" w:eastAsia="Times New Roman" w:hAnsi="Times New Roman" w:cs="Times New Roman"/>
                <w:position w:val="-8"/>
                <w:sz w:val="16"/>
                <w:szCs w:val="16"/>
                <w:lang w:eastAsia="ru-RU"/>
              </w:rPr>
              <w:object w:dxaOrig="220" w:dyaOrig="260">
                <v:shape id="_x0000_i1072" type="#_x0000_t75" style="width:10.4pt;height:13.2pt" o:ole="">
                  <v:imagedata r:id="rId104" o:title=""/>
                </v:shape>
                <o:OLEObject Type="Embed" ProgID="Equation.3" ShapeID="_x0000_i1072" DrawAspect="Content" ObjectID="_1638074574" r:id="rId105"/>
              </w:object>
            </w:r>
          </w:p>
        </w:tc>
        <w:tc>
          <w:tcPr>
            <w:tcW w:w="3537" w:type="dxa"/>
            <w:gridSpan w:val="5"/>
            <w:vAlign w:val="center"/>
          </w:tcPr>
          <w:p w:rsidR="00E726A8" w:rsidRPr="002B7A86" w:rsidRDefault="00E726A8" w:rsidP="00A26173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Небазисные</w:t>
            </w:r>
          </w:p>
        </w:tc>
      </w:tr>
      <w:tr w:rsidR="00E726A8" w:rsidRPr="002B7A86" w:rsidTr="00A26173">
        <w:trPr>
          <w:jc w:val="center"/>
        </w:trPr>
        <w:tc>
          <w:tcPr>
            <w:tcW w:w="1048" w:type="dxa"/>
            <w:vMerge/>
            <w:vAlign w:val="center"/>
          </w:tcPr>
          <w:p w:rsidR="00E726A8" w:rsidRPr="002B7A86" w:rsidRDefault="00E726A8" w:rsidP="00A26173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1754" w:type="dxa"/>
            <w:vMerge/>
            <w:vAlign w:val="center"/>
          </w:tcPr>
          <w:p w:rsidR="00E726A8" w:rsidRPr="002B7A86" w:rsidRDefault="00E726A8" w:rsidP="00A26173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708" w:type="dxa"/>
            <w:vAlign w:val="center"/>
          </w:tcPr>
          <w:p w:rsidR="00E726A8" w:rsidRPr="002B7A86" w:rsidRDefault="00E07A7B" w:rsidP="00A26173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16"/>
                        <w:szCs w:val="16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16"/>
                        <w:szCs w:val="16"/>
                        <w:lang w:eastAsia="ru-RU"/>
                      </w:rPr>
                      <m:t>y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16"/>
                        <w:szCs w:val="16"/>
                        <w:lang w:eastAsia="ru-RU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709" w:type="dxa"/>
            <w:vAlign w:val="center"/>
          </w:tcPr>
          <w:p w:rsidR="00E726A8" w:rsidRPr="002B7A86" w:rsidRDefault="00E07A7B" w:rsidP="00A26173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16"/>
                        <w:szCs w:val="16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16"/>
                        <w:szCs w:val="16"/>
                        <w:lang w:eastAsia="ru-RU"/>
                      </w:rPr>
                      <m:t>y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16"/>
                        <w:szCs w:val="16"/>
                        <w:lang w:eastAsia="ru-RU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709" w:type="dxa"/>
            <w:vAlign w:val="center"/>
          </w:tcPr>
          <w:p w:rsidR="00E726A8" w:rsidRPr="002B7A86" w:rsidRDefault="00E07A7B" w:rsidP="00A26173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16"/>
                        <w:szCs w:val="16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16"/>
                        <w:szCs w:val="16"/>
                        <w:lang w:eastAsia="ru-RU"/>
                      </w:rPr>
                      <m:t>u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16"/>
                        <w:szCs w:val="16"/>
                        <w:lang w:eastAsia="ru-RU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709" w:type="dxa"/>
            <w:vAlign w:val="center"/>
          </w:tcPr>
          <w:p w:rsidR="00E726A8" w:rsidRPr="002B7A86" w:rsidRDefault="00E07A7B" w:rsidP="00A26173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16"/>
                        <w:szCs w:val="16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16"/>
                        <w:szCs w:val="16"/>
                        <w:lang w:eastAsia="ru-RU"/>
                      </w:rPr>
                      <m:t>y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16"/>
                        <w:szCs w:val="16"/>
                        <w:lang w:eastAsia="ru-RU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702" w:type="dxa"/>
            <w:vAlign w:val="center"/>
          </w:tcPr>
          <w:p w:rsidR="00E726A8" w:rsidRPr="002B7A86" w:rsidRDefault="00E07A7B" w:rsidP="00A26173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16"/>
                        <w:szCs w:val="16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16"/>
                        <w:szCs w:val="16"/>
                        <w:lang w:eastAsia="ru-RU"/>
                      </w:rPr>
                      <m:t>u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16"/>
                        <w:szCs w:val="16"/>
                        <w:lang w:eastAsia="ru-RU"/>
                      </w:rPr>
                      <m:t>5</m:t>
                    </m:r>
                  </m:sub>
                </m:sSub>
              </m:oMath>
            </m:oMathPara>
          </w:p>
        </w:tc>
      </w:tr>
      <w:tr w:rsidR="00E726A8" w:rsidRPr="002B7A86" w:rsidTr="00A26173">
        <w:trPr>
          <w:jc w:val="center"/>
        </w:trPr>
        <w:tc>
          <w:tcPr>
            <w:tcW w:w="1048" w:type="dxa"/>
          </w:tcPr>
          <w:p w:rsidR="00E726A8" w:rsidRPr="002B7A86" w:rsidRDefault="00E07A7B" w:rsidP="002A0AAF">
            <w:pPr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16"/>
                        <w:szCs w:val="16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16"/>
                        <w:szCs w:val="16"/>
                        <w:lang w:eastAsia="ru-RU"/>
                      </w:rPr>
                      <m:t>u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16"/>
                        <w:szCs w:val="16"/>
                        <w:lang w:eastAsia="ru-RU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4" w:type="dxa"/>
          </w:tcPr>
          <w:p w:rsidR="00E726A8" w:rsidRPr="002B7A86" w:rsidRDefault="00E726A8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37,5</w:t>
            </w:r>
          </w:p>
        </w:tc>
        <w:tc>
          <w:tcPr>
            <w:tcW w:w="708" w:type="dxa"/>
          </w:tcPr>
          <w:p w:rsidR="00E726A8" w:rsidRPr="002B7A86" w:rsidRDefault="00A26173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–</w:t>
            </w:r>
            <w:r w:rsidR="00E726A8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0,042</w:t>
            </w:r>
          </w:p>
        </w:tc>
        <w:tc>
          <w:tcPr>
            <w:tcW w:w="709" w:type="dxa"/>
          </w:tcPr>
          <w:p w:rsidR="00E726A8" w:rsidRPr="002B7A86" w:rsidRDefault="00E726A8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0,042</w:t>
            </w:r>
          </w:p>
        </w:tc>
        <w:tc>
          <w:tcPr>
            <w:tcW w:w="709" w:type="dxa"/>
          </w:tcPr>
          <w:p w:rsidR="00E726A8" w:rsidRPr="002B7A86" w:rsidRDefault="00E726A8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0,58</w:t>
            </w:r>
          </w:p>
        </w:tc>
        <w:tc>
          <w:tcPr>
            <w:tcW w:w="709" w:type="dxa"/>
          </w:tcPr>
          <w:p w:rsidR="00E726A8" w:rsidRPr="002B7A86" w:rsidRDefault="00A26173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–</w:t>
            </w:r>
            <w:r w:rsidR="00E726A8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0,008</w:t>
            </w:r>
          </w:p>
        </w:tc>
        <w:tc>
          <w:tcPr>
            <w:tcW w:w="702" w:type="dxa"/>
          </w:tcPr>
          <w:p w:rsidR="00E726A8" w:rsidRPr="002B7A86" w:rsidRDefault="00E726A8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0,042</w:t>
            </w:r>
          </w:p>
        </w:tc>
      </w:tr>
      <w:tr w:rsidR="00E726A8" w:rsidRPr="002B7A86" w:rsidTr="00A26173">
        <w:trPr>
          <w:jc w:val="center"/>
        </w:trPr>
        <w:tc>
          <w:tcPr>
            <w:tcW w:w="1048" w:type="dxa"/>
          </w:tcPr>
          <w:p w:rsidR="00E726A8" w:rsidRPr="002B7A86" w:rsidRDefault="00E07A7B" w:rsidP="002A0AAF">
            <w:pPr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16"/>
                        <w:szCs w:val="16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16"/>
                        <w:szCs w:val="16"/>
                        <w:lang w:eastAsia="ru-RU"/>
                      </w:rPr>
                      <m:t>u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16"/>
                        <w:szCs w:val="16"/>
                        <w:lang w:eastAsia="ru-RU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54" w:type="dxa"/>
          </w:tcPr>
          <w:p w:rsidR="00E726A8" w:rsidRPr="002B7A86" w:rsidRDefault="00E726A8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305</w:t>
            </w:r>
          </w:p>
        </w:tc>
        <w:tc>
          <w:tcPr>
            <w:tcW w:w="708" w:type="dxa"/>
          </w:tcPr>
          <w:p w:rsidR="00E726A8" w:rsidRPr="002B7A86" w:rsidRDefault="00E726A8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0,75</w:t>
            </w:r>
          </w:p>
        </w:tc>
        <w:tc>
          <w:tcPr>
            <w:tcW w:w="709" w:type="dxa"/>
          </w:tcPr>
          <w:p w:rsidR="00E726A8" w:rsidRPr="002B7A86" w:rsidRDefault="00A26173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–</w:t>
            </w:r>
            <w:r w:rsidR="00E726A8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1,75</w:t>
            </w:r>
          </w:p>
        </w:tc>
        <w:tc>
          <w:tcPr>
            <w:tcW w:w="709" w:type="dxa"/>
          </w:tcPr>
          <w:p w:rsidR="00E726A8" w:rsidRPr="002B7A86" w:rsidRDefault="00A26173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–</w:t>
            </w:r>
            <w:r w:rsidR="00E726A8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4,5</w:t>
            </w:r>
          </w:p>
        </w:tc>
        <w:tc>
          <w:tcPr>
            <w:tcW w:w="709" w:type="dxa"/>
          </w:tcPr>
          <w:p w:rsidR="00E726A8" w:rsidRPr="002B7A86" w:rsidRDefault="00A26173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–</w:t>
            </w:r>
            <w:r w:rsidR="00E726A8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0,25</w:t>
            </w:r>
          </w:p>
        </w:tc>
        <w:tc>
          <w:tcPr>
            <w:tcW w:w="702" w:type="dxa"/>
          </w:tcPr>
          <w:p w:rsidR="00E726A8" w:rsidRPr="002B7A86" w:rsidRDefault="00A26173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–</w:t>
            </w:r>
            <w:r w:rsidR="00E726A8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0,75</w:t>
            </w:r>
          </w:p>
        </w:tc>
      </w:tr>
      <w:tr w:rsidR="00E726A8" w:rsidRPr="002B7A86" w:rsidTr="00A26173">
        <w:trPr>
          <w:jc w:val="center"/>
        </w:trPr>
        <w:tc>
          <w:tcPr>
            <w:tcW w:w="1048" w:type="dxa"/>
          </w:tcPr>
          <w:p w:rsidR="00E726A8" w:rsidRPr="002B7A86" w:rsidRDefault="00E07A7B" w:rsidP="002A0AAF">
            <w:pPr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16"/>
                        <w:szCs w:val="16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16"/>
                        <w:szCs w:val="16"/>
                        <w:lang w:eastAsia="ru-RU"/>
                      </w:rPr>
                      <m:t>u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16"/>
                        <w:szCs w:val="16"/>
                        <w:lang w:eastAsia="ru-RU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754" w:type="dxa"/>
          </w:tcPr>
          <w:p w:rsidR="00E726A8" w:rsidRPr="002B7A86" w:rsidRDefault="00E726A8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278</w:t>
            </w:r>
          </w:p>
        </w:tc>
        <w:tc>
          <w:tcPr>
            <w:tcW w:w="708" w:type="dxa"/>
          </w:tcPr>
          <w:p w:rsidR="00E726A8" w:rsidRPr="002B7A86" w:rsidRDefault="00A26173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–</w:t>
            </w:r>
            <w:r w:rsidR="00E726A8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0,02</w:t>
            </w:r>
          </w:p>
        </w:tc>
        <w:tc>
          <w:tcPr>
            <w:tcW w:w="709" w:type="dxa"/>
          </w:tcPr>
          <w:p w:rsidR="00E726A8" w:rsidRPr="002B7A86" w:rsidRDefault="00A26173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–</w:t>
            </w:r>
            <w:r w:rsidR="00E726A8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0,98</w:t>
            </w:r>
          </w:p>
        </w:tc>
        <w:tc>
          <w:tcPr>
            <w:tcW w:w="709" w:type="dxa"/>
          </w:tcPr>
          <w:p w:rsidR="00E726A8" w:rsidRPr="002B7A86" w:rsidRDefault="00E726A8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0,8</w:t>
            </w:r>
          </w:p>
        </w:tc>
        <w:tc>
          <w:tcPr>
            <w:tcW w:w="709" w:type="dxa"/>
          </w:tcPr>
          <w:p w:rsidR="00E726A8" w:rsidRPr="002B7A86" w:rsidRDefault="00E726A8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0,2</w:t>
            </w:r>
          </w:p>
        </w:tc>
        <w:tc>
          <w:tcPr>
            <w:tcW w:w="702" w:type="dxa"/>
          </w:tcPr>
          <w:p w:rsidR="00E726A8" w:rsidRPr="002B7A86" w:rsidRDefault="00E726A8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0,02</w:t>
            </w:r>
          </w:p>
        </w:tc>
      </w:tr>
      <w:tr w:rsidR="00E726A8" w:rsidRPr="002B7A86" w:rsidTr="00A26173">
        <w:trPr>
          <w:jc w:val="center"/>
        </w:trPr>
        <w:tc>
          <w:tcPr>
            <w:tcW w:w="1048" w:type="dxa"/>
          </w:tcPr>
          <w:p w:rsidR="00E726A8" w:rsidRPr="002B7A86" w:rsidRDefault="00E07A7B" w:rsidP="002A0AAF">
            <w:pPr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16"/>
                        <w:szCs w:val="16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16"/>
                        <w:szCs w:val="16"/>
                        <w:lang w:eastAsia="ru-RU"/>
                      </w:rPr>
                      <m:t>u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16"/>
                        <w:szCs w:val="16"/>
                        <w:lang w:eastAsia="ru-RU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754" w:type="dxa"/>
          </w:tcPr>
          <w:p w:rsidR="00E726A8" w:rsidRPr="002B7A86" w:rsidRDefault="00E726A8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39,3</w:t>
            </w:r>
          </w:p>
        </w:tc>
        <w:tc>
          <w:tcPr>
            <w:tcW w:w="708" w:type="dxa"/>
          </w:tcPr>
          <w:p w:rsidR="00E726A8" w:rsidRPr="002B7A86" w:rsidRDefault="00E726A8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0,017</w:t>
            </w:r>
          </w:p>
        </w:tc>
        <w:tc>
          <w:tcPr>
            <w:tcW w:w="709" w:type="dxa"/>
          </w:tcPr>
          <w:p w:rsidR="00E726A8" w:rsidRPr="002B7A86" w:rsidRDefault="00A26173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–</w:t>
            </w:r>
            <w:r w:rsidR="00E726A8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0,017</w:t>
            </w:r>
          </w:p>
        </w:tc>
        <w:tc>
          <w:tcPr>
            <w:tcW w:w="709" w:type="dxa"/>
          </w:tcPr>
          <w:p w:rsidR="00E726A8" w:rsidRPr="002B7A86" w:rsidRDefault="00A26173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–</w:t>
            </w:r>
            <w:r w:rsidR="00E726A8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0,14</w:t>
            </w:r>
          </w:p>
        </w:tc>
        <w:tc>
          <w:tcPr>
            <w:tcW w:w="709" w:type="dxa"/>
          </w:tcPr>
          <w:p w:rsidR="00E726A8" w:rsidRPr="002B7A86" w:rsidRDefault="00A26173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–</w:t>
            </w:r>
            <w:r w:rsidR="00E726A8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0,017</w:t>
            </w:r>
          </w:p>
        </w:tc>
        <w:tc>
          <w:tcPr>
            <w:tcW w:w="702" w:type="dxa"/>
          </w:tcPr>
          <w:p w:rsidR="00E726A8" w:rsidRPr="002B7A86" w:rsidRDefault="00A26173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–</w:t>
            </w:r>
            <w:r w:rsidR="00E726A8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0,017</w:t>
            </w:r>
          </w:p>
        </w:tc>
      </w:tr>
      <w:tr w:rsidR="00E726A8" w:rsidRPr="002B7A86" w:rsidTr="00A26173">
        <w:trPr>
          <w:jc w:val="center"/>
        </w:trPr>
        <w:tc>
          <w:tcPr>
            <w:tcW w:w="1048" w:type="dxa"/>
          </w:tcPr>
          <w:p w:rsidR="00E726A8" w:rsidRPr="002B7A86" w:rsidRDefault="00E07A7B" w:rsidP="002A0AAF">
            <w:pPr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16"/>
                        <w:szCs w:val="16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16"/>
                        <w:szCs w:val="16"/>
                        <w:lang w:eastAsia="ru-RU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16"/>
                        <w:szCs w:val="16"/>
                        <w:lang w:eastAsia="ru-RU"/>
                      </w:rPr>
                      <m:t>min</m:t>
                    </m:r>
                  </m:sub>
                </m:sSub>
              </m:oMath>
            </m:oMathPara>
          </w:p>
        </w:tc>
        <w:tc>
          <w:tcPr>
            <w:tcW w:w="1754" w:type="dxa"/>
          </w:tcPr>
          <w:p w:rsidR="00E726A8" w:rsidRPr="002B7A86" w:rsidRDefault="00E726A8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1274250</w:t>
            </w:r>
          </w:p>
        </w:tc>
        <w:tc>
          <w:tcPr>
            <w:tcW w:w="708" w:type="dxa"/>
          </w:tcPr>
          <w:p w:rsidR="00E726A8" w:rsidRPr="002B7A86" w:rsidRDefault="00A26173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–</w:t>
            </w:r>
            <w:r w:rsidR="00E726A8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112,5</w:t>
            </w:r>
          </w:p>
        </w:tc>
        <w:tc>
          <w:tcPr>
            <w:tcW w:w="709" w:type="dxa"/>
          </w:tcPr>
          <w:p w:rsidR="00E726A8" w:rsidRPr="002B7A86" w:rsidRDefault="00A26173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–</w:t>
            </w:r>
            <w:r w:rsidR="00E726A8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937,5</w:t>
            </w:r>
          </w:p>
        </w:tc>
        <w:tc>
          <w:tcPr>
            <w:tcW w:w="709" w:type="dxa"/>
          </w:tcPr>
          <w:p w:rsidR="00E726A8" w:rsidRPr="002B7A86" w:rsidRDefault="00A26173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–</w:t>
            </w:r>
            <w:r w:rsidR="00E726A8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275</w:t>
            </w:r>
          </w:p>
        </w:tc>
        <w:tc>
          <w:tcPr>
            <w:tcW w:w="709" w:type="dxa"/>
          </w:tcPr>
          <w:p w:rsidR="00E726A8" w:rsidRPr="002B7A86" w:rsidRDefault="00A26173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–</w:t>
            </w:r>
            <w:r w:rsidR="00E726A8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562,5</w:t>
            </w:r>
          </w:p>
        </w:tc>
        <w:tc>
          <w:tcPr>
            <w:tcW w:w="702" w:type="dxa"/>
          </w:tcPr>
          <w:p w:rsidR="00E726A8" w:rsidRPr="002B7A86" w:rsidRDefault="00A26173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–</w:t>
            </w:r>
            <w:r w:rsidR="00E726A8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37,5</w:t>
            </w:r>
          </w:p>
        </w:tc>
      </w:tr>
    </w:tbl>
    <w:p w:rsidR="00E726A8" w:rsidRPr="002B7A86" w:rsidRDefault="00E726A8" w:rsidP="00A26173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lastRenderedPageBreak/>
        <w:t>Данные табл</w:t>
      </w:r>
      <w:r w:rsidR="00A36FE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. </w:t>
      </w:r>
      <w:r w:rsidR="00A26173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1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свидетельствуют, что в условиях рассматриваемого предприятия лимитированными являются первый, второй и четвертый ресурсы (</w:t>
      </w:r>
      <w:r w:rsidR="00A57DEF" w:rsidRPr="002B7A86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1260" w:dyaOrig="380">
          <v:shape id="_x0000_i1073" type="#_x0000_t75" style="width:63.6pt;height:18.4pt" o:ole="">
            <v:imagedata r:id="rId106" o:title=""/>
          </v:shape>
          <o:OLEObject Type="Embed" ProgID="Equation.DSMT4" ShapeID="_x0000_i1073" DrawAspect="Content" ObjectID="_1638074575" r:id="rId107"/>
        </w:objec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), в то время как третий ресурс (запасы труда в напряженный период) является избыточным, а возможная площадь посева картофеля не используется полностью, и поэтому </w:t>
      </w:r>
      <w:r w:rsidR="00A57DEF" w:rsidRPr="002B7A86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940" w:dyaOrig="360">
          <v:shape id="_x0000_i1074" type="#_x0000_t75" style="width:47.6pt;height:16.8pt" o:ole="">
            <v:imagedata r:id="rId108" o:title=""/>
          </v:shape>
          <o:OLEObject Type="Embed" ProgID="Equation.DSMT4" ShapeID="_x0000_i1074" DrawAspect="Content" ObjectID="_1638074576" r:id="rId109"/>
        </w:objec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</w:p>
    <w:p w:rsidR="00E726A8" w:rsidRPr="002B7A86" w:rsidRDefault="00E726A8" w:rsidP="00A26173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Значения двойственных оценок свидетельствуют, что при увелич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ии площади пашни на</w:t>
      </w:r>
      <w:r w:rsidR="00A36FE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1 га, годового труда на 1 </w:t>
      </w:r>
      <w:r w:rsidR="00A57DEF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чел.-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</w:t>
      </w:r>
      <w:r w:rsidR="00A26173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.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, кормов на 1</w:t>
      </w:r>
      <w:r w:rsidR="00A26173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ц к. ед. прибыль предприятия соответственно возрастает на 305,0; 37,5 и 39,3 у. е.</w:t>
      </w:r>
    </w:p>
    <w:p w:rsidR="00E726A8" w:rsidRPr="002B7A86" w:rsidRDefault="00E726A8" w:rsidP="00A26173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войственные оценки позволяют сделать вывод о ценности 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дельных ресурсов </w:t>
      </w:r>
      <w:r w:rsidR="00A26173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пределенных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предприятий.</w:t>
      </w:r>
    </w:p>
    <w:p w:rsidR="00E726A8" w:rsidRPr="002B7A86" w:rsidRDefault="00E726A8" w:rsidP="00A26173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Допустим, что в условиях хозяйства себестоимость ц к. ед. составл</w:t>
      </w:r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я</w:t>
      </w:r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 xml:space="preserve">ет 19,65 у. е. при </w:t>
      </w:r>
      <w:r w:rsidR="00A26173" w:rsidRPr="002B7A86">
        <w:rPr>
          <w:rFonts w:ascii="Times New Roman" w:eastAsia="Times New Roman" w:hAnsi="Times New Roman" w:cs="Times New Roman"/>
          <w:spacing w:val="-2"/>
          <w:position w:val="-10"/>
          <w:sz w:val="20"/>
          <w:szCs w:val="20"/>
          <w:lang w:eastAsia="ru-RU"/>
        </w:rPr>
        <w:object w:dxaOrig="800" w:dyaOrig="300">
          <v:shape id="_x0000_i1075" type="#_x0000_t75" style="width:40pt;height:15.2pt" o:ole="">
            <v:imagedata r:id="rId110" o:title=""/>
          </v:shape>
          <o:OLEObject Type="Embed" ProgID="Equation.3" ShapeID="_x0000_i1075" DrawAspect="Content" ObjectID="_1638074577" r:id="rId111"/>
        </w:object>
      </w:r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, то получается, что срок окупаемости влож</w:t>
      </w:r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е</w:t>
      </w:r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ний в кормопроизводство составляет 0,5 го</w:t>
      </w:r>
      <w:r w:rsidR="00A26173"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 xml:space="preserve">да (т. е. 19,65 : </w:t>
      </w:r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39,3</w:t>
      </w:r>
      <w:r w:rsidR="00A26173"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=</w:t>
      </w:r>
      <w:r w:rsidR="00A26173"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0,5).</w:t>
      </w:r>
    </w:p>
    <w:p w:rsidR="00E726A8" w:rsidRPr="002B7A86" w:rsidRDefault="00E726A8" w:rsidP="00A26173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Методика оценки окупаемости издержек по наращиванию ресурсов труда состоит в следующем:</w:t>
      </w:r>
    </w:p>
    <w:p w:rsidR="00E726A8" w:rsidRPr="002B7A86" w:rsidRDefault="00A36FE8" w:rsidP="00A26173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- 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пределяем суммарные затраты по привлечению среднегодового рабочего;</w:t>
      </w:r>
    </w:p>
    <w:p w:rsidR="00E726A8" w:rsidRPr="002B7A86" w:rsidRDefault="00E726A8" w:rsidP="00A26173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- рассчитываем срок окупаемости дополнительных издержек.</w:t>
      </w:r>
    </w:p>
    <w:p w:rsidR="00E726A8" w:rsidRPr="002B7A86" w:rsidRDefault="00E726A8" w:rsidP="00A26173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pacing w:val="-4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pacing w:val="-4"/>
          <w:sz w:val="20"/>
          <w:szCs w:val="20"/>
          <w:lang w:eastAsia="ru-RU"/>
        </w:rPr>
        <w:t>Допустим, что эти издержки</w:t>
      </w:r>
      <w:r w:rsidR="00A57DEF" w:rsidRPr="002B7A86">
        <w:rPr>
          <w:rFonts w:ascii="Times New Roman" w:eastAsia="Times New Roman" w:hAnsi="Times New Roman" w:cs="Times New Roman"/>
          <w:spacing w:val="-4"/>
          <w:sz w:val="20"/>
          <w:szCs w:val="20"/>
          <w:lang w:eastAsia="ru-RU"/>
        </w:rPr>
        <w:t xml:space="preserve"> составят в расчете на 1 чел.-</w:t>
      </w:r>
      <w:r w:rsidR="00A26173" w:rsidRPr="002B7A86">
        <w:rPr>
          <w:rFonts w:ascii="Times New Roman" w:eastAsia="Times New Roman" w:hAnsi="Times New Roman" w:cs="Times New Roman"/>
          <w:spacing w:val="-4"/>
          <w:sz w:val="20"/>
          <w:szCs w:val="20"/>
          <w:lang w:eastAsia="ru-RU"/>
        </w:rPr>
        <w:t>д</w:t>
      </w:r>
      <w:r w:rsidRPr="002B7A86">
        <w:rPr>
          <w:rFonts w:ascii="Times New Roman" w:eastAsia="Times New Roman" w:hAnsi="Times New Roman" w:cs="Times New Roman"/>
          <w:spacing w:val="-4"/>
          <w:sz w:val="20"/>
          <w:szCs w:val="20"/>
          <w:lang w:eastAsia="ru-RU"/>
        </w:rPr>
        <w:t>н</w:t>
      </w:r>
      <w:r w:rsidR="00A26173" w:rsidRPr="002B7A86">
        <w:rPr>
          <w:rFonts w:ascii="Times New Roman" w:eastAsia="Times New Roman" w:hAnsi="Times New Roman" w:cs="Times New Roman"/>
          <w:spacing w:val="-4"/>
          <w:sz w:val="20"/>
          <w:szCs w:val="20"/>
          <w:lang w:eastAsia="ru-RU"/>
        </w:rPr>
        <w:t xml:space="preserve">. </w:t>
      </w:r>
      <w:r w:rsidRPr="002B7A86">
        <w:rPr>
          <w:rFonts w:ascii="Times New Roman" w:eastAsia="Times New Roman" w:hAnsi="Times New Roman" w:cs="Times New Roman"/>
          <w:spacing w:val="-4"/>
          <w:sz w:val="20"/>
          <w:szCs w:val="20"/>
          <w:lang w:eastAsia="ru-RU"/>
        </w:rPr>
        <w:t>72,0</w:t>
      </w:r>
      <w:r w:rsidR="00A57DEF" w:rsidRPr="002B7A86">
        <w:rPr>
          <w:rFonts w:ascii="Times New Roman" w:eastAsia="Times New Roman" w:hAnsi="Times New Roman" w:cs="Times New Roman"/>
          <w:spacing w:val="-4"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pacing w:val="-4"/>
          <w:sz w:val="20"/>
          <w:szCs w:val="20"/>
          <w:lang w:eastAsia="ru-RU"/>
        </w:rPr>
        <w:t>у.</w:t>
      </w:r>
      <w:r w:rsidR="00A57DEF" w:rsidRPr="002B7A86">
        <w:rPr>
          <w:rFonts w:ascii="Times New Roman" w:eastAsia="Times New Roman" w:hAnsi="Times New Roman" w:cs="Times New Roman"/>
          <w:spacing w:val="-4"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pacing w:val="-4"/>
          <w:sz w:val="20"/>
          <w:szCs w:val="20"/>
          <w:lang w:eastAsia="ru-RU"/>
        </w:rPr>
        <w:t>е., а прибыль, согласно решению, составляет 37,5 у. е. на 1</w:t>
      </w:r>
      <w:r w:rsidR="00A57DEF" w:rsidRPr="002B7A86">
        <w:rPr>
          <w:rFonts w:ascii="Times New Roman" w:eastAsia="Times New Roman" w:hAnsi="Times New Roman" w:cs="Times New Roman"/>
          <w:spacing w:val="-4"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pacing w:val="-4"/>
          <w:sz w:val="20"/>
          <w:szCs w:val="20"/>
          <w:lang w:eastAsia="ru-RU"/>
        </w:rPr>
        <w:t>чел.</w:t>
      </w:r>
      <w:r w:rsidR="00A57DEF" w:rsidRPr="002B7A86">
        <w:rPr>
          <w:rFonts w:ascii="Times New Roman" w:eastAsia="Times New Roman" w:hAnsi="Times New Roman" w:cs="Times New Roman"/>
          <w:spacing w:val="-4"/>
          <w:sz w:val="20"/>
          <w:szCs w:val="20"/>
          <w:lang w:eastAsia="ru-RU"/>
        </w:rPr>
        <w:t>-</w:t>
      </w:r>
      <w:r w:rsidRPr="002B7A86">
        <w:rPr>
          <w:rFonts w:ascii="Times New Roman" w:eastAsia="Times New Roman" w:hAnsi="Times New Roman" w:cs="Times New Roman"/>
          <w:spacing w:val="-4"/>
          <w:sz w:val="20"/>
          <w:szCs w:val="20"/>
          <w:lang w:eastAsia="ru-RU"/>
        </w:rPr>
        <w:t>д</w:t>
      </w:r>
      <w:r w:rsidR="00A26173" w:rsidRPr="002B7A86">
        <w:rPr>
          <w:rFonts w:ascii="Times New Roman" w:eastAsia="Times New Roman" w:hAnsi="Times New Roman" w:cs="Times New Roman"/>
          <w:spacing w:val="-4"/>
          <w:sz w:val="20"/>
          <w:szCs w:val="20"/>
          <w:lang w:eastAsia="ru-RU"/>
        </w:rPr>
        <w:t>н</w:t>
      </w:r>
      <w:r w:rsidRPr="002B7A86">
        <w:rPr>
          <w:rFonts w:ascii="Times New Roman" w:eastAsia="Times New Roman" w:hAnsi="Times New Roman" w:cs="Times New Roman"/>
          <w:spacing w:val="-4"/>
          <w:sz w:val="20"/>
          <w:szCs w:val="20"/>
          <w:lang w:eastAsia="ru-RU"/>
        </w:rPr>
        <w:t>. В этом случае срок окупаемости составит 1,92</w:t>
      </w:r>
      <w:r w:rsidR="00A26173" w:rsidRPr="002B7A86">
        <w:rPr>
          <w:rFonts w:ascii="Times New Roman" w:eastAsia="Times New Roman" w:hAnsi="Times New Roman" w:cs="Times New Roman"/>
          <w:spacing w:val="-4"/>
          <w:sz w:val="20"/>
          <w:szCs w:val="20"/>
          <w:lang w:eastAsia="ru-RU"/>
        </w:rPr>
        <w:t xml:space="preserve"> года </w:t>
      </w:r>
      <w:r w:rsidRPr="002B7A86">
        <w:rPr>
          <w:rFonts w:ascii="Times New Roman" w:eastAsia="Times New Roman" w:hAnsi="Times New Roman" w:cs="Times New Roman"/>
          <w:spacing w:val="-4"/>
          <w:sz w:val="20"/>
          <w:szCs w:val="20"/>
          <w:lang w:eastAsia="ru-RU"/>
        </w:rPr>
        <w:t>(72,0</w:t>
      </w:r>
      <w:r w:rsidR="00261875" w:rsidRPr="002B7A86">
        <w:rPr>
          <w:rFonts w:ascii="Times New Roman" w:eastAsia="Times New Roman" w:hAnsi="Times New Roman" w:cs="Times New Roman"/>
          <w:spacing w:val="-4"/>
          <w:sz w:val="20"/>
          <w:szCs w:val="20"/>
          <w:lang w:eastAsia="ru-RU"/>
        </w:rPr>
        <w:t xml:space="preserve"> : </w:t>
      </w:r>
      <w:r w:rsidRPr="002B7A86">
        <w:rPr>
          <w:rFonts w:ascii="Times New Roman" w:eastAsia="Times New Roman" w:hAnsi="Times New Roman" w:cs="Times New Roman"/>
          <w:spacing w:val="-4"/>
          <w:sz w:val="20"/>
          <w:szCs w:val="20"/>
          <w:lang w:eastAsia="ru-RU"/>
        </w:rPr>
        <w:t>37,5</w:t>
      </w:r>
      <w:r w:rsidR="00261875" w:rsidRPr="002B7A86">
        <w:rPr>
          <w:rFonts w:ascii="Times New Roman" w:eastAsia="Times New Roman" w:hAnsi="Times New Roman" w:cs="Times New Roman"/>
          <w:spacing w:val="-4"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pacing w:val="-4"/>
          <w:sz w:val="20"/>
          <w:szCs w:val="20"/>
          <w:lang w:eastAsia="ru-RU"/>
        </w:rPr>
        <w:t>=</w:t>
      </w:r>
      <w:r w:rsidR="00261875" w:rsidRPr="002B7A86">
        <w:rPr>
          <w:rFonts w:ascii="Times New Roman" w:eastAsia="Times New Roman" w:hAnsi="Times New Roman" w:cs="Times New Roman"/>
          <w:spacing w:val="-4"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pacing w:val="-4"/>
          <w:sz w:val="20"/>
          <w:szCs w:val="20"/>
          <w:lang w:eastAsia="ru-RU"/>
        </w:rPr>
        <w:t>1,92).</w:t>
      </w:r>
    </w:p>
    <w:p w:rsidR="00E726A8" w:rsidRPr="002B7A86" w:rsidRDefault="00E726A8" w:rsidP="00261875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аким образом, двойственные оценки позволяют обосновать оч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едность окупаемости издержек в рассматриваемом хозяйстве: в нач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ле – в развитии кормопроизводства, затем – в наращивании ресурсов труда.</w:t>
      </w:r>
    </w:p>
    <w:p w:rsidR="00E726A8" w:rsidRPr="002B7A86" w:rsidRDefault="00E726A8" w:rsidP="00261875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а основе решения двойственной задачи можно получить решение прямой задачи.</w:t>
      </w:r>
    </w:p>
    <w:p w:rsidR="00E726A8" w:rsidRPr="002B7A86" w:rsidRDefault="00E726A8" w:rsidP="00261875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ри этом:</w:t>
      </w:r>
    </w:p>
    <w:p w:rsidR="00E726A8" w:rsidRPr="002B7A86" w:rsidRDefault="00E726A8" w:rsidP="00261875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1)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max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min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,</m:t>
        </m:r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и наоборот;</w:t>
      </w:r>
    </w:p>
    <w:p w:rsidR="00E726A8" w:rsidRPr="002B7A86" w:rsidRDefault="00E726A8" w:rsidP="00261875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2) небазисные дополнительные переменные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i</m:t>
            </m:r>
          </m:sub>
          <m:sup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T</m:t>
            </m:r>
          </m:sup>
        </m:sSubSup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транспонированной задачи приравниваем к основным переменным прямой задачи при условии, что </w:t>
      </w:r>
      <w:r w:rsidRPr="002B7A8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i</w:t>
      </w:r>
      <w:r w:rsidR="004417F1" w:rsidRPr="002B7A8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=</w:t>
      </w:r>
      <w:r w:rsidR="004417F1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j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, и эти значения равны положительным коэффици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там </w:t>
      </w:r>
      <w:r w:rsidR="004417F1" w:rsidRPr="002B7A86">
        <w:rPr>
          <w:rFonts w:ascii="Times New Roman" w:eastAsia="Times New Roman" w:hAnsi="Times New Roman" w:cs="Times New Roman"/>
          <w:position w:val="-10"/>
          <w:sz w:val="20"/>
          <w:szCs w:val="20"/>
          <w:lang w:eastAsia="ru-RU"/>
        </w:rPr>
        <w:object w:dxaOrig="240" w:dyaOrig="300">
          <v:shape id="_x0000_i1076" type="#_x0000_t75" style="width:12pt;height:15.2pt" o:ole="">
            <v:imagedata r:id="rId112" o:title=""/>
          </v:shape>
          <o:OLEObject Type="Embed" ProgID="Equation.3" ShapeID="_x0000_i1076" DrawAspect="Content" ObjectID="_1638074578" r:id="rId113"/>
        </w:objec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табл</w:t>
      </w:r>
      <w:r w:rsidR="004417F1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. 1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18"/>
                <w:szCs w:val="20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18"/>
                <w:szCs w:val="20"/>
                <w:lang w:eastAsia="ru-RU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 w:val="18"/>
                <w:szCs w:val="20"/>
                <w:lang w:eastAsia="ru-RU"/>
              </w:rPr>
              <m:t>i</m:t>
            </m:r>
          </m:sub>
          <m:sup>
            <m:r>
              <w:rPr>
                <w:rFonts w:ascii="Cambria Math" w:eastAsia="Times New Roman" w:hAnsi="Cambria Math" w:cs="Times New Roman"/>
                <w:sz w:val="18"/>
                <w:szCs w:val="20"/>
                <w:lang w:eastAsia="ru-RU"/>
              </w:rPr>
              <m:t>T</m:t>
            </m:r>
          </m:sup>
        </m:sSubSup>
        <m:r>
          <w:rPr>
            <w:rFonts w:ascii="Cambria Math" w:eastAsia="Times New Roman" w:hAnsi="Cambria Math" w:cs="Times New Roman"/>
            <w:sz w:val="18"/>
            <w:szCs w:val="20"/>
            <w:lang w:eastAsia="ru-RU"/>
          </w:rPr>
          <m:t>=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18"/>
                <w:szCs w:val="20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18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18"/>
                <w:szCs w:val="20"/>
                <w:lang w:eastAsia="ru-RU"/>
              </w:rPr>
              <m:t>j</m:t>
            </m:r>
          </m:sub>
          <m:sup>
            <m:r>
              <w:rPr>
                <w:rFonts w:ascii="Cambria Math" w:eastAsia="Times New Roman" w:hAnsi="Cambria Math" w:cs="Times New Roman"/>
                <w:sz w:val="18"/>
                <w:szCs w:val="20"/>
                <w:lang w:eastAsia="ru-RU"/>
              </w:rPr>
              <m:t>П</m:t>
            </m:r>
          </m:sup>
        </m:sSubSup>
        <m:r>
          <w:rPr>
            <w:rFonts w:ascii="Cambria Math" w:eastAsia="Times New Roman" w:hAnsi="Cambria Math" w:cs="Times New Roman"/>
            <w:sz w:val="18"/>
            <w:szCs w:val="20"/>
            <w:lang w:eastAsia="ru-RU"/>
          </w:rPr>
          <m:t>=+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18"/>
                <w:szCs w:val="20"/>
                <w:lang w:eastAsia="ru-RU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position w:val="-4"/>
                <w:sz w:val="20"/>
              </w:rPr>
              <w:object w:dxaOrig="200" w:dyaOrig="260">
                <v:shape id="_x0000_i1106" type="#_x0000_t75" style="width:10.4pt;height:13.2pt" o:ole="">
                  <v:imagedata r:id="rId114" o:title=""/>
                </v:shape>
                <o:OLEObject Type="Embed" ProgID="Equation.DSMT4" ShapeID="_x0000_i1106" DrawAspect="Content" ObjectID="_1638074579" r:id="rId115"/>
              </w:object>
            </m:r>
          </m:e>
          <m:sub>
            <m:r>
              <w:rPr>
                <w:rFonts w:ascii="Cambria Math" w:eastAsia="Times New Roman" w:hAnsi="Cambria Math" w:cs="Times New Roman"/>
                <w:sz w:val="18"/>
                <w:szCs w:val="20"/>
                <w:lang w:eastAsia="ru-RU"/>
              </w:rPr>
              <m:t>j</m:t>
            </m:r>
          </m:sub>
          <m:sup>
            <m:r>
              <w:rPr>
                <w:rFonts w:ascii="Cambria Math" w:eastAsia="Times New Roman" w:hAnsi="Cambria Math" w:cs="Times New Roman"/>
                <w:sz w:val="18"/>
                <w:szCs w:val="20"/>
                <w:lang w:eastAsia="ru-RU"/>
              </w:rPr>
              <m:t>Т</m:t>
            </m:r>
          </m:sup>
        </m:sSubSup>
        <m:r>
          <m:rPr>
            <m:sty m:val="p"/>
          </m:rPr>
          <w:rPr>
            <w:rFonts w:ascii="Cambria Math" w:eastAsia="Times New Roman" w:hAnsi="Cambria Math" w:cs="Times New Roman"/>
            <w:sz w:val="18"/>
            <w:szCs w:val="20"/>
            <w:lang w:eastAsia="ru-RU"/>
          </w:rPr>
          <m:t>,</m:t>
        </m:r>
        <m:r>
          <w:rPr>
            <w:rFonts w:ascii="Cambria Math" w:eastAsia="Times New Roman" w:hAnsi="Cambria Math" w:cs="Times New Roman"/>
            <w:sz w:val="18"/>
            <w:szCs w:val="20"/>
            <w:lang w:eastAsia="ru-RU"/>
          </w:rPr>
          <m:t xml:space="preserve">  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18"/>
                <w:szCs w:val="20"/>
                <w:lang w:val="en-US"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18"/>
                <w:szCs w:val="20"/>
                <w:lang w:val="en-US" w:eastAsia="ru-RU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 w:val="18"/>
                <w:szCs w:val="20"/>
                <w:lang w:val="en-US" w:eastAsia="ru-RU"/>
              </w:rPr>
              <m:t>i</m:t>
            </m:r>
          </m:sub>
          <m:sup>
            <m:r>
              <w:rPr>
                <w:rFonts w:ascii="Cambria Math" w:eastAsia="Times New Roman" w:hAnsi="Cambria Math" w:cs="Times New Roman"/>
                <w:sz w:val="18"/>
                <w:szCs w:val="20"/>
                <w:lang w:val="en-US" w:eastAsia="ru-RU"/>
              </w:rPr>
              <m:t>T</m:t>
            </m:r>
          </m:sup>
        </m:sSubSup>
        <m:r>
          <w:rPr>
            <w:rFonts w:ascii="Cambria Math" w:eastAsia="Times New Roman" w:hAnsi="Cambria Math" w:cs="Times New Roman"/>
            <w:sz w:val="18"/>
            <w:szCs w:val="20"/>
            <w:lang w:eastAsia="ru-RU"/>
          </w:rPr>
          <m:t>=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18"/>
                <w:szCs w:val="20"/>
                <w:lang w:val="en-US"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18"/>
                <w:szCs w:val="20"/>
                <w:lang w:val="en-US"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18"/>
                <w:szCs w:val="20"/>
                <w:lang w:val="en-US" w:eastAsia="ru-RU"/>
              </w:rPr>
              <m:t>j</m:t>
            </m:r>
          </m:sub>
          <m:sup>
            <m:r>
              <w:rPr>
                <w:rFonts w:ascii="Cambria Math" w:eastAsia="Times New Roman" w:hAnsi="Cambria Math" w:cs="Times New Roman"/>
                <w:sz w:val="18"/>
                <w:szCs w:val="20"/>
                <w:lang w:eastAsia="ru-RU"/>
              </w:rPr>
              <m:t>П</m:t>
            </m:r>
          </m:sup>
        </m:sSubSup>
        <m:r>
          <w:rPr>
            <w:rFonts w:ascii="Cambria Math" w:eastAsia="Times New Roman" w:hAnsi="Cambria Math" w:cs="Times New Roman"/>
            <w:sz w:val="18"/>
            <w:szCs w:val="20"/>
            <w:lang w:eastAsia="ru-RU"/>
          </w:rPr>
          <m:t>=937,5,</m:t>
        </m:r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т. е.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1</m:t>
            </m:r>
          </m:sub>
        </m:sSub>
      </m:oMath>
      <w:r w:rsidRPr="002B7A8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войственной (транспонированной) равно</w:t>
      </w:r>
      <w:r w:rsidRPr="002B7A8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 xml:space="preserve"> </m:t>
        </m:r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рямой и т. д.</w:t>
      </w:r>
    </w:p>
    <w:p w:rsidR="00E726A8" w:rsidRPr="002B7A86" w:rsidRDefault="00E07A7B" w:rsidP="00A57DEF">
      <w:pPr>
        <w:spacing w:before="120" w:after="12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y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2</m:t>
              </m:r>
            </m:sub>
            <m: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T</m:t>
              </m:r>
            </m:sup>
          </m:sSubSup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=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2</m:t>
              </m:r>
            </m:sub>
            <m: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П</m:t>
              </m:r>
            </m:sup>
          </m:sSubSup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=112,5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;</m:t>
          </m:r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 xml:space="preserve">   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y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4</m:t>
              </m:r>
            </m:sub>
            <m: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T</m:t>
              </m:r>
            </m:sup>
          </m:sSubSup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=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4</m:t>
              </m:r>
            </m:sub>
            <m: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П</m:t>
              </m:r>
            </m:sup>
          </m:sSubSup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=562,5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;</m:t>
          </m:r>
        </m:oMath>
      </m:oMathPara>
    </w:p>
    <w:p w:rsidR="00E726A8" w:rsidRPr="002B7A86" w:rsidRDefault="00A36FE8" w:rsidP="00261875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lastRenderedPageBreak/>
        <w:t>3) 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войственные оценки приравниваются к дополнительным пер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менным прямой задачи при </w:t>
      </w:r>
      <w:r w:rsidR="00E726A8" w:rsidRPr="002B7A86">
        <w:rPr>
          <w:rFonts w:ascii="Times New Roman" w:eastAsia="Times New Roman" w:hAnsi="Times New Roman" w:cs="Times New Roman"/>
          <w:position w:val="-10"/>
          <w:sz w:val="20"/>
          <w:szCs w:val="20"/>
          <w:lang w:eastAsia="ru-RU"/>
        </w:rPr>
        <w:object w:dxaOrig="520" w:dyaOrig="300">
          <v:shape id="_x0000_i1077" type="#_x0000_t75" style="width:26pt;height:15.2pt" o:ole="">
            <v:imagedata r:id="rId116" o:title=""/>
          </v:shape>
          <o:OLEObject Type="Embed" ProgID="Equation.3" ShapeID="_x0000_i1077" DrawAspect="Content" ObjectID="_1638074580" r:id="rId117"/>
        </w:objec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, и эти значения равны положител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ь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ным коэффициентам </w:t>
      </w:r>
      <w:r w:rsidR="004417F1" w:rsidRPr="002B7A86">
        <w:rPr>
          <w:rFonts w:ascii="Times New Roman" w:eastAsia="Times New Roman" w:hAnsi="Times New Roman" w:cs="Times New Roman"/>
          <w:position w:val="-10"/>
          <w:sz w:val="20"/>
          <w:szCs w:val="20"/>
          <w:lang w:eastAsia="ru-RU"/>
        </w:rPr>
        <w:object w:dxaOrig="240" w:dyaOrig="300">
          <v:shape id="_x0000_i1078" type="#_x0000_t75" style="width:12pt;height:15.2pt" o:ole="">
            <v:imagedata r:id="rId118" o:title=""/>
          </v:shape>
          <o:OLEObject Type="Embed" ProgID="Equation.3" ShapeID="_x0000_i1078" DrawAspect="Content" ObjectID="_1638074581" r:id="rId119"/>
        </w:objec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табл</w:t>
      </w:r>
      <w:r w:rsidR="004417F1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. 1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u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i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=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i</m:t>
            </m:r>
          </m:sub>
          <m:sup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П</m:t>
            </m:r>
          </m:sup>
        </m:sSubSup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=+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j</m:t>
            </m:r>
          </m:sub>
          <m:sup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T</m:t>
            </m:r>
          </m:sup>
        </m:sSubSup>
        <m:r>
          <m:rPr>
            <m:sty m:val="p"/>
          </m:rP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,</m:t>
        </m:r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 xml:space="preserve">  i=j.</m:t>
        </m:r>
      </m:oMath>
    </w:p>
    <w:p w:rsidR="00E726A8" w:rsidRPr="002B7A86" w:rsidRDefault="00E726A8" w:rsidP="00261875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В нашем случа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u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=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3</m:t>
            </m:r>
          </m:sub>
          <m:sup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П</m:t>
            </m:r>
          </m:sup>
        </m:sSubSup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=275</m:t>
        </m:r>
        <m:r>
          <m:rPr>
            <m:sty m:val="p"/>
          </m:rP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 xml:space="preserve">; </m:t>
        </m:r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 xml:space="preserve">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u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5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=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5</m:t>
            </m:r>
          </m:sub>
          <m:sup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П</m:t>
            </m:r>
          </m:sup>
        </m:sSubSup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=37,5</m:t>
        </m:r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</w:p>
    <w:p w:rsidR="00E726A8" w:rsidRPr="002B7A86" w:rsidRDefault="00E726A8" w:rsidP="00261875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Это означает, что трудовые ресурсы в напряженный период не 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оль</w:t>
      </w:r>
      <w:r w:rsidR="009A7454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зуются в объеме 275 чел.-</w:t>
      </w:r>
      <w:r w:rsidR="004417F1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н.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, а площадь посева картофеля, равная 112,5 га, меньше возможной площади (150 га) на 37,5 га.</w:t>
      </w:r>
    </w:p>
    <w:p w:rsidR="00E726A8" w:rsidRPr="002B7A86" w:rsidRDefault="00E726A8" w:rsidP="00E726A8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9A7454" w:rsidRPr="002B7A86" w:rsidRDefault="009A7454" w:rsidP="00E726A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b/>
          <w:spacing w:val="20"/>
          <w:sz w:val="20"/>
          <w:szCs w:val="20"/>
          <w:lang w:eastAsia="ru-RU"/>
        </w:rPr>
        <w:t>Лекция</w:t>
      </w:r>
      <w:r w:rsidRPr="002B7A8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 xml:space="preserve">7. ПРОГНОЗИРОВАНИЕ СТРАТЕГИИ </w:t>
      </w:r>
    </w:p>
    <w:p w:rsidR="00E726A8" w:rsidRPr="002B7A86" w:rsidRDefault="009A7454" w:rsidP="009A745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 xml:space="preserve">РАЗВИТИЯ </w:t>
      </w:r>
      <w:r w:rsidR="00E726A8" w:rsidRPr="002B7A8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ЭКОНОМИКИ АПК</w:t>
      </w:r>
    </w:p>
    <w:p w:rsidR="00E726A8" w:rsidRPr="002B7A86" w:rsidRDefault="00E726A8" w:rsidP="00E726A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p w:rsidR="00E726A8" w:rsidRPr="002B7A86" w:rsidRDefault="00E726A8" w:rsidP="004417F1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боснование прогнозной программы развития сель</w:t>
      </w:r>
      <w:r w:rsidR="009A7454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к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хоз</w:t>
      </w:r>
      <w:r w:rsidR="009A7454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яйстве</w:t>
      </w:r>
      <w:r w:rsidR="009A7454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</w:t>
      </w:r>
      <w:r w:rsidR="009A7454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ных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рганизаций или предприятий АПК базируется на основе анализа развития производительных сил и производственных отношений об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ъ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кта прогнозирования и возможных тенденциях совершенствования системы хозяйствования государства, которые могут оказать влияние на экономику хозяйства или совокупности хозяйств, по которым р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з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абатывается прогноз.</w:t>
      </w:r>
    </w:p>
    <w:p w:rsidR="00E726A8" w:rsidRPr="002B7A86" w:rsidRDefault="00E726A8" w:rsidP="004417F1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чевидно, что выводы анализа базируются на обобщении массовых за 3 и более лет данных и построенных корреляционных моделях (КМ) и группировках, сформированных на базе этих КМ.</w:t>
      </w:r>
    </w:p>
    <w:p w:rsidR="00E726A8" w:rsidRPr="002B7A86" w:rsidRDefault="00E726A8" w:rsidP="004417F1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месте</w:t>
      </w:r>
      <w:r w:rsidR="004417F1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с тем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выводы количественного анализа о состоянии эко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мического и социального развития объекта или объектов прогнозир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ания дополняются качественными, которые могут оказать существ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ное влияние на </w:t>
      </w:r>
      <w:r w:rsidR="004417F1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ерспективы развития хозяйств и (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ли</w:t>
      </w:r>
      <w:r w:rsidR="004417F1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)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аграрных (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г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опромышленных) формирований</w:t>
      </w:r>
      <w:r w:rsidR="004417F1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В числе подобных качественных параметров могут быть: опыт работников; состояние технических средств, уровень их обновляемости; соответствие технологий перед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ому опыту и достижениям лучших хозяйств и др.</w:t>
      </w:r>
    </w:p>
    <w:p w:rsidR="00E726A8" w:rsidRPr="002B7A86" w:rsidRDefault="00E726A8" w:rsidP="004417F1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тмеченные и другие качественные характеристики объекта пр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гнозирования, если в момент составления прогноза они находятся на стадии внедрения, предполагают изменения в системе хозяйствования и приоритетах развития и не могут не учитываться при обосновании прогноза.</w:t>
      </w:r>
    </w:p>
    <w:p w:rsidR="00E726A8" w:rsidRPr="002B7A86" w:rsidRDefault="00E726A8" w:rsidP="004417F1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тсюда следует, что при обосновании прогнозных программ важно учитывать как количественные данные о состоянии экономики объ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к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а, так и качественные, оказывающие существенное влияние как на темпы развития, так и на содержание преобразований. Симбиоз кол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lastRenderedPageBreak/>
        <w:t>чественных параметров и качественных характеристик требует особ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го метода оценки их роли, что характерно для экспертных оценок.</w:t>
      </w:r>
    </w:p>
    <w:p w:rsidR="00E726A8" w:rsidRPr="002B7A86" w:rsidRDefault="00E726A8" w:rsidP="004417F1">
      <w:pPr>
        <w:shd w:val="clear" w:color="auto" w:fill="FFFFFF"/>
        <w:spacing w:after="0" w:line="240" w:lineRule="exact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Ценность этих методов особе</w:t>
      </w:r>
      <w:r w:rsidR="004417F1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но возрастает в период преобр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зов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ний при переходе от одной формы хозяйствования к другим </w:t>
      </w:r>
      <w:r w:rsidR="004417F1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 т.</w:t>
      </w:r>
      <w:r w:rsidR="009A7454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. П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этому в нынешних условиях при обосновании программ развития сл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ует начинать обоснование прогнозных программ с экспертных оц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ок. Они должн</w:t>
      </w:r>
      <w:r w:rsidR="009A7454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ы базироваться на данных колич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твенного анализа и дать ответ на вопрос, в каком направлении осуществлять развитие, т. е. экс</w:t>
      </w:r>
      <w:r w:rsidR="009A7454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ертные оценки позволяют обосн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ать стратегию развития.</w:t>
      </w:r>
    </w:p>
    <w:p w:rsidR="00E726A8" w:rsidRPr="002B7A86" w:rsidRDefault="00E726A8" w:rsidP="004417F1">
      <w:pPr>
        <w:shd w:val="clear" w:color="auto" w:fill="FFFFFF"/>
        <w:spacing w:after="0" w:line="240" w:lineRule="exact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pacing w:val="-4"/>
          <w:sz w:val="20"/>
          <w:szCs w:val="20"/>
          <w:lang w:eastAsia="ru-RU"/>
        </w:rPr>
        <w:t>В использовании экспертных оценок существует два подхода:</w:t>
      </w:r>
    </w:p>
    <w:p w:rsidR="00E726A8" w:rsidRPr="002B7A86" w:rsidRDefault="00E726A8" w:rsidP="004417F1">
      <w:pPr>
        <w:shd w:val="clear" w:color="auto" w:fill="FFFFFF"/>
        <w:tabs>
          <w:tab w:val="left" w:pos="504"/>
        </w:tabs>
        <w:spacing w:after="0" w:line="240" w:lineRule="exact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pacing w:val="-22"/>
          <w:sz w:val="20"/>
          <w:szCs w:val="20"/>
          <w:lang w:eastAsia="ru-RU"/>
        </w:rPr>
        <w:t>1.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pacing w:val="-4"/>
          <w:sz w:val="20"/>
          <w:szCs w:val="20"/>
          <w:lang w:eastAsia="ru-RU"/>
        </w:rPr>
        <w:t xml:space="preserve">Оценка тенденций направления развития осуществляется по </w:t>
      </w:r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сов</w:t>
      </w:r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 xml:space="preserve">купности факторов одной количественной величиной, чаще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сего по</w:t>
      </w:r>
      <w:r w:rsidR="00085597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br/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5-балльной системе.</w:t>
      </w:r>
    </w:p>
    <w:p w:rsidR="00E726A8" w:rsidRPr="002B7A86" w:rsidRDefault="00E726A8" w:rsidP="004417F1">
      <w:pPr>
        <w:shd w:val="clear" w:color="auto" w:fill="FFFFFF"/>
        <w:spacing w:after="0" w:line="240" w:lineRule="exact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апример:</w:t>
      </w:r>
    </w:p>
    <w:p w:rsidR="00E726A8" w:rsidRPr="002B7A86" w:rsidRDefault="00E726A8" w:rsidP="004417F1">
      <w:pPr>
        <w:shd w:val="clear" w:color="auto" w:fill="FFFFFF"/>
        <w:spacing w:after="0" w:line="240" w:lineRule="exact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5 – концепция полностью принимается;</w:t>
      </w:r>
    </w:p>
    <w:p w:rsidR="00E726A8" w:rsidRPr="002B7A86" w:rsidRDefault="00E726A8" w:rsidP="004417F1">
      <w:pPr>
        <w:shd w:val="clear" w:color="auto" w:fill="FFFFFF"/>
        <w:spacing w:after="0" w:line="240" w:lineRule="exact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4 – решение положительное, но есть элементы сомнения;</w:t>
      </w:r>
    </w:p>
    <w:p w:rsidR="00E726A8" w:rsidRPr="002B7A86" w:rsidRDefault="00E726A8" w:rsidP="004417F1">
      <w:pPr>
        <w:shd w:val="clear" w:color="auto" w:fill="FFFFFF"/>
        <w:spacing w:after="0" w:line="240" w:lineRule="exact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3 – решение положительно</w:t>
      </w:r>
      <w:r w:rsidR="004417F1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, но элементы сомнения усилив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ются;</w:t>
      </w:r>
    </w:p>
    <w:p w:rsidR="00E726A8" w:rsidRPr="002B7A86" w:rsidRDefault="00E726A8" w:rsidP="004417F1">
      <w:pPr>
        <w:shd w:val="clear" w:color="auto" w:fill="FFFFFF"/>
        <w:spacing w:after="0" w:line="240" w:lineRule="exact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2 – решение отрицательное, хотя есть элементы «за»;</w:t>
      </w:r>
    </w:p>
    <w:p w:rsidR="00E726A8" w:rsidRPr="002B7A86" w:rsidRDefault="00E726A8" w:rsidP="004417F1">
      <w:pPr>
        <w:shd w:val="clear" w:color="auto" w:fill="FFFFFF"/>
        <w:spacing w:after="0" w:line="240" w:lineRule="exact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1 – решение отрицательное, элементы «за» невелики;</w:t>
      </w:r>
    </w:p>
    <w:p w:rsidR="00E726A8" w:rsidRPr="002B7A86" w:rsidRDefault="00E726A8" w:rsidP="004417F1">
      <w:pPr>
        <w:shd w:val="clear" w:color="auto" w:fill="FFFFFF"/>
        <w:spacing w:after="0" w:line="240" w:lineRule="exact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0 – категорически отклоняется.</w:t>
      </w:r>
    </w:p>
    <w:p w:rsidR="00E726A8" w:rsidRPr="002B7A86" w:rsidRDefault="00E726A8" w:rsidP="004417F1">
      <w:pPr>
        <w:shd w:val="clear" w:color="auto" w:fill="FFFFFF"/>
        <w:spacing w:after="0" w:line="240" w:lineRule="exact"/>
        <w:ind w:right="10"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сли по сумме баллов рассматриваемая концепция имеет 4,51</w:t>
      </w:r>
      <w:r w:rsidR="004417F1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–</w:t>
      </w:r>
      <w:r w:rsidR="009A7454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br/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5</w:t>
      </w:r>
      <w:r w:rsidR="004417F1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,0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баллов – концепция принимается как единственная и доминиру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ю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щая; 3,51</w:t>
      </w:r>
      <w:r w:rsidR="004417F1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–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4,5 – концепция преобладающая, однако есть параллельные, на которые следует обратить внимание и быть готовыми к их рассм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ению; 2,51</w:t>
      </w:r>
      <w:r w:rsidR="00085597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–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3,5 –</w:t>
      </w:r>
      <w:r w:rsidR="00085597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льтернативные концепции, заслуживающие вним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ия, которые должны получить развитие</w:t>
      </w:r>
      <w:r w:rsidR="00085597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: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="00085597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пример, районирование пород животных и сортов растений</w:t>
      </w:r>
      <w:r w:rsidR="00085597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="00085597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–</w:t>
      </w:r>
      <w:r w:rsidR="00085597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и одна из пород не получит </w:t>
      </w:r>
      <w:r w:rsidR="007811F0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br/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4,5</w:t>
      </w:r>
      <w:r w:rsidR="00085597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–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5,</w:t>
      </w:r>
      <w:r w:rsidR="00085597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0 баллов</w:t>
      </w:r>
      <w:r w:rsidR="009A7454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,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и в связи с этим в каждой крупной зоне получают р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з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итие несколько пород животных или сортов растений.</w:t>
      </w:r>
    </w:p>
    <w:p w:rsidR="00E726A8" w:rsidRPr="002B7A86" w:rsidRDefault="00E726A8" w:rsidP="004417F1">
      <w:pPr>
        <w:shd w:val="clear" w:color="auto" w:fill="FFFFFF"/>
        <w:tabs>
          <w:tab w:val="left" w:pos="504"/>
        </w:tabs>
        <w:spacing w:before="5" w:after="0" w:line="240" w:lineRule="exact"/>
        <w:ind w:right="10"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2. Использование экспертных оценок основано на том, что крупная концепция расчленяется на элементы, и оценка важности отдельных элементов позволяет, во-первых, установить приоритет, т. е. очер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ость решения составляющих проблемы; во-вторых, дать положител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ь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ую или отрицательную оценку проблемы в целом.</w:t>
      </w:r>
    </w:p>
    <w:p w:rsidR="00E726A8" w:rsidRPr="002B7A86" w:rsidRDefault="00E726A8" w:rsidP="004417F1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Методика предполагает ранжирование элементов проблемы. Число рангов зависит от числа показа</w:t>
      </w:r>
      <w:r w:rsidR="0093219F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елей. Если проблема включает 5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элементов, то самый важный элемент, по мнению эксперта, получает ранг или балл 5, и так до 1. С помощью специальных формул рассч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lastRenderedPageBreak/>
        <w:t>тывается коэффициент согласованности оценок экспертов. Если выя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ится, что он высок, т. е. отвечает критерию проверки, то проблема решается в очередности, вытекающей из суммы рангов по определ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ым элементам проблемы.</w:t>
      </w:r>
    </w:p>
    <w:p w:rsidR="00E726A8" w:rsidRPr="002B7A86" w:rsidRDefault="00E726A8" w:rsidP="004417F1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Допустим, что </w:t>
      </w:r>
      <w:r w:rsidRPr="002B7A86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n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число элементов или признаков проблемы (или число проблем); </w:t>
      </w:r>
      <m:oMath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n</m:t>
        </m:r>
        <m:d>
          <m:d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n+1</m:t>
            </m:r>
          </m:e>
        </m:d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 xml:space="preserve"> </m:t>
        </m:r>
        <m:r>
          <m:rPr>
            <m:sty m:val="p"/>
          </m:rP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:</m:t>
        </m:r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2</m:t>
        </m:r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сумма рангов или оценок эксперта. Каждый элемент проблемы или признак будет иметь число рангов, </w:t>
      </w:r>
      <w:r w:rsidR="00085597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которое определяется по формуле</w:t>
      </w:r>
    </w:p>
    <w:p w:rsidR="00E726A8" w:rsidRPr="002B7A86" w:rsidRDefault="00E726A8" w:rsidP="009A7454">
      <w:pPr>
        <w:spacing w:before="120" w:after="120" w:line="240" w:lineRule="auto"/>
        <w:jc w:val="center"/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</w:pPr>
      <m:oMath>
        <m:r>
          <w:rPr>
            <w:rFonts w:ascii="Cambria Math" w:eastAsia="Times New Roman" w:hAnsi="Cambria Math" w:cs="Times New Roman"/>
            <w:sz w:val="20"/>
            <w:szCs w:val="20"/>
            <w:lang w:val="en-US" w:eastAsia="ru-RU"/>
          </w:rPr>
          <m:t>T</m:t>
        </m:r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=</m:t>
        </m:r>
        <m:r>
          <w:rPr>
            <w:rFonts w:ascii="Cambria Math" w:eastAsia="Times New Roman" w:hAnsi="Cambria Math" w:cs="Times New Roman"/>
            <w:sz w:val="20"/>
            <w:szCs w:val="20"/>
            <w:lang w:val="en-US" w:eastAsia="ru-RU"/>
          </w:rPr>
          <m:t>N</m:t>
        </m:r>
        <m:f>
          <m:f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(</m:t>
            </m:r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n</m:t>
            </m:r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+1)</m:t>
            </m:r>
          </m:num>
          <m:den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2</m:t>
            </m:r>
          </m:den>
        </m:f>
      </m:oMath>
      <w:r w:rsidR="009A7454" w:rsidRPr="002B7A8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,</w:t>
      </w:r>
    </w:p>
    <w:p w:rsidR="00E726A8" w:rsidRPr="002B7A86" w:rsidRDefault="00E726A8" w:rsidP="00E726A8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где </w:t>
      </w:r>
      <w:r w:rsidRPr="002B7A8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N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число экспертов.</w:t>
      </w:r>
    </w:p>
    <w:p w:rsidR="00E726A8" w:rsidRPr="002B7A86" w:rsidRDefault="00E726A8" w:rsidP="00085597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о каждому элементу проблемы рассчитываем величину откло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ия суммы рангов от средней величины.</w:t>
      </w:r>
    </w:p>
    <w:p w:rsidR="00E726A8" w:rsidRPr="002B7A86" w:rsidRDefault="00E726A8" w:rsidP="00085597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279" w:dyaOrig="360">
          <v:shape id="_x0000_i1079" type="#_x0000_t75" style="width:13.2pt;height:18.4pt" o:ole="">
            <v:imagedata r:id="rId120" o:title=""/>
          </v:shape>
          <o:OLEObject Type="Embed" ProgID="Equation.3" ShapeID="_x0000_i1079" DrawAspect="Content" ObjectID="_1638074582" r:id="rId121"/>
        </w:objec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величина отклонения суммы рангов элемента или признака проблемы </w:t>
      </w:r>
      <w:r w:rsidRPr="002B7A86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i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:</w:t>
      </w:r>
    </w:p>
    <w:p w:rsidR="00E726A8" w:rsidRPr="002B7A86" w:rsidRDefault="0069771D" w:rsidP="009A7454">
      <w:pPr>
        <w:spacing w:after="12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position w:val="-28"/>
          <w:sz w:val="20"/>
          <w:szCs w:val="20"/>
          <w:lang w:eastAsia="ru-RU"/>
        </w:rPr>
        <w:object w:dxaOrig="1520" w:dyaOrig="520">
          <v:shape id="_x0000_i1080" type="#_x0000_t75" style="width:75.2pt;height:26pt" o:ole="">
            <v:imagedata r:id="rId122" o:title=""/>
          </v:shape>
          <o:OLEObject Type="Embed" ProgID="Equation.DSMT4" ShapeID="_x0000_i1080" DrawAspect="Content" ObjectID="_1638074583" r:id="rId123"/>
        </w:object>
      </w:r>
    </w:p>
    <w:p w:rsidR="00E726A8" w:rsidRPr="002B7A86" w:rsidRDefault="00E726A8" w:rsidP="00E726A8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где </w:t>
      </w:r>
      <w:r w:rsidRPr="002B7A86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j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="00085597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–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номер эксперта; </w:t>
      </w:r>
    </w:p>
    <w:p w:rsidR="00E726A8" w:rsidRPr="002B7A86" w:rsidRDefault="0069771D" w:rsidP="00013D0D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position w:val="-10"/>
          <w:sz w:val="20"/>
          <w:szCs w:val="20"/>
          <w:lang w:val="en-US" w:eastAsia="ru-RU"/>
        </w:rPr>
        <w:object w:dxaOrig="940" w:dyaOrig="279">
          <v:shape id="_x0000_i1081" type="#_x0000_t75" style="width:47.6pt;height:13.2pt" o:ole="">
            <v:imagedata r:id="rId124" o:title=""/>
          </v:shape>
          <o:OLEObject Type="Embed" ProgID="Equation.DSMT4" ShapeID="_x0000_i1081" DrawAspect="Content" ObjectID="_1638074584" r:id="rId125"/>
        </w:object>
      </w:r>
    </w:p>
    <w:p w:rsidR="00E726A8" w:rsidRPr="002B7A86" w:rsidRDefault="00085597" w:rsidP="00013D0D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position w:val="-10"/>
          <w:sz w:val="20"/>
          <w:szCs w:val="20"/>
          <w:lang w:eastAsia="ru-RU"/>
        </w:rPr>
        <w:object w:dxaOrig="260" w:dyaOrig="300">
          <v:shape id="_x0000_i1082" type="#_x0000_t75" style="width:12pt;height:15.2pt" o:ole="">
            <v:imagedata r:id="rId126" o:title=""/>
          </v:shape>
          <o:OLEObject Type="Embed" ProgID="Equation.3" ShapeID="_x0000_i1082" DrawAspect="Content" ObjectID="_1638074585" r:id="rId127"/>
        </w:objec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множество экспертов. </w:t>
      </w:r>
    </w:p>
    <w:p w:rsidR="00E726A8" w:rsidRPr="002B7A86" w:rsidRDefault="00E726A8" w:rsidP="00013D0D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умма всех отклонений составит:</w:t>
      </w:r>
    </w:p>
    <w:p w:rsidR="00E726A8" w:rsidRPr="002B7A86" w:rsidRDefault="00013D0D" w:rsidP="009A7454">
      <w:pPr>
        <w:spacing w:before="120" w:after="12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w:r w:rsidRPr="002B7A86">
        <w:rPr>
          <w:rFonts w:ascii="Times New Roman" w:eastAsia="Times New Roman" w:hAnsi="Times New Roman" w:cs="Times New Roman"/>
          <w:position w:val="-36"/>
          <w:sz w:val="20"/>
          <w:szCs w:val="20"/>
          <w:lang w:val="en-US" w:eastAsia="ru-RU"/>
        </w:rPr>
        <w:object w:dxaOrig="940" w:dyaOrig="620">
          <v:shape id="_x0000_i1083" type="#_x0000_t75" style="width:47.6pt;height:31.2pt" o:ole="">
            <v:imagedata r:id="rId128" o:title=""/>
          </v:shape>
          <o:OLEObject Type="Embed" ProgID="Equation.3" ShapeID="_x0000_i1083" DrawAspect="Content" ObjectID="_1638074586" r:id="rId129"/>
        </w:object>
      </w:r>
    </w:p>
    <w:p w:rsidR="00E726A8" w:rsidRPr="002B7A86" w:rsidRDefault="00E726A8" w:rsidP="00E726A8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где </w:t>
      </w:r>
      <w:r w:rsidRPr="002B7A86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i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номер элем</w:t>
      </w:r>
      <w:r w:rsidR="00B40C24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ента или признака проблемы, </w:t>
      </w:r>
      <w:r w:rsidR="0069771D" w:rsidRPr="002B7A86">
        <w:rPr>
          <w:rFonts w:ascii="Times New Roman" w:eastAsia="Times New Roman" w:hAnsi="Times New Roman" w:cs="Times New Roman"/>
          <w:position w:val="-10"/>
          <w:sz w:val="20"/>
          <w:szCs w:val="20"/>
          <w:lang w:eastAsia="ru-RU"/>
        </w:rPr>
        <w:object w:dxaOrig="880" w:dyaOrig="279">
          <v:shape id="_x0000_i1084" type="#_x0000_t75" style="width:45.2pt;height:13.2pt" o:ole="">
            <v:imagedata r:id="rId130" o:title=""/>
          </v:shape>
          <o:OLEObject Type="Embed" ProgID="Equation.DSMT4" ShapeID="_x0000_i1084" DrawAspect="Content" ObjectID="_1638074587" r:id="rId131"/>
        </w:object>
      </w:r>
    </w:p>
    <w:p w:rsidR="00E726A8" w:rsidRPr="002B7A86" w:rsidRDefault="00013D0D" w:rsidP="00013D0D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240" w:dyaOrig="320">
          <v:shape id="_x0000_i1085" type="#_x0000_t75" style="width:11.2pt;height:15.2pt" o:ole="">
            <v:imagedata r:id="rId132" o:title=""/>
          </v:shape>
          <o:OLEObject Type="Embed" ProgID="Equation.3" ShapeID="_x0000_i1085" DrawAspect="Content" ObjectID="_1638074588" r:id="rId133"/>
        </w:object>
      </w:r>
      <w:r w:rsidR="00B40C24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– множество элементов или признаков проблемы;</w:t>
      </w:r>
    </w:p>
    <w:p w:rsidR="00E726A8" w:rsidRPr="002B7A86" w:rsidRDefault="00013D0D" w:rsidP="00013D0D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position w:val="-14"/>
          <w:sz w:val="20"/>
          <w:szCs w:val="20"/>
          <w:lang w:eastAsia="ru-RU"/>
        </w:rPr>
        <w:object w:dxaOrig="260" w:dyaOrig="340">
          <v:shape id="_x0000_i1086" type="#_x0000_t75" style="width:12pt;height:17.2pt" o:ole="">
            <v:imagedata r:id="rId134" o:title=""/>
          </v:shape>
          <o:OLEObject Type="Embed" ProgID="Equation.3" ShapeID="_x0000_i1086" DrawAspect="Content" ObjectID="_1638074589" r:id="rId135"/>
        </w:objec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ранг или оценка признака </w:t>
      </w:r>
      <w:r w:rsidR="00E726A8" w:rsidRPr="002B7A86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i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экспертом </w:t>
      </w:r>
      <w:r w:rsidR="00E726A8" w:rsidRPr="002B7A86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j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</w:p>
    <w:p w:rsidR="00E726A8" w:rsidRPr="002B7A86" w:rsidRDefault="00E726A8" w:rsidP="00E726A8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тсюда, коэффициент согласия определяется по формуле</w:t>
      </w:r>
    </w:p>
    <w:p w:rsidR="00E726A8" w:rsidRPr="002B7A86" w:rsidRDefault="0093219F" w:rsidP="00B40C24">
      <w:pPr>
        <w:spacing w:before="120" w:after="12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position w:val="-28"/>
          <w:sz w:val="20"/>
          <w:szCs w:val="20"/>
          <w:lang w:val="en-US" w:eastAsia="ru-RU"/>
        </w:rPr>
        <w:object w:dxaOrig="1500" w:dyaOrig="660">
          <v:shape id="_x0000_i1087" type="#_x0000_t75" style="width:75.2pt;height:33.6pt" o:ole="">
            <v:imagedata r:id="rId136" o:title=""/>
          </v:shape>
          <o:OLEObject Type="Embed" ProgID="Equation.DSMT4" ShapeID="_x0000_i1087" DrawAspect="Content" ObjectID="_1638074590" r:id="rId137"/>
        </w:objec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</w:t>
      </w:r>
      <w:r w:rsidR="00013D0D" w:rsidRPr="002B7A86">
        <w:rPr>
          <w:rFonts w:ascii="Times New Roman" w:eastAsia="Times New Roman" w:hAnsi="Times New Roman" w:cs="Times New Roman"/>
          <w:position w:val="-6"/>
          <w:sz w:val="20"/>
          <w:szCs w:val="20"/>
          <w:lang w:val="en-US" w:eastAsia="ru-RU"/>
        </w:rPr>
        <w:object w:dxaOrig="880" w:dyaOrig="240">
          <v:shape id="_x0000_i1088" type="#_x0000_t75" style="width:44pt;height:11.2pt" o:ole="">
            <v:imagedata r:id="rId138" o:title=""/>
          </v:shape>
          <o:OLEObject Type="Embed" ProgID="Equation.3" ShapeID="_x0000_i1088" DrawAspect="Content" ObjectID="_1638074591" r:id="rId139"/>
        </w:object>
      </w:r>
    </w:p>
    <w:p w:rsidR="00E726A8" w:rsidRPr="002B7A86" w:rsidRDefault="00E726A8" w:rsidP="00E726A8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Поскольку </w:t>
      </w:r>
      <w:r w:rsidRPr="002B7A86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W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параметр вероятностный, необходимо доказать его с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у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щественность. Доказательство существенности осуществляется с п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мощью критерия </w:t>
      </w:r>
      <w:r w:rsidR="00013D0D" w:rsidRPr="002B7A86">
        <w:rPr>
          <w:rFonts w:ascii="Times New Roman" w:eastAsia="Times New Roman" w:hAnsi="Times New Roman" w:cs="Times New Roman"/>
          <w:position w:val="-10"/>
          <w:sz w:val="20"/>
          <w:szCs w:val="20"/>
          <w:lang w:eastAsia="ru-RU"/>
        </w:rPr>
        <w:object w:dxaOrig="420" w:dyaOrig="360">
          <v:shape id="_x0000_i1089" type="#_x0000_t75" style="width:20.4pt;height:18.4pt" o:ole="">
            <v:imagedata r:id="rId140" o:title=""/>
          </v:shape>
          <o:OLEObject Type="Embed" ProgID="Equation.3" ShapeID="_x0000_i1089" DrawAspect="Content" ObjectID="_1638074592" r:id="rId141"/>
        </w:objec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путем сравнения фактического значения с т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б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lastRenderedPageBreak/>
        <w:t xml:space="preserve">личным. Если фактическая характеристика выше табличной, проблема считается принятой, подтвержденной. </w:t>
      </w:r>
      <w:r w:rsidR="0093219F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Табличное </w:t>
      </w:r>
      <w:r w:rsidR="00013D0D" w:rsidRPr="002B7A86">
        <w:rPr>
          <w:rFonts w:ascii="Times New Roman" w:eastAsia="Times New Roman" w:hAnsi="Times New Roman" w:cs="Times New Roman"/>
          <w:position w:val="-10"/>
          <w:sz w:val="20"/>
          <w:szCs w:val="20"/>
          <w:lang w:eastAsia="ru-RU"/>
        </w:rPr>
        <w:object w:dxaOrig="260" w:dyaOrig="360">
          <v:shape id="_x0000_i1090" type="#_x0000_t75" style="width:12pt;height:18.4pt" o:ole="">
            <v:imagedata r:id="rId142" o:title=""/>
          </v:shape>
          <o:OLEObject Type="Embed" ProgID="Equation.3" ShapeID="_x0000_i1090" DrawAspect="Content" ObjectID="_1638074593" r:id="rId143"/>
        </w:object>
      </w:r>
      <w:r w:rsidR="00B40C24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определяется в зависимости от двух характеристик: </w:t>
      </w:r>
      <w:r w:rsidRPr="002B7A86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N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число экспертов, </w:t>
      </w:r>
      <w:r w:rsidRPr="002B7A86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n</w:t>
      </w:r>
      <w:r w:rsidRPr="002B7A8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–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число элементов проблемы: </w:t>
      </w:r>
      <w:r w:rsidR="00013D0D" w:rsidRPr="002B7A86">
        <w:rPr>
          <w:rFonts w:ascii="Times New Roman" w:eastAsia="Times New Roman" w:hAnsi="Times New Roman" w:cs="Times New Roman"/>
          <w:position w:val="-10"/>
          <w:sz w:val="20"/>
          <w:szCs w:val="20"/>
          <w:lang w:eastAsia="ru-RU"/>
        </w:rPr>
        <w:object w:dxaOrig="2760" w:dyaOrig="360">
          <v:shape id="_x0000_i1091" type="#_x0000_t75" style="width:138.4pt;height:18.4pt" o:ole="">
            <v:imagedata r:id="rId144" o:title=""/>
          </v:shape>
          <o:OLEObject Type="Embed" ProgID="Equation.3" ShapeID="_x0000_i1091" DrawAspect="Content" ObjectID="_1638074594" r:id="rId145"/>
        </w:object>
      </w:r>
    </w:p>
    <w:p w:rsidR="00E726A8" w:rsidRPr="002B7A86" w:rsidRDefault="00E07A7B" w:rsidP="00B40C24">
      <w:pPr>
        <w:spacing w:before="120" w:after="120" w:line="240" w:lineRule="auto"/>
        <w:jc w:val="center"/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χ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факт</m:t>
              </m:r>
            </m:sub>
            <m: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2</m:t>
              </m:r>
            </m:sup>
          </m:sSubSup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≥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χ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табл</m:t>
              </m:r>
            </m:sub>
            <m: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2</m:t>
              </m:r>
            </m:sup>
          </m:sSubSup>
          <m:d>
            <m:d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N, W, n</m:t>
              </m: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e>
          </m:d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.</m:t>
          </m:r>
        </m:oMath>
      </m:oMathPara>
    </w:p>
    <w:p w:rsidR="00E726A8" w:rsidRPr="002B7A86" w:rsidRDefault="00013D0D" w:rsidP="00013D0D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ыш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зложенная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методика предполагает строгое расчленение зн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чи</w:t>
      </w:r>
      <w:r w:rsidR="0093219F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мости элементов или проблем, т. 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. каждый, менее значимый, эл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мент оценивается целым числом, меньшим на единицу. В этом случае норматив оценок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 xml:space="preserve"> </m:t>
            </m:r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K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0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всех проблем или всех элементов проблемы с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ставит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position w:val="-4"/>
              </w:rPr>
              <w:object w:dxaOrig="180" w:dyaOrig="279">
                <v:shape id="_x0000_i1107" type="#_x0000_t75" style="width:8.4pt;height:13.2pt" o:ole="">
                  <v:imagedata r:id="rId146" o:title=""/>
                </v:shape>
                <o:OLEObject Type="Embed" ProgID="Equation.DSMT4" ShapeID="_x0000_i1107" DrawAspect="Content" ObjectID="_1638074595" r:id="rId147"/>
              </w:object>
            </m:r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K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0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n(n+1)</m:t>
            </m:r>
          </m:num>
          <m:den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.</m:t>
        </m:r>
      </m:oMath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Однако возможны ситуации, когда несколько. элементов или проблем получают одинаковую оценку, и фактическая сумма баллов или рангов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K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1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меньше или больше норматива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K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0</m:t>
            </m:r>
          </m:sub>
        </m:sSub>
      </m:oMath>
      <w:r w:rsidR="00D72AA0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Во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з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можны две ситуации:</w:t>
      </w:r>
    </w:p>
    <w:p w:rsidR="00E726A8" w:rsidRPr="002B7A86" w:rsidRDefault="00B40C24" w:rsidP="00013D0D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1.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K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&gt;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K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0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(</m:t>
        </m:r>
        <m:r>
          <w:rPr>
            <w:rFonts w:ascii="Cambria Math" w:eastAsia="Times New Roman" w:hAnsi="Cambria Math" w:cs="Times New Roman"/>
            <w:sz w:val="20"/>
            <w:szCs w:val="20"/>
            <w:lang w:val="en-US" w:eastAsia="ru-RU"/>
          </w:rPr>
          <m:t>v</m:t>
        </m:r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,1)</m:t>
        </m:r>
      </m:oMath>
      <w:r w:rsidR="00013D0D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</w:p>
    <w:p w:rsidR="00E726A8" w:rsidRPr="002B7A86" w:rsidRDefault="00E726A8" w:rsidP="00013D0D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В этом случае разность </w:t>
      </w:r>
      <m:oMath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D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K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K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0</m:t>
            </m:r>
          </m:sub>
        </m:sSub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вычитаем равными значени</w:t>
      </w:r>
      <w:r w:rsidR="007811F0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я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ми </w:t>
      </w:r>
      <m:oMath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D/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n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i</m:t>
            </m:r>
          </m:sub>
        </m:sSub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от оценок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ij</m:t>
            </m:r>
          </m:sub>
        </m:sSub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элементов проблемы или проблем </w:t>
      </w:r>
      <w:r w:rsidR="00D72AA0" w:rsidRPr="002B7A86">
        <w:rPr>
          <w:rFonts w:ascii="Times New Roman" w:eastAsia="Times New Roman" w:hAnsi="Times New Roman" w:cs="Times New Roman"/>
          <w:position w:val="-14"/>
          <w:sz w:val="20"/>
          <w:szCs w:val="20"/>
          <w:lang w:eastAsia="ru-RU"/>
        </w:rPr>
        <w:object w:dxaOrig="300" w:dyaOrig="380">
          <v:shape id="_x0000_i1092" type="#_x0000_t75" style="width:15.2pt;height:18.4pt" o:ole="">
            <v:imagedata r:id="rId148" o:title=""/>
          </v:shape>
          <o:OLEObject Type="Embed" ProgID="Equation.DSMT4" ShapeID="_x0000_i1092" DrawAspect="Content" ObjectID="_1638074596" r:id="rId149"/>
        </w:object>
      </w:r>
      <w:r w:rsidR="00D72AA0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которые имеют одинаковые ранги или баллы. Тогда получим новые оценки элементов проблемы или оценки проблем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ij</m:t>
                </m:r>
              </m:sub>
            </m:sSub>
          </m:e>
        </m:d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, которые равны:</w:t>
      </w:r>
    </w:p>
    <w:p w:rsidR="00E726A8" w:rsidRPr="002B7A86" w:rsidRDefault="00E07A7B" w:rsidP="00D72AA0">
      <w:pPr>
        <w:spacing w:before="120" w:after="12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ij</m:t>
              </m:r>
            </m:sub>
            <m: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,</m:t>
              </m:r>
            </m:sup>
          </m:sSubSup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=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ij</m:t>
              </m:r>
            </m:sub>
            <m: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0</m:t>
              </m:r>
            </m:sup>
          </m:sSubSup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D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i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,  i∈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I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 xml:space="preserve"> 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v,2</m:t>
              </m:r>
            </m:e>
          </m:d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.</m:t>
          </m:r>
        </m:oMath>
      </m:oMathPara>
    </w:p>
    <w:p w:rsidR="00E726A8" w:rsidRPr="002B7A86" w:rsidRDefault="00013D0D" w:rsidP="00013D0D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2. В случае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если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K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0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&gt;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K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1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, производим обратные действия:</w:t>
      </w:r>
    </w:p>
    <w:p w:rsidR="00E726A8" w:rsidRPr="002B7A86" w:rsidRDefault="00E07A7B" w:rsidP="00D72AA0">
      <w:pPr>
        <w:spacing w:before="120" w:after="12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ij</m:t>
              </m:r>
            </m:sub>
            <m: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,</m:t>
              </m:r>
            </m:sup>
          </m:sSubSup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=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ij</m:t>
              </m:r>
            </m:sub>
            <m: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0</m:t>
              </m:r>
            </m:sup>
          </m:sSubSup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D</m:t>
              </m:r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i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,  i∈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I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 xml:space="preserve"> 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v,3</m:t>
              </m:r>
            </m:e>
          </m:d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,</m:t>
          </m:r>
        </m:oMath>
      </m:oMathPara>
    </w:p>
    <w:p w:rsidR="00E726A8" w:rsidRPr="002B7A86" w:rsidRDefault="00E726A8" w:rsidP="0069771D">
      <w:pPr>
        <w:spacing w:after="0" w:line="240" w:lineRule="auto"/>
        <w:ind w:left="851" w:hanging="851"/>
        <w:jc w:val="both"/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где </w:t>
      </w:r>
      <w:r w:rsidRPr="002B7A86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i</w:t>
      </w:r>
      <w:r w:rsidRPr="002B7A8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, </w:t>
      </w:r>
      <w:r w:rsidRPr="002B7A86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I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соответственно, номер и множество проблем или </w:t>
      </w:r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элементов проблемы, которые получили одинаковые оценки (баллы) экспертов.</w:t>
      </w:r>
    </w:p>
    <w:p w:rsidR="00E726A8" w:rsidRPr="002B7A86" w:rsidRDefault="00E726A8" w:rsidP="00013D0D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Заслуживает внимания ситуация, когда одна и та же проблема или элемент проблемы получают взаимопогашающиеся оценки (ми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мальную и максимальную). Причиной этого может быть недостаток информации по проблеме. Если более полная информация по пробл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ме (элемент проблемы) не исправляет ситуацию, то мнения указанных экспертов следует исключить из дальнейших расчетов. При этом сл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lastRenderedPageBreak/>
        <w:t>дует обеспечить, чтобы число экспертов, участвующих в экспертизе, было не менее трех.</w:t>
      </w:r>
    </w:p>
    <w:p w:rsidR="00E726A8" w:rsidRPr="002B7A86" w:rsidRDefault="00E726A8" w:rsidP="00013D0D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ассмотрим применение изложенной методики на примере обос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ания приоритетных направлений развития сель</w:t>
      </w:r>
      <w:r w:rsidR="00013D0D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скохозяйственная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ганизации или организации СПК. Допустим, решается вопрос о пр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итетах реструктуризации и реформирования сельскохозяйственной организации. По данным количественного и качественного анализа, важнейшими, требующими решения являются следующие произв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твенно-экономические задачи:</w:t>
      </w:r>
    </w:p>
    <w:p w:rsidR="00E726A8" w:rsidRPr="002B7A86" w:rsidRDefault="00E726A8" w:rsidP="00013D0D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1)</w:t>
      </w:r>
      <w:r w:rsidR="00ED1AF4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материальное стимулирование ресурсосбережения на коммерч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кой основе;</w:t>
      </w:r>
    </w:p>
    <w:p w:rsidR="00E726A8" w:rsidRPr="002B7A86" w:rsidRDefault="00E726A8" w:rsidP="00013D0D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2)</w:t>
      </w:r>
      <w:r w:rsidR="00ED1AF4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оздание в рамках хозяйства ассоциации сельскохозяйственных производственных кооперативов (СПК);</w:t>
      </w:r>
    </w:p>
    <w:p w:rsidR="00E726A8" w:rsidRPr="002B7A86" w:rsidRDefault="00E726A8" w:rsidP="00013D0D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3)</w:t>
      </w:r>
      <w:r w:rsidR="00ED1AF4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бновление технологий при фрагментарной замене технических средств и элементов технологий;</w:t>
      </w:r>
    </w:p>
    <w:p w:rsidR="00E726A8" w:rsidRPr="002B7A86" w:rsidRDefault="00E726A8" w:rsidP="00013D0D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4)</w:t>
      </w:r>
      <w:r w:rsidR="00ED1AF4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усиление кооперативных связей между подразделениями </w:t>
      </w:r>
      <w:r w:rsidR="00ED1AF4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ел</w:t>
      </w:r>
      <w:r w:rsidR="00ED1AF4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ь</w:t>
      </w:r>
      <w:r w:rsidR="00ED1AF4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скохозяйственной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рганизации;</w:t>
      </w:r>
    </w:p>
    <w:p w:rsidR="00E726A8" w:rsidRPr="002B7A86" w:rsidRDefault="00E726A8" w:rsidP="00013D0D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5)</w:t>
      </w:r>
      <w:r w:rsidR="00ED1AF4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троительство модуля по переработке важнейшего вида сырья;</w:t>
      </w:r>
    </w:p>
    <w:p w:rsidR="00E726A8" w:rsidRPr="002B7A86" w:rsidRDefault="00E726A8" w:rsidP="00013D0D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6)</w:t>
      </w:r>
      <w:r w:rsidR="00ED1AF4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усиление интеграционных связей с перерабатывающими пр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риятиями района при обязательном установлении эквивалентных экономических отношений.</w:t>
      </w:r>
    </w:p>
    <w:p w:rsidR="00E726A8" w:rsidRPr="002B7A86" w:rsidRDefault="00E726A8" w:rsidP="00013D0D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Эксперты должны ранжировать по важности отмеченные проблемы (табл. 2).</w:t>
      </w:r>
    </w:p>
    <w:p w:rsidR="00E726A8" w:rsidRPr="002B7A86" w:rsidRDefault="00E726A8" w:rsidP="00E726A8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D72AA0" w:rsidRPr="002B7A86" w:rsidRDefault="00E726A8" w:rsidP="00D72AA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</w:pPr>
      <w:r w:rsidRPr="002B7A86">
        <w:rPr>
          <w:rFonts w:ascii="Times New Roman" w:eastAsia="Times New Roman" w:hAnsi="Times New Roman" w:cs="Times New Roman"/>
          <w:spacing w:val="20"/>
          <w:sz w:val="16"/>
          <w:szCs w:val="16"/>
          <w:lang w:eastAsia="ru-RU"/>
        </w:rPr>
        <w:t>Таблица</w:t>
      </w:r>
      <w:r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 xml:space="preserve"> 2</w:t>
      </w:r>
      <w:r w:rsidR="00ED1AF4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.</w:t>
      </w:r>
      <w:r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  <w:t>Экспертные оценки актуальных проблем сельскохозяйственной</w:t>
      </w:r>
    </w:p>
    <w:p w:rsidR="00E726A8" w:rsidRPr="002B7A86" w:rsidRDefault="00E726A8" w:rsidP="00D72AA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</w:pPr>
      <w:r w:rsidRPr="002B7A86"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  <w:t>организации</w:t>
      </w:r>
    </w:p>
    <w:p w:rsidR="00ED1AF4" w:rsidRPr="002B7A86" w:rsidRDefault="00ED1AF4" w:rsidP="00E726A8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</w:pPr>
    </w:p>
    <w:tbl>
      <w:tblPr>
        <w:tblStyle w:val="ae"/>
        <w:tblW w:w="6124" w:type="dxa"/>
        <w:jc w:val="center"/>
        <w:tblLook w:val="04A0" w:firstRow="1" w:lastRow="0" w:firstColumn="1" w:lastColumn="0" w:noHBand="0" w:noVBand="1"/>
      </w:tblPr>
      <w:tblGrid>
        <w:gridCol w:w="2575"/>
        <w:gridCol w:w="1288"/>
        <w:gridCol w:w="1241"/>
        <w:gridCol w:w="1020"/>
      </w:tblGrid>
      <w:tr w:rsidR="00E726A8" w:rsidRPr="002B7A86" w:rsidTr="00D72AA0">
        <w:trPr>
          <w:jc w:val="center"/>
        </w:trPr>
        <w:tc>
          <w:tcPr>
            <w:tcW w:w="2575" w:type="dxa"/>
            <w:vMerge w:val="restart"/>
            <w:vAlign w:val="center"/>
          </w:tcPr>
          <w:p w:rsidR="00E726A8" w:rsidRPr="002B7A86" w:rsidRDefault="00E726A8" w:rsidP="00ED1AF4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Положение (проблема)</w:t>
            </w:r>
          </w:p>
        </w:tc>
        <w:tc>
          <w:tcPr>
            <w:tcW w:w="3549" w:type="dxa"/>
            <w:gridSpan w:val="3"/>
            <w:vAlign w:val="center"/>
          </w:tcPr>
          <w:p w:rsidR="00E726A8" w:rsidRPr="002B7A86" w:rsidRDefault="00E726A8" w:rsidP="00ED1AF4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Эксперт</w:t>
            </w:r>
          </w:p>
        </w:tc>
      </w:tr>
      <w:tr w:rsidR="00E726A8" w:rsidRPr="002B7A86" w:rsidTr="00D72AA0">
        <w:trPr>
          <w:jc w:val="center"/>
        </w:trPr>
        <w:tc>
          <w:tcPr>
            <w:tcW w:w="2575" w:type="dxa"/>
            <w:vMerge/>
          </w:tcPr>
          <w:p w:rsidR="00E726A8" w:rsidRPr="002B7A86" w:rsidRDefault="00E726A8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1288" w:type="dxa"/>
          </w:tcPr>
          <w:p w:rsidR="00E726A8" w:rsidRPr="002B7A86" w:rsidRDefault="00E726A8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1</w:t>
            </w:r>
          </w:p>
        </w:tc>
        <w:tc>
          <w:tcPr>
            <w:tcW w:w="1241" w:type="dxa"/>
          </w:tcPr>
          <w:p w:rsidR="00E726A8" w:rsidRPr="002B7A86" w:rsidRDefault="00E726A8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2</w:t>
            </w:r>
          </w:p>
        </w:tc>
        <w:tc>
          <w:tcPr>
            <w:tcW w:w="1020" w:type="dxa"/>
          </w:tcPr>
          <w:p w:rsidR="00E726A8" w:rsidRPr="002B7A86" w:rsidRDefault="00E726A8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3</w:t>
            </w:r>
          </w:p>
        </w:tc>
      </w:tr>
      <w:tr w:rsidR="00E726A8" w:rsidRPr="002B7A86" w:rsidTr="00D72AA0">
        <w:trPr>
          <w:jc w:val="center"/>
        </w:trPr>
        <w:tc>
          <w:tcPr>
            <w:tcW w:w="2575" w:type="dxa"/>
          </w:tcPr>
          <w:p w:rsidR="00E726A8" w:rsidRPr="002B7A86" w:rsidRDefault="00E726A8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1</w:t>
            </w:r>
          </w:p>
        </w:tc>
        <w:tc>
          <w:tcPr>
            <w:tcW w:w="1288" w:type="dxa"/>
          </w:tcPr>
          <w:p w:rsidR="00E726A8" w:rsidRPr="002B7A86" w:rsidRDefault="00E726A8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3</w:t>
            </w:r>
          </w:p>
        </w:tc>
        <w:tc>
          <w:tcPr>
            <w:tcW w:w="1241" w:type="dxa"/>
          </w:tcPr>
          <w:p w:rsidR="00E726A8" w:rsidRPr="002B7A86" w:rsidRDefault="00E726A8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3</w:t>
            </w:r>
          </w:p>
        </w:tc>
        <w:tc>
          <w:tcPr>
            <w:tcW w:w="1020" w:type="dxa"/>
          </w:tcPr>
          <w:p w:rsidR="00E726A8" w:rsidRPr="002B7A86" w:rsidRDefault="00E726A8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1</w:t>
            </w:r>
          </w:p>
        </w:tc>
      </w:tr>
      <w:tr w:rsidR="00E726A8" w:rsidRPr="002B7A86" w:rsidTr="00D72AA0">
        <w:trPr>
          <w:jc w:val="center"/>
        </w:trPr>
        <w:tc>
          <w:tcPr>
            <w:tcW w:w="2575" w:type="dxa"/>
          </w:tcPr>
          <w:p w:rsidR="00E726A8" w:rsidRPr="002B7A86" w:rsidRDefault="00E726A8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2</w:t>
            </w:r>
          </w:p>
        </w:tc>
        <w:tc>
          <w:tcPr>
            <w:tcW w:w="1288" w:type="dxa"/>
          </w:tcPr>
          <w:p w:rsidR="00E726A8" w:rsidRPr="002B7A86" w:rsidRDefault="00E726A8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1</w:t>
            </w:r>
          </w:p>
        </w:tc>
        <w:tc>
          <w:tcPr>
            <w:tcW w:w="1241" w:type="dxa"/>
          </w:tcPr>
          <w:p w:rsidR="00E726A8" w:rsidRPr="002B7A86" w:rsidRDefault="00E726A8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1</w:t>
            </w:r>
          </w:p>
        </w:tc>
        <w:tc>
          <w:tcPr>
            <w:tcW w:w="1020" w:type="dxa"/>
          </w:tcPr>
          <w:p w:rsidR="00E726A8" w:rsidRPr="002B7A86" w:rsidRDefault="00E726A8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3</w:t>
            </w:r>
          </w:p>
        </w:tc>
      </w:tr>
      <w:tr w:rsidR="00E726A8" w:rsidRPr="002B7A86" w:rsidTr="00D72AA0">
        <w:trPr>
          <w:jc w:val="center"/>
        </w:trPr>
        <w:tc>
          <w:tcPr>
            <w:tcW w:w="2575" w:type="dxa"/>
          </w:tcPr>
          <w:p w:rsidR="00E726A8" w:rsidRPr="002B7A86" w:rsidRDefault="00E726A8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3</w:t>
            </w:r>
          </w:p>
        </w:tc>
        <w:tc>
          <w:tcPr>
            <w:tcW w:w="1288" w:type="dxa"/>
          </w:tcPr>
          <w:p w:rsidR="00E726A8" w:rsidRPr="002B7A86" w:rsidRDefault="00E726A8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5</w:t>
            </w:r>
          </w:p>
        </w:tc>
        <w:tc>
          <w:tcPr>
            <w:tcW w:w="1241" w:type="dxa"/>
          </w:tcPr>
          <w:p w:rsidR="00E726A8" w:rsidRPr="002B7A86" w:rsidRDefault="00E726A8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4</w:t>
            </w:r>
          </w:p>
        </w:tc>
        <w:tc>
          <w:tcPr>
            <w:tcW w:w="1020" w:type="dxa"/>
          </w:tcPr>
          <w:p w:rsidR="00E726A8" w:rsidRPr="002B7A86" w:rsidRDefault="00E726A8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5</w:t>
            </w:r>
          </w:p>
        </w:tc>
      </w:tr>
      <w:tr w:rsidR="00E726A8" w:rsidRPr="002B7A86" w:rsidTr="00D72AA0">
        <w:trPr>
          <w:jc w:val="center"/>
        </w:trPr>
        <w:tc>
          <w:tcPr>
            <w:tcW w:w="2575" w:type="dxa"/>
          </w:tcPr>
          <w:p w:rsidR="00E726A8" w:rsidRPr="002B7A86" w:rsidRDefault="00E726A8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4</w:t>
            </w:r>
          </w:p>
        </w:tc>
        <w:tc>
          <w:tcPr>
            <w:tcW w:w="1288" w:type="dxa"/>
          </w:tcPr>
          <w:p w:rsidR="00E726A8" w:rsidRPr="002B7A86" w:rsidRDefault="00E726A8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2</w:t>
            </w:r>
          </w:p>
        </w:tc>
        <w:tc>
          <w:tcPr>
            <w:tcW w:w="1241" w:type="dxa"/>
          </w:tcPr>
          <w:p w:rsidR="00E726A8" w:rsidRPr="002B7A86" w:rsidRDefault="00E726A8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5</w:t>
            </w:r>
          </w:p>
        </w:tc>
        <w:tc>
          <w:tcPr>
            <w:tcW w:w="1020" w:type="dxa"/>
          </w:tcPr>
          <w:p w:rsidR="00E726A8" w:rsidRPr="002B7A86" w:rsidRDefault="00E726A8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6</w:t>
            </w:r>
          </w:p>
        </w:tc>
      </w:tr>
      <w:tr w:rsidR="00E726A8" w:rsidRPr="002B7A86" w:rsidTr="00D72AA0">
        <w:trPr>
          <w:jc w:val="center"/>
        </w:trPr>
        <w:tc>
          <w:tcPr>
            <w:tcW w:w="2575" w:type="dxa"/>
          </w:tcPr>
          <w:p w:rsidR="00E726A8" w:rsidRPr="002B7A86" w:rsidRDefault="00E726A8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5</w:t>
            </w:r>
          </w:p>
        </w:tc>
        <w:tc>
          <w:tcPr>
            <w:tcW w:w="1288" w:type="dxa"/>
          </w:tcPr>
          <w:p w:rsidR="00E726A8" w:rsidRPr="002B7A86" w:rsidRDefault="00E726A8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6</w:t>
            </w:r>
          </w:p>
        </w:tc>
        <w:tc>
          <w:tcPr>
            <w:tcW w:w="1241" w:type="dxa"/>
          </w:tcPr>
          <w:p w:rsidR="00E726A8" w:rsidRPr="002B7A86" w:rsidRDefault="00E726A8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6</w:t>
            </w:r>
          </w:p>
        </w:tc>
        <w:tc>
          <w:tcPr>
            <w:tcW w:w="1020" w:type="dxa"/>
          </w:tcPr>
          <w:p w:rsidR="00E726A8" w:rsidRPr="002B7A86" w:rsidRDefault="00E726A8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3</w:t>
            </w:r>
          </w:p>
        </w:tc>
      </w:tr>
      <w:tr w:rsidR="00E726A8" w:rsidRPr="002B7A86" w:rsidTr="00D72AA0">
        <w:trPr>
          <w:jc w:val="center"/>
        </w:trPr>
        <w:tc>
          <w:tcPr>
            <w:tcW w:w="2575" w:type="dxa"/>
          </w:tcPr>
          <w:p w:rsidR="00E726A8" w:rsidRPr="002B7A86" w:rsidRDefault="00E726A8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6</w:t>
            </w:r>
          </w:p>
        </w:tc>
        <w:tc>
          <w:tcPr>
            <w:tcW w:w="1288" w:type="dxa"/>
          </w:tcPr>
          <w:p w:rsidR="00E726A8" w:rsidRPr="002B7A86" w:rsidRDefault="00E726A8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4</w:t>
            </w:r>
          </w:p>
        </w:tc>
        <w:tc>
          <w:tcPr>
            <w:tcW w:w="1241" w:type="dxa"/>
          </w:tcPr>
          <w:p w:rsidR="00E726A8" w:rsidRPr="002B7A86" w:rsidRDefault="00E726A8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3</w:t>
            </w:r>
          </w:p>
        </w:tc>
        <w:tc>
          <w:tcPr>
            <w:tcW w:w="1020" w:type="dxa"/>
          </w:tcPr>
          <w:p w:rsidR="00E726A8" w:rsidRPr="002B7A86" w:rsidRDefault="00E726A8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2</w:t>
            </w:r>
          </w:p>
        </w:tc>
      </w:tr>
      <w:tr w:rsidR="00E726A8" w:rsidRPr="002B7A86" w:rsidTr="00D72AA0">
        <w:trPr>
          <w:jc w:val="center"/>
        </w:trPr>
        <w:tc>
          <w:tcPr>
            <w:tcW w:w="2575" w:type="dxa"/>
          </w:tcPr>
          <w:p w:rsidR="00E726A8" w:rsidRPr="002B7A86" w:rsidRDefault="00ED1AF4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С</w:t>
            </w:r>
            <w:r w:rsidR="00E726A8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умма</w:t>
            </w:r>
          </w:p>
        </w:tc>
        <w:tc>
          <w:tcPr>
            <w:tcW w:w="1288" w:type="dxa"/>
          </w:tcPr>
          <w:p w:rsidR="00E726A8" w:rsidRPr="002B7A86" w:rsidRDefault="00E726A8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21</w:t>
            </w:r>
          </w:p>
        </w:tc>
        <w:tc>
          <w:tcPr>
            <w:tcW w:w="1241" w:type="dxa"/>
          </w:tcPr>
          <w:p w:rsidR="00E726A8" w:rsidRPr="002B7A86" w:rsidRDefault="00E726A8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22</w:t>
            </w:r>
          </w:p>
        </w:tc>
        <w:tc>
          <w:tcPr>
            <w:tcW w:w="1020" w:type="dxa"/>
          </w:tcPr>
          <w:p w:rsidR="00E726A8" w:rsidRPr="002B7A86" w:rsidRDefault="00E726A8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20</w:t>
            </w:r>
          </w:p>
        </w:tc>
      </w:tr>
    </w:tbl>
    <w:p w:rsidR="00E726A8" w:rsidRPr="002B7A86" w:rsidRDefault="00E726A8" w:rsidP="00ED1AF4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E726A8" w:rsidRPr="002B7A86" w:rsidRDefault="00E726A8" w:rsidP="002A0AAF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Норматив оценок </w:t>
      </w:r>
      <m:oMath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(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K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0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)</m:t>
        </m:r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составляет 21:</w:t>
      </w:r>
    </w:p>
    <w:p w:rsidR="00E726A8" w:rsidRPr="002B7A86" w:rsidRDefault="00E07A7B" w:rsidP="00D72AA0">
      <w:pPr>
        <w:spacing w:before="120" w:after="12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0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6(6+1)</m:t>
              </m:r>
            </m:num>
            <m:den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=21.</m:t>
          </m:r>
        </m:oMath>
      </m:oMathPara>
    </w:p>
    <w:p w:rsidR="00E726A8" w:rsidRPr="002B7A86" w:rsidRDefault="00E726A8" w:rsidP="00ED1AF4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lastRenderedPageBreak/>
        <w:t>Поскольку сумма оценок второго и третьего экспертов отличается от нормативной, производим корректировку, что позволяет сохранить единый метод</w:t>
      </w:r>
      <w:r w:rsidR="00ED1AF4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ческий подход к оценке проблем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и дает базу для ср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ения и сопоставления оценок экспертов.</w:t>
      </w:r>
    </w:p>
    <w:p w:rsidR="00E726A8" w:rsidRPr="002B7A86" w:rsidRDefault="00E726A8" w:rsidP="00ED1AF4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Корректировка оценок второго эксперта касается 1-й и 6-й пр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блем. Поскольку общая сумма оценок </w:t>
      </w:r>
      <m:oMath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(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K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)</m:t>
        </m:r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превышает норматив </w:t>
      </w:r>
      <m:oMath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(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K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&gt;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K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0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)</m:t>
        </m:r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, </w:t>
      </w:r>
      <w:r w:rsidR="00FF1500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существляем корректировку</w:t>
      </w:r>
      <w:r w:rsidR="004B045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:</w:t>
      </w:r>
    </w:p>
    <w:p w:rsidR="00E726A8" w:rsidRPr="002B7A86" w:rsidRDefault="00E07A7B" w:rsidP="004B045E">
      <w:pPr>
        <w:spacing w:before="120" w:after="12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1,2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 xml:space="preserve"> </m:t>
        </m:r>
      </m:oMath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и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6,2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=3-</m:t>
        </m:r>
        <m:f>
          <m:f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K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1</m:t>
                </m:r>
              </m:sub>
            </m:s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-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K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0</m:t>
                </m:r>
              </m:sub>
            </m:sSub>
          </m:num>
          <m:den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=3-</m:t>
        </m:r>
        <m:f>
          <m:f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=2,5.</m:t>
        </m:r>
      </m:oMath>
    </w:p>
    <w:p w:rsidR="00E726A8" w:rsidRPr="002B7A86" w:rsidRDefault="00E726A8" w:rsidP="00FF1500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оответственно, новые значения:</w:t>
      </w:r>
    </w:p>
    <w:p w:rsidR="00E726A8" w:rsidRPr="002B7A86" w:rsidRDefault="00E07A7B" w:rsidP="004B045E">
      <w:pPr>
        <w:spacing w:before="120" w:after="12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23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 xml:space="preserve"> </m:t>
        </m:r>
      </m:oMath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и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53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=3+</m:t>
        </m:r>
        <m:f>
          <m:f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K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1</m:t>
                </m:r>
              </m:sub>
            </m:s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-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K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0</m:t>
                </m:r>
              </m:sub>
            </m:sSub>
          </m:num>
          <m:den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=3+</m:t>
        </m:r>
        <m:f>
          <m:f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=3,5.</m:t>
        </m:r>
      </m:oMath>
    </w:p>
    <w:p w:rsidR="00E726A8" w:rsidRPr="002B7A86" w:rsidRDefault="00E726A8" w:rsidP="00FF1500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аким образом, рабочая таблица по оценке экспертами актуаль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ти проблем для хозяйства имеет следующий вид (табл. 3).</w:t>
      </w:r>
    </w:p>
    <w:p w:rsidR="00E726A8" w:rsidRPr="002B7A86" w:rsidRDefault="00E726A8" w:rsidP="00E726A8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E726A8" w:rsidRPr="002B7A86" w:rsidRDefault="00E726A8" w:rsidP="004B045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16"/>
          <w:szCs w:val="16"/>
          <w:lang w:val="en-US" w:eastAsia="ru-RU"/>
        </w:rPr>
      </w:pPr>
      <w:r w:rsidRPr="002B7A86">
        <w:rPr>
          <w:rFonts w:ascii="Times New Roman" w:eastAsia="Times New Roman" w:hAnsi="Times New Roman" w:cs="Times New Roman"/>
          <w:spacing w:val="20"/>
          <w:sz w:val="16"/>
          <w:szCs w:val="16"/>
          <w:lang w:eastAsia="ru-RU"/>
        </w:rPr>
        <w:t>Таблица</w:t>
      </w:r>
      <w:r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 xml:space="preserve"> 3</w:t>
      </w:r>
      <w:r w:rsidR="00FF1500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 xml:space="preserve">. </w:t>
      </w:r>
      <w:r w:rsidR="00FF1500" w:rsidRPr="002B7A86"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  <w:t xml:space="preserve">Экспертные оценки с учетом </w:t>
      </w:r>
      <w:r w:rsidR="004837A1" w:rsidRPr="002B7A86"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  <w:t>корректировки</w:t>
      </w:r>
    </w:p>
    <w:p w:rsidR="00FF1500" w:rsidRPr="002B7A86" w:rsidRDefault="00FF1500" w:rsidP="004B045E">
      <w:pPr>
        <w:spacing w:after="0" w:line="240" w:lineRule="auto"/>
        <w:jc w:val="center"/>
        <w:rPr>
          <w:rFonts w:ascii="Times New Roman" w:eastAsia="Times New Roman" w:hAnsi="Times New Roman" w:cs="Times New Roman"/>
          <w:sz w:val="16"/>
          <w:szCs w:val="20"/>
          <w:lang w:eastAsia="ru-RU"/>
        </w:rPr>
      </w:pPr>
    </w:p>
    <w:tbl>
      <w:tblPr>
        <w:tblStyle w:val="ae"/>
        <w:tblW w:w="6124" w:type="dxa"/>
        <w:jc w:val="center"/>
        <w:tblLayout w:type="fixed"/>
        <w:tblLook w:val="04A0" w:firstRow="1" w:lastRow="0" w:firstColumn="1" w:lastColumn="0" w:noHBand="0" w:noVBand="1"/>
      </w:tblPr>
      <w:tblGrid>
        <w:gridCol w:w="961"/>
        <w:gridCol w:w="381"/>
        <w:gridCol w:w="414"/>
        <w:gridCol w:w="408"/>
        <w:gridCol w:w="969"/>
        <w:gridCol w:w="1498"/>
        <w:gridCol w:w="1493"/>
      </w:tblGrid>
      <w:tr w:rsidR="00E726A8" w:rsidRPr="002B7A86" w:rsidTr="00FF1500">
        <w:trPr>
          <w:jc w:val="center"/>
        </w:trPr>
        <w:tc>
          <w:tcPr>
            <w:tcW w:w="996" w:type="dxa"/>
            <w:vMerge w:val="restart"/>
            <w:vAlign w:val="center"/>
          </w:tcPr>
          <w:p w:rsidR="00E726A8" w:rsidRPr="002B7A86" w:rsidRDefault="00E726A8" w:rsidP="00FF1500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Полож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е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ние</w:t>
            </w:r>
          </w:p>
          <w:p w:rsidR="00E726A8" w:rsidRPr="002B7A86" w:rsidRDefault="00E726A8" w:rsidP="00FF1500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(пробл</w:t>
            </w:r>
            <w:r w:rsidR="004B045E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е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ма)</w:t>
            </w:r>
          </w:p>
        </w:tc>
        <w:tc>
          <w:tcPr>
            <w:tcW w:w="1227" w:type="dxa"/>
            <w:gridSpan w:val="3"/>
            <w:vAlign w:val="center"/>
          </w:tcPr>
          <w:p w:rsidR="00E726A8" w:rsidRPr="002B7A86" w:rsidRDefault="00E726A8" w:rsidP="00FF1500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Эксперт</w:t>
            </w:r>
          </w:p>
        </w:tc>
        <w:tc>
          <w:tcPr>
            <w:tcW w:w="1004" w:type="dxa"/>
            <w:vMerge w:val="restart"/>
            <w:vAlign w:val="center"/>
          </w:tcPr>
          <w:p w:rsidR="00E726A8" w:rsidRPr="002B7A86" w:rsidRDefault="00E726A8" w:rsidP="00FF1500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Сумма оценок проблемы</w:t>
            </w:r>
          </w:p>
        </w:tc>
        <w:tc>
          <w:tcPr>
            <w:tcW w:w="1559" w:type="dxa"/>
            <w:vMerge w:val="restart"/>
            <w:vAlign w:val="center"/>
          </w:tcPr>
          <w:p w:rsidR="004B045E" w:rsidRPr="002B7A86" w:rsidRDefault="00E726A8" w:rsidP="00FF1500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 xml:space="preserve">Отклонение </w:t>
            </w:r>
          </w:p>
          <w:p w:rsidR="00E726A8" w:rsidRPr="002B7A86" w:rsidRDefault="00E726A8" w:rsidP="00FF1500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 xml:space="preserve">суммы баллов от сред. арифм.,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16"/>
                      <w:szCs w:val="16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16"/>
                      <w:szCs w:val="16"/>
                      <w:lang w:eastAsia="ru-RU"/>
                    </w:rPr>
                    <m:t>∆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16"/>
                      <w:szCs w:val="16"/>
                      <w:lang w:eastAsia="ru-RU"/>
                    </w:rPr>
                    <m:t>i</m:t>
                  </m:r>
                </m:sub>
              </m:sSub>
            </m:oMath>
          </w:p>
        </w:tc>
        <w:tc>
          <w:tcPr>
            <w:tcW w:w="1553" w:type="dxa"/>
            <w:vMerge w:val="restart"/>
            <w:vAlign w:val="center"/>
          </w:tcPr>
          <w:p w:rsidR="004B045E" w:rsidRPr="002B7A86" w:rsidRDefault="00E726A8" w:rsidP="00FF1500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 xml:space="preserve">Квадрат </w:t>
            </w:r>
          </w:p>
          <w:p w:rsidR="00E726A8" w:rsidRPr="002B7A86" w:rsidRDefault="00E726A8" w:rsidP="004B045E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отклонений от сред. ариф</w:t>
            </w:r>
            <w:r w:rsidR="004B045E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м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 xml:space="preserve">.,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16"/>
                      <w:szCs w:val="16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16"/>
                      <w:szCs w:val="16"/>
                      <w:lang w:eastAsia="ru-RU"/>
                    </w:rPr>
                    <m:t>∆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16"/>
                      <w:szCs w:val="16"/>
                      <w:lang w:eastAsia="ru-RU"/>
                    </w:rPr>
                    <m:t>i</m:t>
                  </m:r>
                </m:sub>
              </m:sSub>
            </m:oMath>
          </w:p>
        </w:tc>
      </w:tr>
      <w:tr w:rsidR="00E726A8" w:rsidRPr="002B7A86" w:rsidTr="00FF1500">
        <w:trPr>
          <w:jc w:val="center"/>
        </w:trPr>
        <w:tc>
          <w:tcPr>
            <w:tcW w:w="996" w:type="dxa"/>
            <w:vMerge/>
          </w:tcPr>
          <w:p w:rsidR="00E726A8" w:rsidRPr="002B7A86" w:rsidRDefault="00E726A8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388" w:type="dxa"/>
            <w:vAlign w:val="center"/>
          </w:tcPr>
          <w:p w:rsidR="00E726A8" w:rsidRPr="002B7A86" w:rsidRDefault="00E726A8" w:rsidP="00FF1500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1</w:t>
            </w:r>
          </w:p>
        </w:tc>
        <w:tc>
          <w:tcPr>
            <w:tcW w:w="423" w:type="dxa"/>
            <w:vAlign w:val="center"/>
          </w:tcPr>
          <w:p w:rsidR="00E726A8" w:rsidRPr="002B7A86" w:rsidRDefault="00E726A8" w:rsidP="00FF1500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2</w:t>
            </w:r>
          </w:p>
        </w:tc>
        <w:tc>
          <w:tcPr>
            <w:tcW w:w="416" w:type="dxa"/>
            <w:vAlign w:val="center"/>
          </w:tcPr>
          <w:p w:rsidR="00E726A8" w:rsidRPr="002B7A86" w:rsidRDefault="00E726A8" w:rsidP="00FF1500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3</w:t>
            </w:r>
          </w:p>
        </w:tc>
        <w:tc>
          <w:tcPr>
            <w:tcW w:w="1004" w:type="dxa"/>
            <w:vMerge/>
          </w:tcPr>
          <w:p w:rsidR="00E726A8" w:rsidRPr="002B7A86" w:rsidRDefault="00E726A8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1559" w:type="dxa"/>
            <w:vMerge/>
          </w:tcPr>
          <w:p w:rsidR="00E726A8" w:rsidRPr="002B7A86" w:rsidRDefault="00E726A8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1553" w:type="dxa"/>
            <w:vMerge/>
          </w:tcPr>
          <w:p w:rsidR="00E726A8" w:rsidRPr="002B7A86" w:rsidRDefault="00E726A8" w:rsidP="00E726A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</w:tr>
      <w:tr w:rsidR="00E726A8" w:rsidRPr="002B7A86" w:rsidTr="007811F0">
        <w:trPr>
          <w:trHeight w:val="57"/>
          <w:jc w:val="center"/>
        </w:trPr>
        <w:tc>
          <w:tcPr>
            <w:tcW w:w="996" w:type="dxa"/>
            <w:vAlign w:val="center"/>
          </w:tcPr>
          <w:p w:rsidR="00E726A8" w:rsidRPr="002B7A86" w:rsidRDefault="00E726A8" w:rsidP="00FF1500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1</w:t>
            </w:r>
          </w:p>
        </w:tc>
        <w:tc>
          <w:tcPr>
            <w:tcW w:w="388" w:type="dxa"/>
            <w:vAlign w:val="center"/>
          </w:tcPr>
          <w:p w:rsidR="00E726A8" w:rsidRPr="002B7A86" w:rsidRDefault="00E726A8" w:rsidP="00FF1500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3</w:t>
            </w:r>
          </w:p>
        </w:tc>
        <w:tc>
          <w:tcPr>
            <w:tcW w:w="423" w:type="dxa"/>
            <w:vAlign w:val="center"/>
          </w:tcPr>
          <w:p w:rsidR="00E726A8" w:rsidRPr="002B7A86" w:rsidRDefault="00E726A8" w:rsidP="00FF1500">
            <w:pPr>
              <w:ind w:left="-57" w:right="-57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2,5</w:t>
            </w:r>
          </w:p>
        </w:tc>
        <w:tc>
          <w:tcPr>
            <w:tcW w:w="416" w:type="dxa"/>
            <w:vAlign w:val="center"/>
          </w:tcPr>
          <w:p w:rsidR="00E726A8" w:rsidRPr="002B7A86" w:rsidRDefault="00E726A8" w:rsidP="00FF1500">
            <w:pPr>
              <w:ind w:left="-57" w:right="-57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1</w:t>
            </w:r>
          </w:p>
        </w:tc>
        <w:tc>
          <w:tcPr>
            <w:tcW w:w="1004" w:type="dxa"/>
            <w:vAlign w:val="center"/>
          </w:tcPr>
          <w:p w:rsidR="00E726A8" w:rsidRPr="002B7A86" w:rsidRDefault="00E726A8" w:rsidP="00FF1500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6,5</w:t>
            </w:r>
          </w:p>
        </w:tc>
        <w:tc>
          <w:tcPr>
            <w:tcW w:w="1559" w:type="dxa"/>
            <w:vAlign w:val="center"/>
          </w:tcPr>
          <w:p w:rsidR="00E726A8" w:rsidRPr="002B7A86" w:rsidRDefault="00FF1500" w:rsidP="00FF1500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</w:t>
            </w:r>
            <w:r w:rsidR="00E726A8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4,0</w:t>
            </w:r>
          </w:p>
        </w:tc>
        <w:tc>
          <w:tcPr>
            <w:tcW w:w="1553" w:type="dxa"/>
            <w:vAlign w:val="center"/>
          </w:tcPr>
          <w:p w:rsidR="00E726A8" w:rsidRPr="002B7A86" w:rsidRDefault="00E726A8" w:rsidP="00FF1500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16,0</w:t>
            </w:r>
          </w:p>
        </w:tc>
      </w:tr>
      <w:tr w:rsidR="00E726A8" w:rsidRPr="002B7A86" w:rsidTr="007811F0">
        <w:trPr>
          <w:trHeight w:val="57"/>
          <w:jc w:val="center"/>
        </w:trPr>
        <w:tc>
          <w:tcPr>
            <w:tcW w:w="996" w:type="dxa"/>
            <w:vAlign w:val="center"/>
          </w:tcPr>
          <w:p w:rsidR="00E726A8" w:rsidRPr="002B7A86" w:rsidRDefault="00E726A8" w:rsidP="00FF1500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2</w:t>
            </w:r>
          </w:p>
        </w:tc>
        <w:tc>
          <w:tcPr>
            <w:tcW w:w="388" w:type="dxa"/>
            <w:vAlign w:val="center"/>
          </w:tcPr>
          <w:p w:rsidR="00E726A8" w:rsidRPr="002B7A86" w:rsidRDefault="00E726A8" w:rsidP="00FF1500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1</w:t>
            </w:r>
          </w:p>
        </w:tc>
        <w:tc>
          <w:tcPr>
            <w:tcW w:w="423" w:type="dxa"/>
            <w:vAlign w:val="center"/>
          </w:tcPr>
          <w:p w:rsidR="00E726A8" w:rsidRPr="002B7A86" w:rsidRDefault="00E726A8" w:rsidP="00FF1500">
            <w:pPr>
              <w:ind w:left="-57" w:right="-57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1</w:t>
            </w:r>
          </w:p>
        </w:tc>
        <w:tc>
          <w:tcPr>
            <w:tcW w:w="416" w:type="dxa"/>
            <w:vAlign w:val="center"/>
          </w:tcPr>
          <w:p w:rsidR="00E726A8" w:rsidRPr="002B7A86" w:rsidRDefault="00E726A8" w:rsidP="00FF1500">
            <w:pPr>
              <w:ind w:left="-57" w:right="-57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3,5</w:t>
            </w:r>
          </w:p>
        </w:tc>
        <w:tc>
          <w:tcPr>
            <w:tcW w:w="1004" w:type="dxa"/>
            <w:vAlign w:val="center"/>
          </w:tcPr>
          <w:p w:rsidR="00E726A8" w:rsidRPr="002B7A86" w:rsidRDefault="00E726A8" w:rsidP="00FF1500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5,5</w:t>
            </w:r>
          </w:p>
        </w:tc>
        <w:tc>
          <w:tcPr>
            <w:tcW w:w="1559" w:type="dxa"/>
            <w:vAlign w:val="center"/>
          </w:tcPr>
          <w:p w:rsidR="00E726A8" w:rsidRPr="002B7A86" w:rsidRDefault="00FF1500" w:rsidP="00FF1500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</w:t>
            </w:r>
            <w:r w:rsidR="00E726A8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5,0</w:t>
            </w:r>
          </w:p>
        </w:tc>
        <w:tc>
          <w:tcPr>
            <w:tcW w:w="1553" w:type="dxa"/>
            <w:vAlign w:val="center"/>
          </w:tcPr>
          <w:p w:rsidR="00E726A8" w:rsidRPr="002B7A86" w:rsidRDefault="00E726A8" w:rsidP="00FF1500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25,0</w:t>
            </w:r>
          </w:p>
        </w:tc>
      </w:tr>
      <w:tr w:rsidR="00E726A8" w:rsidRPr="002B7A86" w:rsidTr="007811F0">
        <w:trPr>
          <w:trHeight w:val="57"/>
          <w:jc w:val="center"/>
        </w:trPr>
        <w:tc>
          <w:tcPr>
            <w:tcW w:w="996" w:type="dxa"/>
            <w:vAlign w:val="center"/>
          </w:tcPr>
          <w:p w:rsidR="00E726A8" w:rsidRPr="002B7A86" w:rsidRDefault="00E726A8" w:rsidP="00FF1500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3</w:t>
            </w:r>
          </w:p>
        </w:tc>
        <w:tc>
          <w:tcPr>
            <w:tcW w:w="388" w:type="dxa"/>
            <w:vAlign w:val="center"/>
          </w:tcPr>
          <w:p w:rsidR="00E726A8" w:rsidRPr="002B7A86" w:rsidRDefault="00E726A8" w:rsidP="00FF1500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5</w:t>
            </w:r>
          </w:p>
        </w:tc>
        <w:tc>
          <w:tcPr>
            <w:tcW w:w="423" w:type="dxa"/>
            <w:vAlign w:val="center"/>
          </w:tcPr>
          <w:p w:rsidR="00E726A8" w:rsidRPr="002B7A86" w:rsidRDefault="00E726A8" w:rsidP="00FF1500">
            <w:pPr>
              <w:ind w:left="-57" w:right="-57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4</w:t>
            </w:r>
          </w:p>
        </w:tc>
        <w:tc>
          <w:tcPr>
            <w:tcW w:w="416" w:type="dxa"/>
            <w:vAlign w:val="center"/>
          </w:tcPr>
          <w:p w:rsidR="00E726A8" w:rsidRPr="002B7A86" w:rsidRDefault="00E726A8" w:rsidP="00FF1500">
            <w:pPr>
              <w:ind w:left="-57" w:right="-57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5</w:t>
            </w:r>
          </w:p>
        </w:tc>
        <w:tc>
          <w:tcPr>
            <w:tcW w:w="1004" w:type="dxa"/>
            <w:vAlign w:val="center"/>
          </w:tcPr>
          <w:p w:rsidR="00E726A8" w:rsidRPr="002B7A86" w:rsidRDefault="00E726A8" w:rsidP="00FF1500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14,0</w:t>
            </w:r>
          </w:p>
        </w:tc>
        <w:tc>
          <w:tcPr>
            <w:tcW w:w="1559" w:type="dxa"/>
            <w:vAlign w:val="center"/>
          </w:tcPr>
          <w:p w:rsidR="00E726A8" w:rsidRPr="002B7A86" w:rsidRDefault="00E726A8" w:rsidP="00FF1500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3,5</w:t>
            </w:r>
          </w:p>
        </w:tc>
        <w:tc>
          <w:tcPr>
            <w:tcW w:w="1553" w:type="dxa"/>
            <w:vAlign w:val="center"/>
          </w:tcPr>
          <w:p w:rsidR="00E726A8" w:rsidRPr="002B7A86" w:rsidRDefault="00E726A8" w:rsidP="00FF1500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12,25</w:t>
            </w:r>
          </w:p>
        </w:tc>
      </w:tr>
      <w:tr w:rsidR="00E726A8" w:rsidRPr="002B7A86" w:rsidTr="007811F0">
        <w:trPr>
          <w:trHeight w:val="57"/>
          <w:jc w:val="center"/>
        </w:trPr>
        <w:tc>
          <w:tcPr>
            <w:tcW w:w="996" w:type="dxa"/>
            <w:vAlign w:val="center"/>
          </w:tcPr>
          <w:p w:rsidR="00E726A8" w:rsidRPr="002B7A86" w:rsidRDefault="00E726A8" w:rsidP="00FF1500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4</w:t>
            </w:r>
          </w:p>
        </w:tc>
        <w:tc>
          <w:tcPr>
            <w:tcW w:w="388" w:type="dxa"/>
            <w:vAlign w:val="center"/>
          </w:tcPr>
          <w:p w:rsidR="00E726A8" w:rsidRPr="002B7A86" w:rsidRDefault="00E726A8" w:rsidP="00FF1500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2</w:t>
            </w:r>
          </w:p>
        </w:tc>
        <w:tc>
          <w:tcPr>
            <w:tcW w:w="423" w:type="dxa"/>
            <w:vAlign w:val="center"/>
          </w:tcPr>
          <w:p w:rsidR="00E726A8" w:rsidRPr="002B7A86" w:rsidRDefault="00E726A8" w:rsidP="00FF1500">
            <w:pPr>
              <w:ind w:left="-57" w:right="-57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5</w:t>
            </w:r>
          </w:p>
        </w:tc>
        <w:tc>
          <w:tcPr>
            <w:tcW w:w="416" w:type="dxa"/>
            <w:vAlign w:val="center"/>
          </w:tcPr>
          <w:p w:rsidR="00E726A8" w:rsidRPr="002B7A86" w:rsidRDefault="00E726A8" w:rsidP="00FF1500">
            <w:pPr>
              <w:ind w:left="-57" w:right="-57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6</w:t>
            </w:r>
          </w:p>
        </w:tc>
        <w:tc>
          <w:tcPr>
            <w:tcW w:w="1004" w:type="dxa"/>
            <w:vAlign w:val="center"/>
          </w:tcPr>
          <w:p w:rsidR="00E726A8" w:rsidRPr="002B7A86" w:rsidRDefault="00E726A8" w:rsidP="00FF1500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13,0</w:t>
            </w:r>
          </w:p>
        </w:tc>
        <w:tc>
          <w:tcPr>
            <w:tcW w:w="1559" w:type="dxa"/>
            <w:vAlign w:val="center"/>
          </w:tcPr>
          <w:p w:rsidR="00E726A8" w:rsidRPr="002B7A86" w:rsidRDefault="00E726A8" w:rsidP="00FF1500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2,5</w:t>
            </w:r>
          </w:p>
        </w:tc>
        <w:tc>
          <w:tcPr>
            <w:tcW w:w="1553" w:type="dxa"/>
            <w:vAlign w:val="center"/>
          </w:tcPr>
          <w:p w:rsidR="00E726A8" w:rsidRPr="002B7A86" w:rsidRDefault="00E726A8" w:rsidP="00FF1500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6,25</w:t>
            </w:r>
          </w:p>
        </w:tc>
      </w:tr>
      <w:tr w:rsidR="00E726A8" w:rsidRPr="002B7A86" w:rsidTr="007811F0">
        <w:trPr>
          <w:trHeight w:val="57"/>
          <w:jc w:val="center"/>
        </w:trPr>
        <w:tc>
          <w:tcPr>
            <w:tcW w:w="996" w:type="dxa"/>
            <w:vAlign w:val="center"/>
          </w:tcPr>
          <w:p w:rsidR="00E726A8" w:rsidRPr="002B7A86" w:rsidRDefault="00E726A8" w:rsidP="00FF1500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5</w:t>
            </w:r>
          </w:p>
        </w:tc>
        <w:tc>
          <w:tcPr>
            <w:tcW w:w="388" w:type="dxa"/>
            <w:vAlign w:val="center"/>
          </w:tcPr>
          <w:p w:rsidR="00E726A8" w:rsidRPr="002B7A86" w:rsidRDefault="00E726A8" w:rsidP="00FF1500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6</w:t>
            </w:r>
          </w:p>
        </w:tc>
        <w:tc>
          <w:tcPr>
            <w:tcW w:w="423" w:type="dxa"/>
            <w:vAlign w:val="center"/>
          </w:tcPr>
          <w:p w:rsidR="00E726A8" w:rsidRPr="002B7A86" w:rsidRDefault="00E726A8" w:rsidP="00FF1500">
            <w:pPr>
              <w:ind w:left="-57" w:right="-57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6</w:t>
            </w:r>
          </w:p>
        </w:tc>
        <w:tc>
          <w:tcPr>
            <w:tcW w:w="416" w:type="dxa"/>
            <w:vAlign w:val="center"/>
          </w:tcPr>
          <w:p w:rsidR="00E726A8" w:rsidRPr="002B7A86" w:rsidRDefault="00E726A8" w:rsidP="00FF1500">
            <w:pPr>
              <w:ind w:left="-57" w:right="-57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3,5</w:t>
            </w:r>
          </w:p>
        </w:tc>
        <w:tc>
          <w:tcPr>
            <w:tcW w:w="1004" w:type="dxa"/>
            <w:vAlign w:val="center"/>
          </w:tcPr>
          <w:p w:rsidR="00E726A8" w:rsidRPr="002B7A86" w:rsidRDefault="00E726A8" w:rsidP="00FF1500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15,5</w:t>
            </w:r>
          </w:p>
        </w:tc>
        <w:tc>
          <w:tcPr>
            <w:tcW w:w="1559" w:type="dxa"/>
            <w:vAlign w:val="center"/>
          </w:tcPr>
          <w:p w:rsidR="00E726A8" w:rsidRPr="002B7A86" w:rsidRDefault="00E726A8" w:rsidP="00FF1500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5,0</w:t>
            </w:r>
          </w:p>
        </w:tc>
        <w:tc>
          <w:tcPr>
            <w:tcW w:w="1553" w:type="dxa"/>
            <w:vAlign w:val="center"/>
          </w:tcPr>
          <w:p w:rsidR="00E726A8" w:rsidRPr="002B7A86" w:rsidRDefault="00E726A8" w:rsidP="00FF1500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25,0</w:t>
            </w:r>
          </w:p>
        </w:tc>
      </w:tr>
      <w:tr w:rsidR="00E726A8" w:rsidRPr="002B7A86" w:rsidTr="007811F0">
        <w:trPr>
          <w:trHeight w:val="57"/>
          <w:jc w:val="center"/>
        </w:trPr>
        <w:tc>
          <w:tcPr>
            <w:tcW w:w="996" w:type="dxa"/>
            <w:vAlign w:val="center"/>
          </w:tcPr>
          <w:p w:rsidR="00E726A8" w:rsidRPr="002B7A86" w:rsidRDefault="00E726A8" w:rsidP="00FF1500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6</w:t>
            </w:r>
          </w:p>
        </w:tc>
        <w:tc>
          <w:tcPr>
            <w:tcW w:w="388" w:type="dxa"/>
            <w:vAlign w:val="center"/>
          </w:tcPr>
          <w:p w:rsidR="00E726A8" w:rsidRPr="002B7A86" w:rsidRDefault="00E726A8" w:rsidP="00FF1500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4</w:t>
            </w:r>
          </w:p>
        </w:tc>
        <w:tc>
          <w:tcPr>
            <w:tcW w:w="423" w:type="dxa"/>
            <w:vAlign w:val="center"/>
          </w:tcPr>
          <w:p w:rsidR="00E726A8" w:rsidRPr="002B7A86" w:rsidRDefault="00E726A8" w:rsidP="00FF1500">
            <w:pPr>
              <w:ind w:left="-57" w:right="-57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2,5</w:t>
            </w:r>
          </w:p>
        </w:tc>
        <w:tc>
          <w:tcPr>
            <w:tcW w:w="416" w:type="dxa"/>
            <w:vAlign w:val="center"/>
          </w:tcPr>
          <w:p w:rsidR="00E726A8" w:rsidRPr="002B7A86" w:rsidRDefault="00E726A8" w:rsidP="00FF1500">
            <w:pPr>
              <w:ind w:left="-57" w:right="-57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2</w:t>
            </w:r>
          </w:p>
        </w:tc>
        <w:tc>
          <w:tcPr>
            <w:tcW w:w="1004" w:type="dxa"/>
            <w:vAlign w:val="center"/>
          </w:tcPr>
          <w:p w:rsidR="00E726A8" w:rsidRPr="002B7A86" w:rsidRDefault="00E726A8" w:rsidP="00FF1500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8,5</w:t>
            </w:r>
          </w:p>
        </w:tc>
        <w:tc>
          <w:tcPr>
            <w:tcW w:w="1559" w:type="dxa"/>
            <w:vAlign w:val="center"/>
          </w:tcPr>
          <w:p w:rsidR="00E726A8" w:rsidRPr="002B7A86" w:rsidRDefault="00FF1500" w:rsidP="00FF1500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</w:t>
            </w:r>
            <w:r w:rsidR="00E726A8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2,0</w:t>
            </w:r>
          </w:p>
        </w:tc>
        <w:tc>
          <w:tcPr>
            <w:tcW w:w="1553" w:type="dxa"/>
            <w:vAlign w:val="center"/>
          </w:tcPr>
          <w:p w:rsidR="00E726A8" w:rsidRPr="002B7A86" w:rsidRDefault="00E726A8" w:rsidP="00FF1500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4,0</w:t>
            </w:r>
          </w:p>
        </w:tc>
      </w:tr>
      <w:tr w:rsidR="00E726A8" w:rsidRPr="002B7A86" w:rsidTr="007811F0">
        <w:trPr>
          <w:trHeight w:val="57"/>
          <w:jc w:val="center"/>
        </w:trPr>
        <w:tc>
          <w:tcPr>
            <w:tcW w:w="996" w:type="dxa"/>
            <w:vAlign w:val="center"/>
          </w:tcPr>
          <w:p w:rsidR="00E726A8" w:rsidRPr="002B7A86" w:rsidRDefault="00E726A8" w:rsidP="007811F0">
            <w:pPr>
              <w:jc w:val="center"/>
              <w:rPr>
                <w:rFonts w:ascii="Times New Roman" w:eastAsia="Times New Roman" w:hAnsi="Times New Roman" w:cs="Times New Roman"/>
                <w:spacing w:val="20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pacing w:val="20"/>
                <w:sz w:val="16"/>
                <w:szCs w:val="16"/>
                <w:lang w:eastAsia="ru-RU"/>
              </w:rPr>
              <w:t>Итого</w:t>
            </w:r>
            <w:r w:rsidR="004B045E" w:rsidRPr="002B7A86">
              <w:rPr>
                <w:rFonts w:ascii="Times New Roman" w:eastAsia="Times New Roman" w:hAnsi="Times New Roman" w:cs="Times New Roman"/>
                <w:spacing w:val="20"/>
                <w:sz w:val="16"/>
                <w:szCs w:val="16"/>
                <w:lang w:eastAsia="ru-RU"/>
              </w:rPr>
              <w:t>…</w:t>
            </w:r>
          </w:p>
        </w:tc>
        <w:tc>
          <w:tcPr>
            <w:tcW w:w="388" w:type="dxa"/>
            <w:vAlign w:val="center"/>
          </w:tcPr>
          <w:p w:rsidR="00E726A8" w:rsidRPr="002B7A86" w:rsidRDefault="00E726A8" w:rsidP="007811F0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21</w:t>
            </w:r>
          </w:p>
        </w:tc>
        <w:tc>
          <w:tcPr>
            <w:tcW w:w="423" w:type="dxa"/>
            <w:vAlign w:val="center"/>
          </w:tcPr>
          <w:p w:rsidR="00E726A8" w:rsidRPr="002B7A86" w:rsidRDefault="00E726A8" w:rsidP="007811F0">
            <w:pPr>
              <w:ind w:left="-57" w:right="-57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21</w:t>
            </w:r>
          </w:p>
        </w:tc>
        <w:tc>
          <w:tcPr>
            <w:tcW w:w="416" w:type="dxa"/>
            <w:vAlign w:val="center"/>
          </w:tcPr>
          <w:p w:rsidR="00E726A8" w:rsidRPr="002B7A86" w:rsidRDefault="00E726A8" w:rsidP="007811F0">
            <w:pPr>
              <w:ind w:left="-57" w:right="-57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21</w:t>
            </w:r>
          </w:p>
        </w:tc>
        <w:tc>
          <w:tcPr>
            <w:tcW w:w="1004" w:type="dxa"/>
            <w:vAlign w:val="center"/>
          </w:tcPr>
          <w:p w:rsidR="00E726A8" w:rsidRPr="002B7A86" w:rsidRDefault="00FF1500" w:rsidP="007811F0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</w:t>
            </w:r>
          </w:p>
        </w:tc>
        <w:tc>
          <w:tcPr>
            <w:tcW w:w="1559" w:type="dxa"/>
            <w:vAlign w:val="center"/>
          </w:tcPr>
          <w:p w:rsidR="00E726A8" w:rsidRPr="002B7A86" w:rsidRDefault="00FF1500" w:rsidP="007811F0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</w:t>
            </w:r>
          </w:p>
        </w:tc>
        <w:tc>
          <w:tcPr>
            <w:tcW w:w="1553" w:type="dxa"/>
            <w:vAlign w:val="center"/>
          </w:tcPr>
          <w:p w:rsidR="00E726A8" w:rsidRPr="002B7A86" w:rsidRDefault="00E726A8" w:rsidP="007811F0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88,5</w:t>
            </w:r>
          </w:p>
        </w:tc>
      </w:tr>
    </w:tbl>
    <w:p w:rsidR="00E726A8" w:rsidRPr="002B7A86" w:rsidRDefault="00E726A8" w:rsidP="00E726A8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E726A8" w:rsidRPr="002B7A86" w:rsidRDefault="00E726A8" w:rsidP="00FF1500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ля определения объективности оценок экспертов, которые опр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еляют очередность реализа</w:t>
      </w:r>
      <w:r w:rsidR="00FF1500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ции мероприятий, необходимо рас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читать коэффициент согласия (конкордации) и обосновать его устойчивость.</w:t>
      </w:r>
    </w:p>
    <w:p w:rsidR="00E726A8" w:rsidRPr="002B7A86" w:rsidRDefault="00E726A8" w:rsidP="00FF1500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а основании оценок отдельных экспертов определяем сумму б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л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лов (ран</w:t>
      </w:r>
      <w:r w:rsidR="00FF1500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гов) каждой проблемы по формуле</w:t>
      </w:r>
    </w:p>
    <w:p w:rsidR="00E726A8" w:rsidRPr="002B7A86" w:rsidRDefault="00FF1500" w:rsidP="004B045E">
      <w:pPr>
        <w:spacing w:before="120" w:after="12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position w:val="-32"/>
          <w:sz w:val="20"/>
          <w:szCs w:val="20"/>
          <w:lang w:eastAsia="ru-RU"/>
        </w:rPr>
        <w:object w:dxaOrig="1040" w:dyaOrig="560">
          <v:shape id="_x0000_i1093" type="#_x0000_t75" style="width:52.4pt;height:28pt" o:ole="">
            <v:imagedata r:id="rId150" o:title=""/>
          </v:shape>
          <o:OLEObject Type="Embed" ProgID="Equation.3" ShapeID="_x0000_i1093" DrawAspect="Content" ObjectID="_1638074597" r:id="rId151"/>
        </w:objec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m:oMath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i∈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I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0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.</m:t>
        </m:r>
      </m:oMath>
    </w:p>
    <w:p w:rsidR="00E726A8" w:rsidRPr="002B7A86" w:rsidRDefault="00E726A8" w:rsidP="00FF1500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ледовательно, сумма оценок первой проблемы составляет:</w:t>
      </w:r>
    </w:p>
    <w:p w:rsidR="00E726A8" w:rsidRPr="002B7A86" w:rsidRDefault="00E07A7B" w:rsidP="00FF1500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11</m:t>
            </m:r>
          </m:sub>
        </m:sSub>
        <m:d>
          <m:d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3</m:t>
            </m:r>
          </m:e>
        </m:d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12</m:t>
            </m:r>
          </m:sub>
        </m:sSub>
        <m:d>
          <m:d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3,5</m:t>
            </m:r>
          </m:e>
        </m:d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13</m:t>
            </m:r>
          </m:sub>
        </m:sSub>
        <m:d>
          <m:d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1</m:t>
            </m:r>
          </m:e>
        </m:d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=6,5</m:t>
        </m:r>
      </m:oMath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балла и т. д.</w:t>
      </w:r>
    </w:p>
    <w:p w:rsidR="00E726A8" w:rsidRPr="002B7A86" w:rsidRDefault="00E726A8" w:rsidP="001F5C10">
      <w:pPr>
        <w:spacing w:after="0" w:line="233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lastRenderedPageBreak/>
        <w:t>Если предположить, что дальнейшие вычисления подтвердят об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ъ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ективность оценки экспертов, то, следовательно, в первую очередь следует реализовать по значимости проблему 5 (15,5 баллов), затем </w:t>
      </w:r>
      <w:r w:rsidR="00FF1500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–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3 (14,0</w:t>
      </w:r>
      <w:r w:rsidR="00FF1500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баллов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) и т. д. Для доказательства достоверности или ошибоч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ти этих выводов продолжим вычисления.</w:t>
      </w:r>
    </w:p>
    <w:p w:rsidR="00E726A8" w:rsidRPr="002B7A86" w:rsidRDefault="00E726A8" w:rsidP="001F5C10">
      <w:pPr>
        <w:spacing w:after="0" w:line="233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редняя арифметическая оценка каждой проблемы всеми эксп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ами (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T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i</m:t>
            </m:r>
          </m:sub>
        </m:sSub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) составит</w:t>
      </w:r>
    </w:p>
    <w:p w:rsidR="00E726A8" w:rsidRPr="002B7A86" w:rsidRDefault="00E07A7B" w:rsidP="001F5C10">
      <w:pPr>
        <w:spacing w:before="120" w:after="120" w:line="233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T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i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=n</m:t>
        </m:r>
        <m:d>
          <m:d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n+1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2</m:t>
                </m:r>
              </m:den>
            </m:f>
          </m:e>
        </m:d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=3</m:t>
        </m:r>
        <m:d>
          <m:d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6+1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2</m:t>
                </m:r>
              </m:den>
            </m:f>
          </m:e>
        </m:d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=10,5 </m:t>
        </m:r>
      </m:oMath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балла.</w:t>
      </w:r>
    </w:p>
    <w:p w:rsidR="00E726A8" w:rsidRPr="002B7A86" w:rsidRDefault="00E726A8" w:rsidP="001F5C10">
      <w:pPr>
        <w:spacing w:after="0" w:line="233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алее рассчитаем величину отклонения суммы баллов от средней</w:t>
      </w:r>
      <w:r w:rsidR="00FF1500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арифметической оценки проблемы</w:t>
      </w:r>
    </w:p>
    <w:p w:rsidR="00E726A8" w:rsidRPr="002B7A86" w:rsidRDefault="0069771D" w:rsidP="001F5C10">
      <w:pPr>
        <w:spacing w:before="120" w:after="120" w:line="233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position w:val="-28"/>
          <w:sz w:val="20"/>
          <w:szCs w:val="20"/>
          <w:lang w:val="en-US" w:eastAsia="ru-RU"/>
        </w:rPr>
        <w:object w:dxaOrig="1540" w:dyaOrig="520">
          <v:shape id="_x0000_i1094" type="#_x0000_t75" style="width:78.4pt;height:26pt" o:ole="">
            <v:imagedata r:id="rId152" o:title=""/>
          </v:shape>
          <o:OLEObject Type="Embed" ProgID="Equation.DSMT4" ShapeID="_x0000_i1094" DrawAspect="Content" ObjectID="_1638074598" r:id="rId153"/>
        </w:objec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m:oMath>
        <m:r>
          <w:rPr>
            <w:rFonts w:ascii="Cambria Math" w:eastAsia="Times New Roman" w:hAnsi="Cambria Math" w:cs="Times New Roman"/>
            <w:sz w:val="20"/>
            <w:szCs w:val="20"/>
            <w:lang w:val="en-US" w:eastAsia="ru-RU"/>
          </w:rPr>
          <m:t>i</m:t>
        </m:r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∈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I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0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.</m:t>
        </m:r>
      </m:oMath>
    </w:p>
    <w:p w:rsidR="00E726A8" w:rsidRPr="002B7A86" w:rsidRDefault="00E726A8" w:rsidP="001F5C10">
      <w:pPr>
        <w:spacing w:after="0" w:line="233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умма всех откло</w:t>
      </w:r>
      <w:r w:rsidR="00FF1500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ений рассчитывается по формуле</w:t>
      </w:r>
    </w:p>
    <w:p w:rsidR="00E726A8" w:rsidRPr="002B7A86" w:rsidRDefault="0069771D" w:rsidP="001F5C10">
      <w:pPr>
        <w:spacing w:before="120" w:after="120" w:line="233" w:lineRule="auto"/>
        <w:jc w:val="center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w:r w:rsidRPr="002B7A86">
        <w:rPr>
          <w:rFonts w:ascii="Times New Roman" w:eastAsia="Times New Roman" w:hAnsi="Times New Roman" w:cs="Times New Roman"/>
          <w:position w:val="-28"/>
          <w:sz w:val="20"/>
          <w:szCs w:val="20"/>
          <w:lang w:val="en-US" w:eastAsia="ru-RU"/>
        </w:rPr>
        <w:object w:dxaOrig="1100" w:dyaOrig="540">
          <v:shape id="_x0000_i1095" type="#_x0000_t75" style="width:55.2pt;height:27.2pt" o:ole="">
            <v:imagedata r:id="rId154" o:title=""/>
          </v:shape>
          <o:OLEObject Type="Embed" ProgID="Equation.DSMT4" ShapeID="_x0000_i1095" DrawAspect="Content" ObjectID="_1638074599" r:id="rId155"/>
        </w:object>
      </w:r>
    </w:p>
    <w:p w:rsidR="00E726A8" w:rsidRPr="002B7A86" w:rsidRDefault="00E726A8" w:rsidP="001F5C10">
      <w:pPr>
        <w:spacing w:after="0" w:line="233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Коэффициент адекватности оценок реальной ситуации или коэ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ф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фициент (</w:t>
      </w:r>
      <w:r w:rsidRPr="002B7A86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W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) </w:t>
      </w:r>
      <w:r w:rsidR="00FF1500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огласия (конкордации) составит</w:t>
      </w:r>
    </w:p>
    <w:p w:rsidR="00E726A8" w:rsidRPr="002B7A86" w:rsidRDefault="00E726A8" w:rsidP="001F5C10">
      <w:pPr>
        <w:spacing w:before="120" w:after="120" w:line="233" w:lineRule="auto"/>
        <w:jc w:val="center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m:oMathPara>
        <m:oMath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W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12S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en-US"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N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en-US" w:eastAsia="ru-RU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en-US" w:eastAsia="ru-RU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en-US" w:eastAsia="ru-RU"/>
                        </w:rPr>
                        <m:t>n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en-US" w:eastAsia="ru-RU"/>
                        </w:rPr>
                        <m:t>3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-n</m:t>
                  </m:r>
                </m:e>
              </m:d>
            </m:den>
          </m:f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12∙88,5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en-US"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3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en-US" w:eastAsia="ru-RU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en-US" w:eastAsia="ru-RU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en-US" w:eastAsia="ru-RU"/>
                        </w:rPr>
                        <m:t>6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en-US" w:eastAsia="ru-RU"/>
                        </w:rPr>
                        <m:t>3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-6</m:t>
                  </m:r>
                </m:e>
              </m:d>
            </m:den>
          </m:f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1062</m:t>
              </m:r>
            </m:num>
            <m:den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9∙210</m:t>
              </m:r>
            </m:den>
          </m:f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=0,562.</m:t>
          </m:r>
        </m:oMath>
      </m:oMathPara>
    </w:p>
    <w:p w:rsidR="00E726A8" w:rsidRPr="002B7A86" w:rsidRDefault="00E726A8" w:rsidP="001F5C10">
      <w:pPr>
        <w:spacing w:after="0" w:line="233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Чтобы подтвердить устойчивость коэффициента согласия, необх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димо сравнить фактическое значение критерия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χ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ф</m:t>
            </m:r>
          </m:sub>
          <m:sup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2</m:t>
            </m:r>
          </m:sup>
        </m:sSubSup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с табличным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χ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m</m:t>
            </m:r>
          </m:sub>
          <m:sup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2</m:t>
            </m:r>
          </m:sup>
        </m:sSubSup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. При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χ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ф</m:t>
            </m:r>
          </m:sub>
          <m:sup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2</m:t>
            </m:r>
          </m:sup>
        </m:sSubSup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&gt;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χ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m</m:t>
            </m:r>
          </m:sub>
          <m:sup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2</m:t>
            </m:r>
          </m:sup>
        </m:sSubSup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достоверность ранее сделанного вывода об очередности реализации будет являться доказанной. При этом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χ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ф</m:t>
            </m:r>
          </m:sub>
          <m:sup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2</m:t>
            </m:r>
          </m:sup>
        </m:sSubSup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=</m:t>
        </m:r>
        <m:r>
          <w:rPr>
            <w:rFonts w:ascii="Cambria Math" w:eastAsia="Times New Roman" w:hAnsi="Cambria Math" w:cs="Times New Roman"/>
            <w:sz w:val="20"/>
            <w:szCs w:val="20"/>
            <w:lang w:val="en-US" w:eastAsia="ru-RU"/>
          </w:rPr>
          <m:t>W</m:t>
        </m:r>
        <m:d>
          <m:d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n</m:t>
            </m:r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-1</m:t>
            </m:r>
          </m:e>
        </m:d>
        <m:r>
          <w:rPr>
            <w:rFonts w:ascii="Cambria Math" w:eastAsia="Times New Roman" w:hAnsi="Cambria Math" w:cs="Times New Roman"/>
            <w:sz w:val="20"/>
            <w:szCs w:val="20"/>
            <w:lang w:val="en-US" w:eastAsia="ru-RU"/>
          </w:rPr>
          <m:t>N</m:t>
        </m:r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=</m:t>
        </m:r>
        <m:r>
          <m:rPr>
            <m:sty m:val="p"/>
          </m:rPr>
          <w:rPr>
            <w:rFonts w:ascii="Cambria Math" w:eastAsia="Times New Roman" w:hAnsi="Cambria Math" w:cs="Times New Roman"/>
            <w:sz w:val="20"/>
            <w:szCs w:val="20"/>
            <w:lang w:eastAsia="ru-RU"/>
          </w:rPr>
          <w:br/>
        </m:r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=0,562·</m:t>
        </m:r>
        <m:d>
          <m:d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6-5</m:t>
            </m:r>
          </m:e>
        </m:d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∙3=8,43</m:t>
        </m:r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, а табличное значение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χ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m</m:t>
            </m:r>
          </m:sub>
          <m:sup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2</m:t>
            </m:r>
          </m:sup>
        </m:sSubSup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=f</m:t>
        </m:r>
        <m:d>
          <m:d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N,n</m:t>
            </m:r>
          </m:e>
        </m:d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≈2,3</m:t>
        </m:r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. Поскольку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χ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ф</m:t>
            </m:r>
          </m:sub>
          <m:sup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2</m:t>
            </m:r>
          </m:sup>
        </m:sSubSup>
        <m:d>
          <m:d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8,43</m:t>
            </m:r>
          </m:e>
        </m:d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&gt;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χ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m</m:t>
            </m:r>
          </m:sub>
          <m:sup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2</m:t>
            </m:r>
          </m:sup>
        </m:sSubSup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(2,3)</m:t>
        </m:r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, то последовательность реализации проблем (или приоритеты развития экономики хо</w:t>
      </w:r>
      <w:r w:rsidR="004B045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зяйства) следующая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: </w:t>
      </w:r>
      <w:r w:rsidR="00293E7B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5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, </w:t>
      </w:r>
      <w:r w:rsidR="00293E7B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3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, </w:t>
      </w:r>
      <w:r w:rsidR="00293E7B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4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, </w:t>
      </w:r>
      <w:r w:rsidR="00293E7B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6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, </w:t>
      </w:r>
      <w:r w:rsidR="00293E7B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1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, </w:t>
      </w:r>
      <w:r w:rsidR="00293E7B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2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. Гипотеза о степени важности актуальных проблем п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верждена и устойчива.</w:t>
      </w:r>
    </w:p>
    <w:p w:rsidR="00E726A8" w:rsidRPr="002B7A86" w:rsidRDefault="00E726A8" w:rsidP="001F5C10">
      <w:pPr>
        <w:spacing w:after="0" w:line="233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7811F0" w:rsidRPr="002B7A86" w:rsidRDefault="007811F0" w:rsidP="001F5C10">
      <w:pPr>
        <w:shd w:val="clear" w:color="auto" w:fill="FFFFFF"/>
        <w:spacing w:after="0" w:line="233" w:lineRule="auto"/>
        <w:jc w:val="center"/>
        <w:rPr>
          <w:rFonts w:ascii="Times New Roman" w:eastAsia="Times New Roman" w:hAnsi="Times New Roman" w:cs="Times New Roman"/>
          <w:b/>
          <w:spacing w:val="20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b/>
          <w:spacing w:val="20"/>
          <w:sz w:val="20"/>
          <w:szCs w:val="20"/>
          <w:lang w:eastAsia="ru-RU"/>
        </w:rPr>
        <w:br w:type="page"/>
      </w:r>
    </w:p>
    <w:p w:rsidR="00E726A8" w:rsidRPr="002B7A86" w:rsidRDefault="00BA17E4" w:rsidP="00197930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b/>
          <w:spacing w:val="20"/>
          <w:sz w:val="20"/>
          <w:szCs w:val="20"/>
          <w:lang w:eastAsia="ru-RU"/>
        </w:rPr>
        <w:lastRenderedPageBreak/>
        <w:t>Лекция</w:t>
      </w:r>
      <w:r w:rsidRPr="002B7A8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 xml:space="preserve">8. МОДЕЛИРОВАНИЕ ФОНДООСНАЩЕННОСТИ </w:t>
      </w:r>
    </w:p>
    <w:p w:rsidR="001F5C10" w:rsidRPr="002B7A86" w:rsidRDefault="001F5C10" w:rsidP="00197930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 xml:space="preserve">ОТРАСЛЕЙ СЕЛЬСКОГО ХОЗЯЙСТВА </w:t>
      </w:r>
    </w:p>
    <w:p w:rsidR="00E726A8" w:rsidRPr="002B7A86" w:rsidRDefault="00E726A8" w:rsidP="00197930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СЕЛЬХОЗ</w:t>
      </w:r>
      <w:r w:rsidR="00293E7B" w:rsidRPr="002B7A8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 xml:space="preserve">ЯЙСТВЕННОЙ </w:t>
      </w:r>
      <w:r w:rsidRPr="002B7A8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ОРГАНИЗАЦИИ</w:t>
      </w:r>
      <w:r w:rsidR="00736F5D" w:rsidRPr="002B7A8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br/>
      </w:r>
      <w:r w:rsidRPr="002B7A8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(АГРАРНОГО ФОРМИРОВАНИЯ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)</w:t>
      </w:r>
    </w:p>
    <w:p w:rsidR="00E726A8" w:rsidRPr="002B7A86" w:rsidRDefault="00E726A8" w:rsidP="00197930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E726A8" w:rsidRPr="002B7A86" w:rsidRDefault="00E726A8" w:rsidP="00197930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рогнозная урожайность сельскохозяйственных культур и проду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к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ивность животных обеспечиваются как предметами текущего польз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ания – удобрениями, кормами, так и средствами труда, в совокуп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ти составляющими материально-техническую базу сель</w:t>
      </w:r>
      <w:r w:rsidR="00736F5D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к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хоз</w:t>
      </w:r>
      <w:r w:rsidR="00736F5D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я</w:t>
      </w:r>
      <w:r w:rsidR="00736F5D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й</w:t>
      </w:r>
      <w:r w:rsidR="00736F5D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ственных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рганизаций. При этом реальность прогнозных программ каждой отрасли будет зависеть, в том числе, от</w:t>
      </w:r>
      <w:r w:rsidR="00736F5D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ее технического осн</w:t>
      </w:r>
      <w:r w:rsidR="00736F5D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="00736F5D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щения, чт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в конечном счете находит выражение в фондооснащен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ти. Однако обоснование данного показателя является весьма сложной проблемой, которая состоит в том, что большинство средств произв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тва сель</w:t>
      </w:r>
      <w:r w:rsidR="00736F5D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к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хоз</w:t>
      </w:r>
      <w:r w:rsidR="00736F5D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яйственной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рганизации используются в течение 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кольких лет и являют</w:t>
      </w:r>
      <w:r w:rsidR="00736F5D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я во многом универ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альными и по этой пр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чине применяются для производства нескольких видов продукции, отличающихся технологией и интенсивностью. Разделение в этих условиях стоимости средств производства между отраслями и про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з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одствами является крайне громоздким</w:t>
      </w:r>
      <w:r w:rsidRPr="002B7A86">
        <w:rPr>
          <w:rFonts w:ascii="Times New Roman" w:eastAsia="Times New Roman" w:hAnsi="Times New Roman" w:cs="Times New Roman"/>
          <w:spacing w:val="-10"/>
          <w:sz w:val="20"/>
          <w:szCs w:val="20"/>
          <w:lang w:eastAsia="ru-RU"/>
        </w:rPr>
        <w:t>.</w:t>
      </w:r>
    </w:p>
    <w:p w:rsidR="00E726A8" w:rsidRPr="002B7A86" w:rsidRDefault="00E726A8" w:rsidP="00197930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 практике планирования и прогнозирования широкое распр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softHyphen/>
        <w:t>странение получил нормативный метод. Его главная особенность с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тоит в том, что показатели фондооснащенности рассчитываются на условные средние размеры отраслей при различных уровнях проду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к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ивности скота и урожайности сельскохозяйственных культур. П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кольку показатели конкретн</w:t>
      </w:r>
      <w:r w:rsidR="00736F5D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й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сель</w:t>
      </w:r>
      <w:r w:rsidR="00736F5D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к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хоз</w:t>
      </w:r>
      <w:r w:rsidR="00736F5D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яйственной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рганизации отличаются индивидуальными особенностями – составом технических средств, их износом, размерами от</w:t>
      </w:r>
      <w:r w:rsidR="00736F5D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аслей и другим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качественными характеристиками, то всегда имелась необходимость адаптации н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мативных показателей фондооснащенности к условиям конкретных сельхозпроизводителей. Данная методика включает следующие этапы:</w:t>
      </w:r>
    </w:p>
    <w:p w:rsidR="00E726A8" w:rsidRPr="002B7A86" w:rsidRDefault="00E726A8" w:rsidP="00197930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 wp14:anchorId="0C4F8652" wp14:editId="61E0A259">
                <wp:simplePos x="0" y="0"/>
                <wp:positionH relativeFrom="margin">
                  <wp:posOffset>-789305</wp:posOffset>
                </wp:positionH>
                <wp:positionV relativeFrom="paragraph">
                  <wp:posOffset>-731520</wp:posOffset>
                </wp:positionV>
                <wp:extent cx="0" cy="7388225"/>
                <wp:effectExtent l="0" t="0" r="0" b="0"/>
                <wp:wrapNone/>
                <wp:docPr id="30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388225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-62.15pt,-57.6pt" to="-62.15pt,52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" o:allowincell="f" strokeweight=".25pt">
                <w10:wrap anchorx="margin"/>
              </v:line>
            </w:pict>
          </mc:Fallback>
        </mc:AlternateContent>
      </w:r>
      <w:r w:rsidRPr="002B7A8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0" allowOverlap="1" wp14:anchorId="01C110C5" wp14:editId="66AD0046">
                <wp:simplePos x="0" y="0"/>
                <wp:positionH relativeFrom="margin">
                  <wp:posOffset>4605655</wp:posOffset>
                </wp:positionH>
                <wp:positionV relativeFrom="paragraph">
                  <wp:posOffset>1795145</wp:posOffset>
                </wp:positionV>
                <wp:extent cx="0" cy="286385"/>
                <wp:effectExtent l="0" t="0" r="0" b="0"/>
                <wp:wrapNone/>
                <wp:docPr id="29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86385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362.65pt,141.35pt" to="362.65pt,16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" o:allowincell="f" strokeweight=".25pt">
                <w10:wrap anchorx="margin"/>
              </v:line>
            </w:pict>
          </mc:Fallback>
        </mc:AlternateContent>
      </w:r>
      <w:r w:rsidRPr="002B7A8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0" allowOverlap="1" wp14:anchorId="15F06BCE" wp14:editId="4364774E">
                <wp:simplePos x="0" y="0"/>
                <wp:positionH relativeFrom="margin">
                  <wp:posOffset>4629785</wp:posOffset>
                </wp:positionH>
                <wp:positionV relativeFrom="paragraph">
                  <wp:posOffset>4331335</wp:posOffset>
                </wp:positionV>
                <wp:extent cx="0" cy="1039495"/>
                <wp:effectExtent l="0" t="0" r="0" b="0"/>
                <wp:wrapNone/>
                <wp:docPr id="28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039495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364.55pt,341.05pt" to="364.55pt,42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" o:allowincell="f" strokeweight=".25pt">
                <w10:wrap anchorx="margin"/>
              </v:line>
            </w:pict>
          </mc:Fallback>
        </mc:AlternateContent>
      </w:r>
      <w:r w:rsidRPr="002B7A8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0" allowOverlap="1" wp14:anchorId="0041D164" wp14:editId="780AABF0">
                <wp:simplePos x="0" y="0"/>
                <wp:positionH relativeFrom="margin">
                  <wp:posOffset>4660265</wp:posOffset>
                </wp:positionH>
                <wp:positionV relativeFrom="paragraph">
                  <wp:posOffset>-60960</wp:posOffset>
                </wp:positionV>
                <wp:extent cx="0" cy="1490345"/>
                <wp:effectExtent l="0" t="0" r="0" b="0"/>
                <wp:wrapNone/>
                <wp:docPr id="27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490345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366.95pt,-4.8pt" to="366.95pt,11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" o:allowincell="f" strokeweight=".25pt">
                <w10:wrap anchorx="margin"/>
              </v:line>
            </w:pict>
          </mc:Fallback>
        </mc:AlternateConten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1.</w:t>
      </w:r>
      <w:r w:rsidR="00736F5D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о данным отчетного года определяем перечень и размеры всех отраслей и производств, т. е. площади посева сельскохозяйственных культур, поголовье животных или производство продукции, т. е.</w:t>
      </w:r>
      <w:r w:rsidR="00736F5D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Times New Roman" w:hAnsi="Cambria Math" w:cs="Times New Roman"/>
                    <w:i/>
                    <w:iCs/>
                    <w:sz w:val="20"/>
                    <w:szCs w:val="20"/>
                    <w:lang w:eastAsia="ru-RU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x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j</m:t>
            </m:r>
          </m:sub>
        </m:sSub>
      </m:oMath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–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размер отрасли </w:t>
      </w:r>
      <w:r w:rsidRPr="002B7A86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j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, которых множество –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J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0</m:t>
            </m:r>
          </m:sub>
        </m:sSub>
      </m:oMath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.</w:t>
      </w:r>
    </w:p>
    <w:p w:rsidR="00E726A8" w:rsidRPr="002B7A86" w:rsidRDefault="00E726A8" w:rsidP="00197930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2.</w:t>
      </w:r>
      <w:r w:rsidR="00736F5D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Определяем фактическую среднегодовую стоимость основных производственных фондов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S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0</m:t>
                </m:r>
              </m:sub>
            </m:sSub>
          </m:e>
        </m:d>
      </m:oMath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 условных денежных единицах (при инфляции более 5</w:t>
      </w:r>
      <w:r w:rsidR="00736F5D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–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6 % в год это необходимо для обеспечения сопост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имости показателей за ряд лет).</w:t>
      </w:r>
    </w:p>
    <w:p w:rsidR="00E726A8" w:rsidRPr="002B7A86" w:rsidRDefault="00E726A8" w:rsidP="001F5C10">
      <w:pPr>
        <w:shd w:val="clear" w:color="auto" w:fill="FFFFFF"/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lastRenderedPageBreak/>
        <w:t>3.</w:t>
      </w:r>
      <w:r w:rsidR="00736F5D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Принимаем нормативную фондооснащенность отрасли </w:t>
      </w:r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j</w:t>
      </w:r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ля д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ного региона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f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j</m:t>
            </m:r>
          </m:sub>
          <m:sup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0</m:t>
            </m:r>
          </m:sup>
        </m:sSubSup>
      </m:oMath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.</w:t>
      </w:r>
    </w:p>
    <w:p w:rsidR="00E726A8" w:rsidRPr="002B7A86" w:rsidRDefault="00E726A8" w:rsidP="001F5C10">
      <w:pPr>
        <w:shd w:val="clear" w:color="auto" w:fill="FFFFFF"/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4.</w:t>
      </w:r>
      <w:r w:rsidR="00736F5D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Определяем стоимость основных производственных фондов (ОПФ) товаропроизводителя </w:t>
      </w:r>
      <m:oMath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(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)</m:t>
        </m:r>
      </m:oMath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ри нормативной фондооснащен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сти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f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j</m:t>
            </m:r>
          </m:sub>
          <m:sup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0</m:t>
            </m:r>
          </m:sup>
        </m:sSubSup>
      </m:oMath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и фактических размерах отраслей и производств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Times New Roman" w:hAnsi="Cambria Math" w:cs="Times New Roman"/>
                    <w:i/>
                    <w:iCs/>
                    <w:sz w:val="20"/>
                    <w:szCs w:val="20"/>
                    <w:lang w:eastAsia="ru-RU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x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j</m:t>
            </m:r>
          </m:sub>
        </m:sSub>
      </m:oMath>
      <w:r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>:</w:t>
      </w:r>
    </w:p>
    <w:p w:rsidR="00E726A8" w:rsidRPr="002B7A86" w:rsidRDefault="00E07A7B" w:rsidP="00187F9F">
      <w:pPr>
        <w:shd w:val="clear" w:color="auto" w:fill="FFFFFF"/>
        <w:spacing w:after="120" w:line="240" w:lineRule="auto"/>
        <w:jc w:val="center"/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S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j∈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J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0</m:t>
                  </m:r>
                </m:sub>
              </m:sSub>
            </m:sub>
            <m:sup/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en-US" w:eastAsia="ru-RU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en-US" w:eastAsia="ru-RU"/>
                        </w:rPr>
                      </m:ctrlPr>
                    </m:acc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en-US" w:eastAsia="ru-RU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j</m:t>
                  </m:r>
                </m:sub>
              </m:sSub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en-US" w:eastAsia="ru-RU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f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j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0</m:t>
                  </m:r>
                </m:sup>
              </m:sSubSup>
            </m:e>
          </m:nary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.</m:t>
          </m:r>
        </m:oMath>
      </m:oMathPara>
    </w:p>
    <w:p w:rsidR="00E726A8" w:rsidRPr="002B7A86" w:rsidRDefault="00E726A8" w:rsidP="00736F5D">
      <w:pPr>
        <w:shd w:val="clear" w:color="auto" w:fill="FFFFFF"/>
        <w:tabs>
          <w:tab w:val="left" w:pos="509"/>
        </w:tabs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pacing w:val="-5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pacing w:val="-15"/>
          <w:sz w:val="20"/>
          <w:szCs w:val="20"/>
          <w:lang w:eastAsia="ru-RU"/>
        </w:rPr>
        <w:t>5.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pacing w:val="-4"/>
          <w:sz w:val="20"/>
          <w:szCs w:val="20"/>
          <w:lang w:eastAsia="ru-RU"/>
        </w:rPr>
        <w:t>Определ</w:t>
      </w:r>
      <w:r w:rsidR="00187F9F" w:rsidRPr="002B7A86">
        <w:rPr>
          <w:rFonts w:ascii="Times New Roman" w:eastAsia="Times New Roman" w:hAnsi="Times New Roman" w:cs="Times New Roman"/>
          <w:spacing w:val="-4"/>
          <w:sz w:val="20"/>
          <w:szCs w:val="20"/>
          <w:lang w:eastAsia="ru-RU"/>
        </w:rPr>
        <w:t>яем коэффициент корректировки (</w:t>
      </w:r>
      <m:oMath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 xml:space="preserve"> K</m:t>
        </m:r>
      </m:oMath>
      <w:r w:rsidRPr="002B7A86">
        <w:rPr>
          <w:rFonts w:ascii="Times New Roman" w:eastAsia="Times New Roman" w:hAnsi="Times New Roman" w:cs="Times New Roman"/>
          <w:spacing w:val="-4"/>
          <w:sz w:val="20"/>
          <w:szCs w:val="20"/>
          <w:lang w:eastAsia="ru-RU"/>
        </w:rPr>
        <w:t xml:space="preserve">) параметра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pacing w:val="-4"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pacing w:val="-4"/>
                <w:sz w:val="20"/>
                <w:szCs w:val="20"/>
                <w:lang w:eastAsia="ru-RU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pacing w:val="-4"/>
                <w:sz w:val="20"/>
                <w:szCs w:val="20"/>
                <w:lang w:eastAsia="ru-RU"/>
              </w:rPr>
              <m:t>1</m:t>
            </m:r>
          </m:sub>
        </m:sSub>
      </m:oMath>
      <w:r w:rsidRPr="002B7A86">
        <w:rPr>
          <w:rFonts w:ascii="Times New Roman" w:eastAsia="Times New Roman" w:hAnsi="Times New Roman" w:cs="Times New Roman"/>
          <w:i/>
          <w:iCs/>
          <w:spacing w:val="-4"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pacing w:val="-4"/>
          <w:sz w:val="20"/>
          <w:szCs w:val="20"/>
          <w:lang w:eastAsia="ru-RU"/>
        </w:rPr>
        <w:t xml:space="preserve">до </w:t>
      </w:r>
      <w:r w:rsidRPr="002B7A86">
        <w:rPr>
          <w:rFonts w:ascii="Times New Roman" w:eastAsia="Times New Roman" w:hAnsi="Times New Roman" w:cs="Times New Roman"/>
          <w:spacing w:val="-5"/>
          <w:sz w:val="20"/>
          <w:szCs w:val="20"/>
          <w:lang w:eastAsia="ru-RU"/>
        </w:rPr>
        <w:t>фа</w:t>
      </w:r>
      <w:r w:rsidRPr="002B7A86">
        <w:rPr>
          <w:rFonts w:ascii="Times New Roman" w:eastAsia="Times New Roman" w:hAnsi="Times New Roman" w:cs="Times New Roman"/>
          <w:spacing w:val="-5"/>
          <w:sz w:val="20"/>
          <w:szCs w:val="20"/>
          <w:lang w:eastAsia="ru-RU"/>
        </w:rPr>
        <w:t>к</w:t>
      </w:r>
      <w:r w:rsidRPr="002B7A86">
        <w:rPr>
          <w:rFonts w:ascii="Times New Roman" w:eastAsia="Times New Roman" w:hAnsi="Times New Roman" w:cs="Times New Roman"/>
          <w:spacing w:val="-5"/>
          <w:sz w:val="20"/>
          <w:szCs w:val="20"/>
          <w:lang w:eastAsia="ru-RU"/>
        </w:rPr>
        <w:t>тической среднегодовой стоимости ОПФ хозяйства:</w:t>
      </w:r>
    </w:p>
    <w:p w:rsidR="00E726A8" w:rsidRPr="002B7A86" w:rsidRDefault="00E726A8" w:rsidP="00187F9F">
      <w:pPr>
        <w:shd w:val="clear" w:color="auto" w:fill="FFFFFF"/>
        <w:spacing w:before="120" w:after="12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m:oMathPara>
        <m:oMath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K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/>
                    </w:rPr>
                    <m:t>S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/>
                    </w:rPr>
                    <m:t>S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/>
                    </w:rPr>
                    <m:t>1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.</m:t>
          </m:r>
        </m:oMath>
      </m:oMathPara>
    </w:p>
    <w:p w:rsidR="00E726A8" w:rsidRPr="002B7A86" w:rsidRDefault="00E726A8" w:rsidP="00736F5D">
      <w:pPr>
        <w:shd w:val="clear" w:color="auto" w:fill="FFFFFF"/>
        <w:tabs>
          <w:tab w:val="left" w:pos="509"/>
        </w:tabs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pacing w:val="-16"/>
          <w:sz w:val="20"/>
          <w:szCs w:val="20"/>
          <w:lang w:eastAsia="ru-RU"/>
        </w:rPr>
        <w:t>6.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pacing w:val="-1"/>
          <w:sz w:val="20"/>
          <w:szCs w:val="20"/>
          <w:lang w:eastAsia="ru-RU"/>
        </w:rPr>
        <w:t xml:space="preserve">Определяем фактическую </w:t>
      </w:r>
      <m:oMath>
        <m:r>
          <w:rPr>
            <w:rFonts w:ascii="Cambria Math" w:eastAsia="Times New Roman" w:hAnsi="Cambria Math" w:cs="Times New Roman"/>
            <w:spacing w:val="-1"/>
            <w:sz w:val="20"/>
            <w:szCs w:val="20"/>
            <w:lang w:eastAsia="ru-RU"/>
          </w:rPr>
          <m:t>(</m:t>
        </m:r>
        <m:sSub>
          <m:sSubPr>
            <m:ctrlPr>
              <w:rPr>
                <w:rFonts w:ascii="Cambria Math" w:eastAsia="Times New Roman" w:hAnsi="Cambria Math" w:cs="Times New Roman"/>
                <w:i/>
                <w:spacing w:val="-1"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pacing w:val="-1"/>
                <w:sz w:val="20"/>
                <w:szCs w:val="20"/>
                <w:lang w:eastAsia="ru-RU"/>
              </w:rPr>
              <m:t>f</m:t>
            </m:r>
          </m:e>
          <m:sub>
            <m:r>
              <w:rPr>
                <w:rFonts w:ascii="Cambria Math" w:eastAsia="Times New Roman" w:hAnsi="Cambria Math" w:cs="Times New Roman"/>
                <w:spacing w:val="-1"/>
                <w:sz w:val="20"/>
                <w:szCs w:val="20"/>
                <w:lang w:eastAsia="ru-RU"/>
              </w:rPr>
              <m:t>j</m:t>
            </m:r>
          </m:sub>
        </m:sSub>
        <m:r>
          <w:rPr>
            <w:rFonts w:ascii="Cambria Math" w:eastAsia="Times New Roman" w:hAnsi="Cambria Math" w:cs="Times New Roman"/>
            <w:spacing w:val="-1"/>
            <w:sz w:val="20"/>
            <w:szCs w:val="20"/>
            <w:lang w:eastAsia="ru-RU"/>
          </w:rPr>
          <m:t>)</m:t>
        </m:r>
      </m:oMath>
      <w:r w:rsidRPr="002B7A86">
        <w:rPr>
          <w:rFonts w:ascii="Times New Roman" w:eastAsia="Times New Roman" w:hAnsi="Times New Roman" w:cs="Times New Roman"/>
          <w:spacing w:val="-1"/>
          <w:sz w:val="20"/>
          <w:szCs w:val="20"/>
          <w:lang w:eastAsia="ru-RU"/>
        </w:rPr>
        <w:t xml:space="preserve"> фондооснащенность отрасли </w:t>
      </w:r>
      <w:r w:rsidRPr="002B7A86">
        <w:rPr>
          <w:rFonts w:ascii="Times New Roman" w:eastAsia="Times New Roman" w:hAnsi="Times New Roman" w:cs="Times New Roman"/>
          <w:i/>
          <w:iCs/>
          <w:spacing w:val="-1"/>
          <w:sz w:val="20"/>
          <w:szCs w:val="20"/>
          <w:lang w:val="en-US" w:eastAsia="ru-RU"/>
        </w:rPr>
        <w:t>j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pacing w:val="-1"/>
          <w:sz w:val="20"/>
          <w:szCs w:val="20"/>
          <w:lang w:eastAsia="ru-RU"/>
        </w:rPr>
        <w:t>да</w:t>
      </w:r>
      <w:r w:rsidRPr="002B7A86">
        <w:rPr>
          <w:rFonts w:ascii="Times New Roman" w:eastAsia="Times New Roman" w:hAnsi="Times New Roman" w:cs="Times New Roman"/>
          <w:spacing w:val="-1"/>
          <w:sz w:val="20"/>
          <w:szCs w:val="20"/>
          <w:lang w:eastAsia="ru-RU"/>
        </w:rPr>
        <w:t>н</w:t>
      </w:r>
      <w:r w:rsidRPr="002B7A86">
        <w:rPr>
          <w:rFonts w:ascii="Times New Roman" w:eastAsia="Times New Roman" w:hAnsi="Times New Roman" w:cs="Times New Roman"/>
          <w:spacing w:val="-1"/>
          <w:sz w:val="20"/>
          <w:szCs w:val="20"/>
          <w:lang w:eastAsia="ru-RU"/>
        </w:rPr>
        <w:t>ного хозяйства в отчетном году при фактических размерах от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аслей и интенсивности производства:</w:t>
      </w:r>
    </w:p>
    <w:p w:rsidR="00E726A8" w:rsidRPr="002B7A86" w:rsidRDefault="00E07A7B" w:rsidP="00187F9F">
      <w:pPr>
        <w:shd w:val="clear" w:color="auto" w:fill="FFFFFF"/>
        <w:tabs>
          <w:tab w:val="left" w:pos="509"/>
        </w:tabs>
        <w:spacing w:before="120" w:after="12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j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=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K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j</m:t>
              </m:r>
            </m:sub>
            <m: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0</m:t>
              </m:r>
            </m:sup>
          </m:sSubSup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.</m:t>
          </m:r>
        </m:oMath>
      </m:oMathPara>
    </w:p>
    <w:p w:rsidR="00E726A8" w:rsidRPr="002B7A86" w:rsidRDefault="00E726A8" w:rsidP="00736F5D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Например: </w:t>
      </w:r>
    </w:p>
    <w:p w:rsidR="00E726A8" w:rsidRPr="002B7A86" w:rsidRDefault="00E726A8" w:rsidP="00736F5D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1.</w:t>
      </w:r>
      <w:r w:rsidR="00736F5D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азмеры отраслей сель</w:t>
      </w:r>
      <w:r w:rsidR="00ED41C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скохозяйственной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рганизации в отчетном году характеризовались следующими величинами: зерновые озимые – 250 га, зерновые яровые – 350 га, картофель – 80 га и т. д.</w:t>
      </w:r>
    </w:p>
    <w:p w:rsidR="00E726A8" w:rsidRPr="002B7A86" w:rsidRDefault="00E726A8" w:rsidP="00736F5D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2.</w:t>
      </w:r>
      <w:r w:rsidR="00736F5D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Среднегодовая стоимость ОПФ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S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0</m:t>
                </m:r>
              </m:sub>
            </m:sSub>
          </m:e>
        </m:d>
      </m:oMath>
      <w:r w:rsidR="00187F9F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хозяйства составляет </w:t>
      </w:r>
      <w:r w:rsidR="00187F9F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br/>
        <w:t>2 880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000 у. е.</w:t>
      </w:r>
    </w:p>
    <w:p w:rsidR="00E726A8" w:rsidRPr="002B7A86" w:rsidRDefault="00E726A8" w:rsidP="00736F5D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3.</w:t>
      </w:r>
      <w:r w:rsidR="00736F5D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ормативная фондоосн</w:t>
      </w:r>
      <w:r w:rsidR="00197930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щенность отраслей при сравнимых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х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зяйством значениях урожайности сель</w:t>
      </w:r>
      <w:r w:rsidR="00ED41C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скохозяйственных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культур и продуктивности</w:t>
      </w:r>
      <w:r w:rsidR="0093219F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животных составила, у. е. на 1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га: зерновые озимые – 650, зерновые яровые – 550, картофель – 1800 и т. д.</w:t>
      </w:r>
    </w:p>
    <w:p w:rsidR="00E726A8" w:rsidRPr="002B7A86" w:rsidRDefault="00E726A8" w:rsidP="00736F5D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4.</w:t>
      </w:r>
      <w:r w:rsidR="00736F5D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Определяем стоимость ОПФ </w:t>
      </w:r>
      <m:oMath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(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)</m:t>
        </m:r>
      </m:oMath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ри нормативной фондоос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щенности отраслей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f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j</m:t>
            </m:r>
          </m:sub>
          <m:sup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0</m:t>
            </m:r>
          </m:sup>
        </m:sSubSup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и фактических </w:t>
      </w:r>
      <w:r w:rsidR="00197930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азмерах отраслей и прои</w:t>
      </w:r>
      <w:r w:rsidR="00197930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з</w:t>
      </w:r>
      <w:r w:rsidR="00197930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одств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–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Times New Roman" w:hAnsi="Cambria Math" w:cs="Times New Roman"/>
                    <w:i/>
                    <w:iCs/>
                    <w:sz w:val="20"/>
                    <w:szCs w:val="20"/>
                    <w:lang w:eastAsia="ru-RU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x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j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:</m:t>
        </m:r>
      </m:oMath>
    </w:p>
    <w:p w:rsidR="00E726A8" w:rsidRPr="002B7A86" w:rsidRDefault="00E07A7B" w:rsidP="00187F9F">
      <w:pPr>
        <w:shd w:val="clear" w:color="auto" w:fill="FFFFFF"/>
        <w:spacing w:before="120" w:after="12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s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=250∙650+350∙550+80∙1800+…=3 600 000.</m:t>
          </m:r>
        </m:oMath>
      </m:oMathPara>
    </w:p>
    <w:p w:rsidR="00E726A8" w:rsidRPr="002B7A86" w:rsidRDefault="00E726A8" w:rsidP="006315E9">
      <w:pPr>
        <w:shd w:val="clear" w:color="auto" w:fill="FFFFFF"/>
        <w:tabs>
          <w:tab w:val="left" w:pos="528"/>
        </w:tabs>
        <w:spacing w:after="0" w:line="240" w:lineRule="auto"/>
        <w:ind w:firstLine="284"/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pacing w:val="-15"/>
          <w:sz w:val="20"/>
          <w:szCs w:val="20"/>
          <w:lang w:eastAsia="ru-RU"/>
        </w:rPr>
        <w:t>5.</w:t>
      </w:r>
      <w:r w:rsidR="006315E9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пред</w:t>
      </w:r>
      <w:r w:rsidR="00187F9F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ляем коэффициент корректировк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m:oMath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 xml:space="preserve"> (K)</m:t>
        </m:r>
      </m:oMath>
      <w:r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>:</w:t>
      </w:r>
    </w:p>
    <w:p w:rsidR="00E726A8" w:rsidRPr="002B7A86" w:rsidRDefault="00E726A8" w:rsidP="00187F9F">
      <w:pPr>
        <w:shd w:val="clear" w:color="auto" w:fill="FFFFFF"/>
        <w:tabs>
          <w:tab w:val="left" w:pos="528"/>
        </w:tabs>
        <w:spacing w:before="120" w:after="12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m:oMathPara>
        <m:oMath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K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2 880 000</m:t>
              </m:r>
            </m:num>
            <m:den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3 600 000</m:t>
              </m:r>
            </m:den>
          </m:f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=0,8.</m:t>
          </m:r>
        </m:oMath>
      </m:oMathPara>
    </w:p>
    <w:p w:rsidR="00E726A8" w:rsidRPr="002B7A86" w:rsidRDefault="00E726A8" w:rsidP="006315E9">
      <w:pPr>
        <w:shd w:val="clear" w:color="auto" w:fill="FFFFFF"/>
        <w:tabs>
          <w:tab w:val="left" w:pos="528"/>
        </w:tabs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pacing w:val="-14"/>
          <w:sz w:val="20"/>
          <w:szCs w:val="20"/>
          <w:lang w:eastAsia="ru-RU"/>
        </w:rPr>
        <w:lastRenderedPageBreak/>
        <w:t>6.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Фактическая фондооснащенность отраслей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f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j</m:t>
            </m:r>
          </m:sub>
        </m:sSub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составит:</w:t>
      </w:r>
    </w:p>
    <w:p w:rsidR="00E726A8" w:rsidRPr="002B7A86" w:rsidRDefault="00E726A8" w:rsidP="006315E9">
      <w:pPr>
        <w:widowControl w:val="0"/>
        <w:shd w:val="clear" w:color="auto" w:fill="FFFFFF"/>
        <w:tabs>
          <w:tab w:val="left" w:pos="442"/>
        </w:tabs>
        <w:autoSpaceDE w:val="0"/>
        <w:autoSpaceDN w:val="0"/>
        <w:adjustRightInd w:val="0"/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- зерновые озимые – 650</w:t>
      </w:r>
      <w:r w:rsidR="006336BF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∙</w:t>
      </w:r>
      <w:r w:rsidR="006336BF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0,8 = 520 у. е.</w:t>
      </w:r>
      <w:r w:rsidR="006336BF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;</w:t>
      </w:r>
    </w:p>
    <w:p w:rsidR="00E726A8" w:rsidRPr="002B7A86" w:rsidRDefault="00E726A8" w:rsidP="006315E9">
      <w:pPr>
        <w:widowControl w:val="0"/>
        <w:shd w:val="clear" w:color="auto" w:fill="FFFFFF"/>
        <w:tabs>
          <w:tab w:val="left" w:pos="442"/>
        </w:tabs>
        <w:autoSpaceDE w:val="0"/>
        <w:autoSpaceDN w:val="0"/>
        <w:adjustRightInd w:val="0"/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- зерновые яровые – 550</w:t>
      </w:r>
      <w:r w:rsidR="006336BF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∙</w:t>
      </w:r>
      <w:r w:rsidR="006336BF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0,8 = 440 у. е.</w:t>
      </w:r>
      <w:r w:rsidR="006336BF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;</w:t>
      </w:r>
    </w:p>
    <w:p w:rsidR="00E726A8" w:rsidRPr="002B7A86" w:rsidRDefault="00E726A8" w:rsidP="006315E9">
      <w:pPr>
        <w:widowControl w:val="0"/>
        <w:shd w:val="clear" w:color="auto" w:fill="FFFFFF"/>
        <w:tabs>
          <w:tab w:val="left" w:pos="442"/>
        </w:tabs>
        <w:autoSpaceDE w:val="0"/>
        <w:autoSpaceDN w:val="0"/>
        <w:adjustRightInd w:val="0"/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- картофель </w:t>
      </w:r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–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1800</w:t>
      </w:r>
      <w:r w:rsidR="006336BF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∙</w:t>
      </w:r>
      <w:r w:rsidR="006336BF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0,8 = 1440 у. е.</w:t>
      </w:r>
    </w:p>
    <w:p w:rsidR="00E726A8" w:rsidRPr="002B7A86" w:rsidRDefault="00E726A8" w:rsidP="007C61EC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 xml:space="preserve">Перспективную фондооснащенность отраслей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pacing w:val="-2"/>
                <w:sz w:val="20"/>
                <w:szCs w:val="20"/>
                <w:lang w:eastAsia="ru-RU"/>
              </w:rPr>
            </m:ctrlPr>
          </m:dPr>
          <m:e>
            <m:sSubSup>
              <m:sSubSupPr>
                <m:ctrlPr>
                  <w:rPr>
                    <w:rFonts w:ascii="Cambria Math" w:eastAsia="Times New Roman" w:hAnsi="Cambria Math" w:cs="Times New Roman"/>
                    <w:i/>
                    <w:spacing w:val="-2"/>
                    <w:sz w:val="20"/>
                    <w:szCs w:val="20"/>
                    <w:lang w:eastAsia="ru-RU"/>
                  </w:rPr>
                </m:ctrlPr>
              </m:sSubSupPr>
              <m:e>
                <m:r>
                  <w:rPr>
                    <w:rFonts w:ascii="Cambria Math" w:eastAsia="Times New Roman" w:hAnsi="Cambria Math" w:cs="Times New Roman"/>
                    <w:spacing w:val="-2"/>
                    <w:sz w:val="20"/>
                    <w:szCs w:val="20"/>
                    <w:lang w:eastAsia="ru-RU"/>
                  </w:rPr>
                  <m:t>f</m:t>
                </m:r>
              </m:e>
              <m:sub>
                <m:r>
                  <w:rPr>
                    <w:rFonts w:ascii="Cambria Math" w:eastAsia="Times New Roman" w:hAnsi="Cambria Math" w:cs="Times New Roman"/>
                    <w:spacing w:val="-2"/>
                    <w:sz w:val="20"/>
                    <w:szCs w:val="20"/>
                    <w:lang w:eastAsia="ru-RU"/>
                  </w:rPr>
                  <m:t>j</m:t>
                </m:r>
              </m:sub>
              <m:sup>
                <m:r>
                  <w:rPr>
                    <w:rFonts w:ascii="Cambria Math" w:eastAsia="Times New Roman" w:hAnsi="Cambria Math" w:cs="Times New Roman"/>
                    <w:spacing w:val="-2"/>
                    <w:sz w:val="20"/>
                    <w:szCs w:val="20"/>
                    <w:lang w:eastAsia="ru-RU"/>
                  </w:rPr>
                  <m:t>x</m:t>
                </m:r>
              </m:sup>
            </m:sSubSup>
          </m:e>
        </m:d>
      </m:oMath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 xml:space="preserve"> можем оп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ед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="007C61EC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лить по </w:t>
      </w:r>
      <w:r w:rsidR="006336BF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формуле</w:t>
      </w:r>
    </w:p>
    <w:p w:rsidR="00E726A8" w:rsidRPr="002B7A86" w:rsidRDefault="00E07A7B" w:rsidP="007C61EC">
      <w:pPr>
        <w:shd w:val="clear" w:color="auto" w:fill="FFFFFF"/>
        <w:spacing w:after="12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j</m:t>
              </m:r>
            </m:sub>
            <m: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x</m:t>
              </m:r>
            </m:sup>
          </m:sSubSup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=0,8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j</m:t>
              </m:r>
            </m:sub>
          </m:sSub>
          <m:f>
            <m:f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fPr>
            <m:num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en-US" w:eastAsia="ru-RU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y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j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x</m:t>
                  </m:r>
                </m:sup>
              </m:sSubSup>
            </m:num>
            <m:den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en-US" w:eastAsia="ru-RU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y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j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0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,</m:t>
          </m:r>
        </m:oMath>
      </m:oMathPara>
    </w:p>
    <w:p w:rsidR="00E726A8" w:rsidRPr="002B7A86" w:rsidRDefault="00E726A8" w:rsidP="006336BF">
      <w:pPr>
        <w:shd w:val="clear" w:color="auto" w:fill="FFFFFF"/>
        <w:spacing w:after="0" w:line="240" w:lineRule="auto"/>
        <w:ind w:left="993" w:hanging="993"/>
        <w:jc w:val="both"/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pacing w:val="-6"/>
          <w:sz w:val="20"/>
          <w:szCs w:val="20"/>
          <w:lang w:eastAsia="ru-RU"/>
        </w:rPr>
        <w:t xml:space="preserve">где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pacing w:val="-6"/>
                <w:sz w:val="20"/>
                <w:szCs w:val="20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pacing w:val="-6"/>
                <w:sz w:val="20"/>
                <w:szCs w:val="20"/>
                <w:lang w:eastAsia="ru-RU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pacing w:val="-6"/>
                <w:sz w:val="20"/>
                <w:szCs w:val="20"/>
                <w:lang w:eastAsia="ru-RU"/>
              </w:rPr>
              <m:t>j</m:t>
            </m:r>
          </m:sub>
          <m:sup>
            <m:r>
              <w:rPr>
                <w:rFonts w:ascii="Cambria Math" w:eastAsia="Times New Roman" w:hAnsi="Cambria Math" w:cs="Times New Roman"/>
                <w:spacing w:val="-6"/>
                <w:sz w:val="20"/>
                <w:szCs w:val="20"/>
                <w:lang w:eastAsia="ru-RU"/>
              </w:rPr>
              <m:t>x</m:t>
            </m:r>
          </m:sup>
        </m:sSubSup>
        <m:r>
          <m:rPr>
            <m:sty m:val="p"/>
          </m:rPr>
          <w:rPr>
            <w:rFonts w:ascii="Cambria Math" w:eastAsia="Times New Roman" w:hAnsi="Cambria Math" w:cs="Times New Roman"/>
            <w:spacing w:val="-6"/>
            <w:sz w:val="20"/>
            <w:szCs w:val="20"/>
            <w:lang w:eastAsia="ru-RU"/>
          </w:rPr>
          <m:t>,</m:t>
        </m:r>
        <m:r>
          <w:rPr>
            <w:rFonts w:ascii="Cambria Math" w:eastAsia="Times New Roman" w:hAnsi="Cambria Math" w:cs="Times New Roman"/>
            <w:spacing w:val="-6"/>
            <w:sz w:val="20"/>
            <w:szCs w:val="20"/>
            <w:lang w:eastAsia="ru-RU"/>
          </w:rPr>
          <m:t xml:space="preserve"> 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pacing w:val="-6"/>
                <w:sz w:val="20"/>
                <w:szCs w:val="20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pacing w:val="-6"/>
                <w:sz w:val="20"/>
                <w:szCs w:val="20"/>
                <w:lang w:eastAsia="ru-RU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pacing w:val="-6"/>
                <w:sz w:val="20"/>
                <w:szCs w:val="20"/>
                <w:lang w:eastAsia="ru-RU"/>
              </w:rPr>
              <m:t>j</m:t>
            </m:r>
          </m:sub>
          <m:sup>
            <m:r>
              <w:rPr>
                <w:rFonts w:ascii="Cambria Math" w:eastAsia="Times New Roman" w:hAnsi="Cambria Math" w:cs="Times New Roman"/>
                <w:spacing w:val="-6"/>
                <w:sz w:val="20"/>
                <w:szCs w:val="20"/>
                <w:lang w:eastAsia="ru-RU"/>
              </w:rPr>
              <m:t>0</m:t>
            </m:r>
          </m:sup>
        </m:sSubSup>
      </m:oMath>
      <w:r w:rsidRPr="002B7A86">
        <w:rPr>
          <w:rFonts w:ascii="Times New Roman" w:eastAsia="Times New Roman" w:hAnsi="Times New Roman" w:cs="Times New Roman"/>
          <w:i/>
          <w:iCs/>
          <w:spacing w:val="-6"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pacing w:val="-6"/>
          <w:sz w:val="20"/>
          <w:szCs w:val="20"/>
          <w:lang w:eastAsia="ru-RU"/>
        </w:rPr>
        <w:t xml:space="preserve">–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оответственно прогнозная и фактическая урожайность сель</w:t>
      </w:r>
      <w:r w:rsidR="007C61EC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кохозяйственной</w:t>
      </w:r>
      <w:r w:rsidR="006336BF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культуры или продуктивность ж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вотного, т. е. отрасли </w:t>
      </w:r>
      <w:r w:rsidRPr="002B7A86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j</w:t>
      </w:r>
      <w:r w:rsidRPr="002B7A8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.</w:t>
      </w:r>
    </w:p>
    <w:p w:rsidR="00E726A8" w:rsidRPr="002B7A86" w:rsidRDefault="006336BF" w:rsidP="007C61EC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ыш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риведенная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методика хотя и позволяет обосновать ориент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ы в развитии материально-технической базы сель</w:t>
      </w:r>
      <w:r w:rsidR="007C61EC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ко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хоз</w:t>
      </w:r>
      <w:r w:rsidR="007C61EC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яйственной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рганизации (аграрного формирования), однако отличается рядом условностей. Она допускает, что:</w:t>
      </w:r>
    </w:p>
    <w:p w:rsidR="00E726A8" w:rsidRPr="002B7A86" w:rsidRDefault="0093219F" w:rsidP="006315E9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- 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фактические размеры отраслей близки к нормативным, которые</w:t>
      </w:r>
      <w:r w:rsidR="006336BF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в свою очередь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близки к оптимальным;</w:t>
      </w:r>
    </w:p>
    <w:p w:rsidR="00E726A8" w:rsidRPr="002B7A86" w:rsidRDefault="0093219F" w:rsidP="006315E9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- 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фактическая урожайность сель</w:t>
      </w:r>
      <w:r w:rsidR="006336BF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ко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хоз</w:t>
      </w:r>
      <w:r w:rsidR="006336BF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яйственных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культур (пр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уктивность кормовы</w:t>
      </w:r>
      <w:r w:rsidR="006336BF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х угодий), продуктивность сельскохозяйстве</w:t>
      </w:r>
      <w:r w:rsidR="006336BF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</w:t>
      </w:r>
      <w:r w:rsidR="006336BF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ных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животных совпадают с нормативной;</w:t>
      </w:r>
    </w:p>
    <w:p w:rsidR="00E726A8" w:rsidRPr="002B7A86" w:rsidRDefault="00E726A8" w:rsidP="006315E9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0" allowOverlap="1" wp14:anchorId="4C730263" wp14:editId="732F5CEA">
                <wp:simplePos x="0" y="0"/>
                <wp:positionH relativeFrom="margin">
                  <wp:posOffset>4687570</wp:posOffset>
                </wp:positionH>
                <wp:positionV relativeFrom="paragraph">
                  <wp:posOffset>-1073150</wp:posOffset>
                </wp:positionV>
                <wp:extent cx="0" cy="7287895"/>
                <wp:effectExtent l="0" t="0" r="0" b="0"/>
                <wp:wrapNone/>
                <wp:docPr id="31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287895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369.1pt,-84.5pt" to="369.1pt,489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" o:allowincell="f" strokeweight=".25pt">
                <w10:wrap anchorx="margin"/>
              </v:line>
            </w:pict>
          </mc:Fallback>
        </mc:AlternateContent>
      </w:r>
      <w:r w:rsidRPr="002B7A8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0" allowOverlap="1" wp14:anchorId="7B0C6BC0" wp14:editId="268E906D">
                <wp:simplePos x="0" y="0"/>
                <wp:positionH relativeFrom="margin">
                  <wp:posOffset>-786130</wp:posOffset>
                </wp:positionH>
                <wp:positionV relativeFrom="paragraph">
                  <wp:posOffset>-758825</wp:posOffset>
                </wp:positionV>
                <wp:extent cx="0" cy="7260590"/>
                <wp:effectExtent l="0" t="0" r="0" b="0"/>
                <wp:wrapNone/>
                <wp:docPr id="22" name="Lin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26059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2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-61.9pt,-59.75pt" to="-61.9pt,51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" o:allowincell="f" strokeweight=".25pt">
                <w10:wrap anchorx="margin"/>
              </v:line>
            </w:pict>
          </mc:Fallback>
        </mc:AlternateContent>
      </w:r>
      <w:r w:rsidRPr="002B7A8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0" allowOverlap="1" wp14:anchorId="464759D3" wp14:editId="3A4DBE48">
                <wp:simplePos x="0" y="0"/>
                <wp:positionH relativeFrom="margin">
                  <wp:posOffset>4593590</wp:posOffset>
                </wp:positionH>
                <wp:positionV relativeFrom="paragraph">
                  <wp:posOffset>6080760</wp:posOffset>
                </wp:positionV>
                <wp:extent cx="0" cy="536575"/>
                <wp:effectExtent l="0" t="0" r="0" b="0"/>
                <wp:wrapNone/>
                <wp:docPr id="21" name="Lin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36575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361.7pt,478.8pt" to="361.7pt,52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" o:allowincell="f" strokeweight=".25pt">
                <w10:wrap anchorx="margin"/>
              </v:line>
            </w:pict>
          </mc:Fallback>
        </mc:AlternateContent>
      </w:r>
      <w:r w:rsidRPr="002B7A8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0" allowOverlap="1" wp14:anchorId="5389A6B3" wp14:editId="62CCF2FF">
                <wp:simplePos x="0" y="0"/>
                <wp:positionH relativeFrom="margin">
                  <wp:posOffset>4632960</wp:posOffset>
                </wp:positionH>
                <wp:positionV relativeFrom="paragraph">
                  <wp:posOffset>-341630</wp:posOffset>
                </wp:positionV>
                <wp:extent cx="0" cy="3498850"/>
                <wp:effectExtent l="0" t="0" r="0" b="0"/>
                <wp:wrapNone/>
                <wp:docPr id="20" name="Lin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9885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4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364.8pt,-26.9pt" to="364.8pt,24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" o:allowincell="f" strokeweight=".25pt">
                <w10:wrap anchorx="margin"/>
              </v:line>
            </w:pict>
          </mc:Fallback>
        </mc:AlternateContent>
      </w:r>
      <w:r w:rsidR="0093219F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-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ругие показатели, кроме отмеченных выше, слабо влияют на формирование фондооснащенности.</w:t>
      </w:r>
    </w:p>
    <w:p w:rsidR="00E726A8" w:rsidRPr="002B7A86" w:rsidRDefault="00E726A8" w:rsidP="006315E9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Более точной, на наш взгляд, будет методика, учитывающая вл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я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ие важнейших факторов каждой отрасли (размер отрасли, объем пр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зводства продукции и общие затраты труда) на формирование фонд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снащенности. В</w:t>
      </w:r>
      <w:r w:rsidR="00A03E3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ервую очередь фондооснащенность отраслей тесно связана с размерами отраслей, объемом производства и затратами ж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вого труда. С увеличением размеров отраслей фондооснащенность снижается, так как уменьшается в </w:t>
      </w:r>
      <w:r w:rsidR="00A03E3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асчете на гектар посева сельскох</w:t>
      </w:r>
      <w:r w:rsidR="00A03E3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="00A03E3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зяйственных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культур или на голову животного стоимость фондов 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б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щего пользования. Рост объемов производства как следствие роста урожай</w:t>
      </w:r>
      <w:r w:rsidR="00A03E3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ности сельскохозяйственных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культур или продуктивности ж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отных увеличивает потребность в транспортных средствах и обор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у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овании по доработке урожая. Увеличение объема технических средств требует при примерно равной его производительности пр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лечения дополнительной рабочей силы.</w:t>
      </w:r>
    </w:p>
    <w:p w:rsidR="00E726A8" w:rsidRPr="002B7A86" w:rsidRDefault="00226A75" w:rsidP="006315E9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 учетом вышеизложенного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фондооснащенность отраслей хозя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й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тва может быть обоснована по следующей методике:</w:t>
      </w:r>
    </w:p>
    <w:p w:rsidR="00E726A8" w:rsidRPr="002B7A86" w:rsidRDefault="00301106" w:rsidP="006315E9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lastRenderedPageBreak/>
        <w:t>- 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о данным на начало планового периода 20 и более хозяйств ра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читываем коэффициенты парной корреляции между стоимостью о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новных производственных фондов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F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0</m:t>
                </m:r>
              </m:sub>
            </m:sSub>
          </m:e>
        </m:d>
      </m:oMath>
      <w:r w:rsidR="00E726A8" w:rsidRPr="002B7A86">
        <w:rPr>
          <w:rFonts w:ascii="Times New Roman" w:eastAsia="Times New Roman" w:hAnsi="Times New Roman" w:cs="Times New Roman"/>
          <w:i/>
          <w:iCs/>
          <w:smallCaps/>
          <w:sz w:val="20"/>
          <w:szCs w:val="20"/>
          <w:lang w:eastAsia="ru-RU"/>
        </w:rPr>
        <w:t xml:space="preserve"> </w:t>
      </w:r>
      <w:r w:rsidR="00A03E3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сельскохозяйственной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рган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зации и тремя, указанными вы</w:t>
      </w:r>
      <w:r w:rsidR="007C61EC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ше, показателями всех отраслей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ij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, </w:t>
      </w:r>
      <w:r w:rsidR="007C61EC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br/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т. е.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r</m:t>
            </m:r>
          </m:e>
          <m:sub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F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ij</m:t>
                </m:r>
              </m:sub>
            </m:sSub>
          </m:sub>
        </m:sSub>
      </m:oMath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;</w:t>
      </w:r>
    </w:p>
    <w:p w:rsidR="00E726A8" w:rsidRPr="002B7A86" w:rsidRDefault="00E726A8" w:rsidP="00A03E3E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pacing w:val="-5"/>
          <w:sz w:val="20"/>
          <w:szCs w:val="20"/>
          <w:lang w:eastAsia="ru-RU"/>
        </w:rPr>
        <w:t xml:space="preserve">-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определяем стоимость ОПФ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f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r</m:t>
                </m:r>
              </m:sub>
            </m:sSub>
          </m:e>
        </m:d>
      </m:oMath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 расчете на единицу коэффиц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ента </w:t>
      </w:r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D</w:t>
      </w:r>
      <w:r w:rsidR="00A03E3E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>:</w:t>
      </w:r>
    </w:p>
    <w:p w:rsidR="00E726A8" w:rsidRPr="002B7A86" w:rsidRDefault="00713F8D" w:rsidP="007C61EC">
      <w:pPr>
        <w:shd w:val="clear" w:color="auto" w:fill="FFFFFF"/>
        <w:spacing w:after="120" w:line="240" w:lineRule="auto"/>
        <w:jc w:val="center"/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iCs/>
          <w:position w:val="-48"/>
          <w:sz w:val="20"/>
          <w:szCs w:val="20"/>
          <w:lang w:val="en-US" w:eastAsia="ru-RU"/>
        </w:rPr>
        <w:object w:dxaOrig="1780" w:dyaOrig="859">
          <v:shape id="_x0000_i1096" type="#_x0000_t75" style="width:89.2pt;height:42pt" o:ole="">
            <v:imagedata r:id="rId156" o:title=""/>
          </v:shape>
          <o:OLEObject Type="Embed" ProgID="Equation.DSMT4" ShapeID="_x0000_i1096" DrawAspect="Content" ObjectID="_1638074600" r:id="rId157"/>
        </w:object>
      </w:r>
      <w:r w:rsidR="00E726A8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iCs/>
          <w:position w:val="-28"/>
          <w:sz w:val="20"/>
          <w:szCs w:val="20"/>
          <w:lang w:eastAsia="ru-RU"/>
        </w:rPr>
        <w:object w:dxaOrig="1740" w:dyaOrig="520">
          <v:shape id="_x0000_i1097" type="#_x0000_t75" style="width:87.2pt;height:26pt" o:ole="">
            <v:imagedata r:id="rId158" o:title=""/>
          </v:shape>
          <o:OLEObject Type="Embed" ProgID="Equation.DSMT4" ShapeID="_x0000_i1097" DrawAspect="Content" ObjectID="_1638074601" r:id="rId159"/>
        </w:object>
      </w:r>
    </w:p>
    <w:p w:rsidR="00E726A8" w:rsidRPr="00503CBC" w:rsidRDefault="00E726A8" w:rsidP="00A03E3E">
      <w:pPr>
        <w:spacing w:after="0" w:line="240" w:lineRule="auto"/>
        <w:ind w:left="851" w:hanging="851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pacing w:val="-3"/>
          <w:sz w:val="20"/>
          <w:szCs w:val="20"/>
          <w:lang w:eastAsia="ru-RU"/>
        </w:rPr>
        <w:t xml:space="preserve">где </w:t>
      </w:r>
      <m:oMath>
        <m:r>
          <w:rPr>
            <w:rFonts w:ascii="Cambria Math" w:eastAsia="Times New Roman" w:hAnsi="Cambria Math" w:cs="Times New Roman"/>
            <w:spacing w:val="-3"/>
            <w:sz w:val="20"/>
            <w:szCs w:val="20"/>
            <w:lang w:eastAsia="ru-RU"/>
          </w:rPr>
          <m:t>i</m:t>
        </m:r>
        <m:r>
          <m:rPr>
            <m:sty m:val="p"/>
          </m:rPr>
          <w:rPr>
            <w:rFonts w:ascii="Cambria Math" w:eastAsia="Times New Roman" w:hAnsi="Cambria Math" w:cs="Times New Roman"/>
            <w:spacing w:val="-3"/>
            <w:sz w:val="20"/>
            <w:szCs w:val="20"/>
            <w:lang w:eastAsia="ru-RU"/>
          </w:rPr>
          <m:t>,</m:t>
        </m:r>
        <m:r>
          <w:rPr>
            <w:rFonts w:ascii="Cambria Math" w:eastAsia="Times New Roman" w:hAnsi="Cambria Math" w:cs="Times New Roman"/>
            <w:spacing w:val="-3"/>
            <w:sz w:val="20"/>
            <w:szCs w:val="20"/>
            <w:lang w:eastAsia="ru-RU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I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0</m:t>
            </m:r>
          </m:sub>
        </m:sSub>
      </m:oMath>
      <w:r w:rsidR="007C61EC" w:rsidRPr="00503CBC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соответственно</w:t>
      </w:r>
      <w:r w:rsidRPr="00503CBC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номер и множество показателей, характер</w:t>
      </w:r>
      <w:r w:rsidRPr="00503CBC">
        <w:rPr>
          <w:rFonts w:ascii="Times New Roman" w:eastAsia="Times New Roman" w:hAnsi="Times New Roman" w:cs="Times New Roman"/>
          <w:sz w:val="20"/>
          <w:szCs w:val="20"/>
          <w:lang w:eastAsia="ru-RU"/>
        </w:rPr>
        <w:t>и</w:t>
      </w:r>
      <w:r w:rsidRPr="00503CBC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зующих отрасль сельского хозяйства; </w:t>
      </w:r>
    </w:p>
    <w:p w:rsidR="00E726A8" w:rsidRPr="00503CBC" w:rsidRDefault="00E726A8" w:rsidP="00A03E3E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j</m:t>
        </m:r>
        <m:r>
          <m:rPr>
            <m:sty m:val="p"/>
          </m:rP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,</m:t>
        </m:r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J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0</m:t>
            </m:r>
          </m:sub>
        </m:sSub>
      </m:oMath>
      <w:r w:rsidR="00A03E3E" w:rsidRPr="00503CBC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номер и множество отраслей;</w:t>
      </w:r>
    </w:p>
    <w:p w:rsidR="00E726A8" w:rsidRPr="00503CBC" w:rsidRDefault="00E726A8" w:rsidP="00A03E3E">
      <w:pPr>
        <w:shd w:val="clear" w:color="auto" w:fill="FFFFFF"/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503CBC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- фактическая фондооснащенность отрасли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dPr>
          <m:e>
            <m:sSubSup>
              <m:sSubSup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sSubSup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f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j</m:t>
                </m:r>
              </m:sub>
              <m: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0</m:t>
                </m:r>
              </m:sup>
            </m:sSubSup>
          </m:e>
        </m:d>
      </m:oMath>
      <w:r w:rsidRPr="00503CBC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составляет:</w:t>
      </w:r>
    </w:p>
    <w:p w:rsidR="00E726A8" w:rsidRPr="002B7A86" w:rsidRDefault="00503CBC" w:rsidP="007C61EC">
      <w:pPr>
        <w:shd w:val="clear" w:color="auto" w:fill="FFFFFF"/>
        <w:spacing w:before="120" w:after="120" w:line="240" w:lineRule="auto"/>
        <w:jc w:val="center"/>
        <w:rPr>
          <w:rFonts w:ascii="Times New Roman" w:eastAsia="Times New Roman" w:hAnsi="Times New Roman" w:cs="Times New Roman"/>
          <w:iCs/>
          <w:sz w:val="20"/>
          <w:szCs w:val="20"/>
          <w:lang w:val="en-US" w:eastAsia="ru-RU"/>
        </w:rPr>
      </w:pPr>
      <w:r w:rsidRPr="00503CBC">
        <w:rPr>
          <w:rFonts w:ascii="Times New Roman" w:eastAsia="Times New Roman" w:hAnsi="Times New Roman" w:cs="Times New Roman"/>
          <w:iCs/>
          <w:position w:val="-28"/>
          <w:sz w:val="20"/>
          <w:szCs w:val="20"/>
          <w:lang w:val="en-US" w:eastAsia="ru-RU"/>
        </w:rPr>
        <w:object w:dxaOrig="1640" w:dyaOrig="840">
          <v:shape id="_x0000_i1098" type="#_x0000_t75" style="width:80.4pt;height:40.8pt" o:ole="">
            <v:imagedata r:id="rId160" o:title=""/>
          </v:shape>
          <o:OLEObject Type="Embed" ProgID="Equation.DSMT4" ShapeID="_x0000_i1098" DrawAspect="Content" ObjectID="_1638074602" r:id="rId161"/>
        </w:object>
      </w:r>
    </w:p>
    <w:p w:rsidR="00E726A8" w:rsidRPr="002B7A86" w:rsidRDefault="00E726A8" w:rsidP="007C61EC">
      <w:pPr>
        <w:shd w:val="clear" w:color="auto" w:fill="FFFFFF"/>
        <w:spacing w:after="0" w:line="240" w:lineRule="auto"/>
        <w:ind w:left="709" w:hanging="709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x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j</m:t>
            </m:r>
          </m:sub>
        </m:sSub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размер отрасли </w:t>
      </w:r>
      <w:r w:rsidRPr="002B7A86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j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, т. е. площадь посева или поголовье жив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ых.</w:t>
      </w:r>
    </w:p>
    <w:p w:rsidR="00E726A8" w:rsidRPr="002B7A86" w:rsidRDefault="00E726A8" w:rsidP="00A03E3E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Прогнозную фондооснащенность отраслей кооперативов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dPr>
          <m:e>
            <m:sSubSup>
              <m:sSubSup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sSubSup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f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j</m:t>
                </m:r>
              </m:sub>
              <m: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x</m:t>
                </m:r>
              </m:sup>
            </m:sSubSup>
          </m:e>
        </m:d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определяем по формуле:</w:t>
      </w:r>
    </w:p>
    <w:p w:rsidR="00E726A8" w:rsidRPr="002B7A86" w:rsidRDefault="00E07A7B" w:rsidP="007C61EC">
      <w:pPr>
        <w:shd w:val="clear" w:color="auto" w:fill="FFFFFF"/>
        <w:spacing w:before="120" w:after="12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f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j</m:t>
            </m:r>
          </m:sub>
          <m:sup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x</m:t>
            </m:r>
          </m:sup>
        </m:sSubSup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=0,8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f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j</m:t>
            </m:r>
          </m:sub>
          <m:sup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0</m:t>
            </m:r>
          </m:sup>
        </m:sSubSup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+0,2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f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j</m:t>
            </m:r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0</m:t>
            </m:r>
          </m:sub>
        </m:sSub>
        <m:f>
          <m:f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fPr>
          <m:num>
            <m:sSubSup>
              <m:sSubSup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val="en-US" w:eastAsia="ru-RU"/>
                  </w:rPr>
                </m:ctrlPr>
              </m:sSubSup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en-US" w:eastAsia="ru-RU"/>
                  </w:rPr>
                  <m:t>y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en-US" w:eastAsia="ru-RU"/>
                  </w:rPr>
                  <m:t>j</m:t>
                </m:r>
              </m:sub>
              <m: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en-US" w:eastAsia="ru-RU"/>
                  </w:rPr>
                  <m:t>n</m:t>
                </m:r>
              </m:sup>
            </m:sSubSup>
          </m:num>
          <m:den>
            <m:sSubSup>
              <m:sSubSup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val="en-US" w:eastAsia="ru-RU"/>
                  </w:rPr>
                </m:ctrlPr>
              </m:sSubSup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en-US" w:eastAsia="ru-RU"/>
                  </w:rPr>
                  <m:t>y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en-US" w:eastAsia="ru-RU"/>
                  </w:rPr>
                  <m:t>j</m:t>
                </m:r>
              </m:sub>
              <m: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0</m:t>
                </m:r>
              </m:sup>
            </m:sSubSup>
          </m:den>
        </m:f>
      </m:oMath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,</w:t>
      </w:r>
    </w:p>
    <w:p w:rsidR="00E726A8" w:rsidRPr="002B7A86" w:rsidRDefault="00E726A8" w:rsidP="00CE62BB">
      <w:pPr>
        <w:shd w:val="clear" w:color="auto" w:fill="FFFFFF"/>
        <w:spacing w:after="0" w:line="240" w:lineRule="auto"/>
        <w:ind w:left="1134" w:hanging="113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где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j</m:t>
            </m:r>
          </m:sub>
          <m:sup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sup>
        </m:sSubSup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 xml:space="preserve">,  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j</m:t>
            </m:r>
          </m:sub>
          <m:sup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0</m:t>
            </m:r>
          </m:sup>
        </m:sSubSup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соответственно прогнозная и фактическая ур</w:t>
      </w:r>
      <w:r w:rsidR="00301106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жайность (продуктивность) на 1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га сель</w:t>
      </w:r>
      <w:r w:rsidR="007C61EC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к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хоз</w:t>
      </w:r>
      <w:r w:rsidR="007C61EC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яйственных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культур или на 1 гол</w:t>
      </w:r>
      <w:r w:rsidR="00A5496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животного.</w:t>
      </w:r>
    </w:p>
    <w:p w:rsidR="00E726A8" w:rsidRPr="002B7A86" w:rsidRDefault="00E726A8" w:rsidP="00CD5582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Допустим, что сумма парных коэффициентов корреляции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r</m:t>
            </m:r>
          </m:e>
          <m:sub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F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ij</m:t>
                </m:r>
              </m:sub>
            </m:sSub>
          </m:sub>
        </m:sSub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="00913FF3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br/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составила 14,6, стоимость ОПФ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F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0</m:t>
                </m:r>
              </m:sub>
            </m:sSub>
          </m:e>
        </m:d>
      </m:oMath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 w:rsidR="00CE62BB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– 4 200 тыс. у. е., тогда</w:t>
      </w:r>
    </w:p>
    <w:p w:rsidR="00E726A8" w:rsidRPr="002B7A86" w:rsidRDefault="00E07A7B" w:rsidP="00913FF3">
      <w:pPr>
        <w:shd w:val="clear" w:color="auto" w:fill="FFFFFF"/>
        <w:spacing w:before="120" w:after="12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f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r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4234</m:t>
            </m:r>
          </m:num>
          <m:den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14,6</m:t>
            </m:r>
          </m:den>
        </m:f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 xml:space="preserve">=290 </m:t>
        </m:r>
      </m:oMath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ыс. у. е.</w:t>
      </w:r>
    </w:p>
    <w:p w:rsidR="00E726A8" w:rsidRPr="002B7A86" w:rsidRDefault="00CE62BB" w:rsidP="00A03E3E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лощадь посева зерновых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1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оставила 625 га. Коэффициенты па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ной корреляции между стоимостью ОПФ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F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0</m:t>
                </m:r>
              </m:sub>
            </m:sSub>
          </m:e>
        </m:d>
      </m:oMath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и показателями (размер </w:t>
      </w:r>
      <w:r w:rsidR="00E726A8"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lastRenderedPageBreak/>
        <w:t xml:space="preserve">отрасли –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pacing w:val="-2"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pacing w:val="-2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pacing w:val="-2"/>
                <w:sz w:val="20"/>
                <w:szCs w:val="20"/>
                <w:lang w:eastAsia="ru-RU"/>
              </w:rPr>
              <m:t>11</m:t>
            </m:r>
          </m:sub>
        </m:sSub>
      </m:oMath>
      <w:r w:rsidR="00CD5582"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,</w:t>
      </w:r>
      <w:r w:rsidR="00E726A8" w:rsidRPr="002B7A86">
        <w:rPr>
          <w:rFonts w:ascii="Times New Roman" w:eastAsia="Times New Roman" w:hAnsi="Times New Roman" w:cs="Times New Roman"/>
          <w:i/>
          <w:iCs/>
          <w:spacing w:val="-2"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 xml:space="preserve">объем производства продукции –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pacing w:val="-2"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pacing w:val="-2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pacing w:val="-2"/>
                <w:sz w:val="20"/>
                <w:szCs w:val="20"/>
                <w:lang w:eastAsia="ru-RU"/>
              </w:rPr>
              <m:t>12</m:t>
            </m:r>
          </m:sub>
        </m:sSub>
        <m:r>
          <w:rPr>
            <w:rFonts w:ascii="Cambria Math" w:eastAsia="Times New Roman" w:hAnsi="Cambria Math" w:cs="Times New Roman"/>
            <w:spacing w:val="-2"/>
            <w:sz w:val="20"/>
            <w:szCs w:val="20"/>
            <w:lang w:eastAsia="ru-RU"/>
          </w:rPr>
          <m:t>,</m:t>
        </m:r>
      </m:oMath>
      <w:r w:rsidR="00E726A8" w:rsidRPr="002B7A86">
        <w:rPr>
          <w:rFonts w:ascii="Times New Roman" w:eastAsia="Times New Roman" w:hAnsi="Times New Roman" w:cs="Times New Roman"/>
          <w:i/>
          <w:iCs/>
          <w:spacing w:val="-2"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 xml:space="preserve">затраты труда –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pacing w:val="-2"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pacing w:val="-2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pacing w:val="-2"/>
                <w:sz w:val="20"/>
                <w:szCs w:val="20"/>
                <w:lang w:eastAsia="ru-RU"/>
              </w:rPr>
              <m:t>13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 xml:space="preserve">) соответственно равны: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pacing w:val="-2"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pacing w:val="-2"/>
                <w:sz w:val="20"/>
                <w:szCs w:val="20"/>
                <w:lang w:val="en-US" w:eastAsia="ru-RU"/>
              </w:rPr>
              <m:t>r</m:t>
            </m:r>
          </m:e>
          <m:sub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pacing w:val="-2"/>
                    <w:sz w:val="20"/>
                    <w:szCs w:val="20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pacing w:val="-2"/>
                    <w:sz w:val="20"/>
                    <w:szCs w:val="20"/>
                    <w:lang w:val="en-US" w:eastAsia="ru-RU"/>
                  </w:rPr>
                  <m:t>f</m:t>
                </m:r>
              </m:e>
              <m:sub>
                <m:r>
                  <w:rPr>
                    <w:rFonts w:ascii="Cambria Math" w:eastAsia="Times New Roman" w:hAnsi="Cambria Math" w:cs="Times New Roman"/>
                    <w:spacing w:val="-2"/>
                    <w:sz w:val="20"/>
                    <w:szCs w:val="20"/>
                    <w:lang w:eastAsia="ru-RU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pacing w:val="-2"/>
                    <w:sz w:val="20"/>
                    <w:szCs w:val="20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pacing w:val="-2"/>
                    <w:sz w:val="20"/>
                    <w:szCs w:val="20"/>
                    <w:lang w:val="en-US"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pacing w:val="-2"/>
                    <w:sz w:val="20"/>
                    <w:szCs w:val="20"/>
                    <w:lang w:eastAsia="ru-RU"/>
                  </w:rPr>
                  <m:t>11</m:t>
                </m:r>
              </m:sub>
            </m:sSub>
          </m:sub>
        </m:sSub>
        <m:r>
          <w:rPr>
            <w:rFonts w:ascii="Cambria Math" w:eastAsia="Times New Roman" w:hAnsi="Cambria Math" w:cs="Times New Roman"/>
            <w:spacing w:val="-2"/>
            <w:sz w:val="20"/>
            <w:szCs w:val="20"/>
            <w:lang w:eastAsia="ru-RU"/>
          </w:rPr>
          <m:t xml:space="preserve">=0,412; </m:t>
        </m:r>
        <m:sSub>
          <m:sSubPr>
            <m:ctrlPr>
              <w:rPr>
                <w:rFonts w:ascii="Cambria Math" w:eastAsia="Times New Roman" w:hAnsi="Cambria Math" w:cs="Times New Roman"/>
                <w:i/>
                <w:spacing w:val="-2"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pacing w:val="-2"/>
                <w:sz w:val="20"/>
                <w:szCs w:val="20"/>
                <w:lang w:val="en-US" w:eastAsia="ru-RU"/>
              </w:rPr>
              <m:t>r</m:t>
            </m:r>
          </m:e>
          <m:sub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pacing w:val="-2"/>
                    <w:sz w:val="20"/>
                    <w:szCs w:val="20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pacing w:val="-2"/>
                    <w:sz w:val="20"/>
                    <w:szCs w:val="20"/>
                    <w:lang w:val="en-US" w:eastAsia="ru-RU"/>
                  </w:rPr>
                  <m:t>f</m:t>
                </m:r>
              </m:e>
              <m:sub>
                <m:r>
                  <w:rPr>
                    <w:rFonts w:ascii="Cambria Math" w:eastAsia="Times New Roman" w:hAnsi="Cambria Math" w:cs="Times New Roman"/>
                    <w:spacing w:val="-2"/>
                    <w:sz w:val="20"/>
                    <w:szCs w:val="20"/>
                    <w:lang w:eastAsia="ru-RU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pacing w:val="-2"/>
                    <w:sz w:val="20"/>
                    <w:szCs w:val="20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pacing w:val="-2"/>
                    <w:sz w:val="20"/>
                    <w:szCs w:val="20"/>
                    <w:lang w:val="en-US"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pacing w:val="-2"/>
                    <w:sz w:val="20"/>
                    <w:szCs w:val="20"/>
                    <w:lang w:eastAsia="ru-RU"/>
                  </w:rPr>
                  <m:t>12</m:t>
                </m:r>
              </m:sub>
            </m:sSub>
          </m:sub>
        </m:sSub>
        <m:r>
          <w:rPr>
            <w:rFonts w:ascii="Cambria Math" w:eastAsia="Times New Roman" w:hAnsi="Cambria Math" w:cs="Times New Roman"/>
            <w:spacing w:val="-2"/>
            <w:sz w:val="20"/>
            <w:szCs w:val="20"/>
            <w:lang w:eastAsia="ru-RU"/>
          </w:rPr>
          <m:t xml:space="preserve">=0,360; </m:t>
        </m:r>
        <m:sSub>
          <m:sSubPr>
            <m:ctrlPr>
              <w:rPr>
                <w:rFonts w:ascii="Cambria Math" w:eastAsia="Times New Roman" w:hAnsi="Cambria Math" w:cs="Times New Roman"/>
                <w:i/>
                <w:spacing w:val="-2"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pacing w:val="-2"/>
                <w:sz w:val="20"/>
                <w:szCs w:val="20"/>
                <w:lang w:val="en-US" w:eastAsia="ru-RU"/>
              </w:rPr>
              <m:t>r</m:t>
            </m:r>
          </m:e>
          <m:sub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pacing w:val="-2"/>
                    <w:sz w:val="20"/>
                    <w:szCs w:val="20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pacing w:val="-2"/>
                    <w:sz w:val="20"/>
                    <w:szCs w:val="20"/>
                    <w:lang w:val="en-US" w:eastAsia="ru-RU"/>
                  </w:rPr>
                  <m:t>F</m:t>
                </m:r>
              </m:e>
              <m:sub>
                <m:r>
                  <w:rPr>
                    <w:rFonts w:ascii="Cambria Math" w:eastAsia="Times New Roman" w:hAnsi="Cambria Math" w:cs="Times New Roman"/>
                    <w:spacing w:val="-2"/>
                    <w:sz w:val="20"/>
                    <w:szCs w:val="20"/>
                    <w:lang w:eastAsia="ru-RU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pacing w:val="-2"/>
                    <w:sz w:val="20"/>
                    <w:szCs w:val="20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pacing w:val="-2"/>
                    <w:sz w:val="20"/>
                    <w:szCs w:val="20"/>
                    <w:lang w:val="en-US"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pacing w:val="-2"/>
                    <w:sz w:val="20"/>
                    <w:szCs w:val="20"/>
                    <w:lang w:eastAsia="ru-RU"/>
                  </w:rPr>
                  <m:t>13</m:t>
                </m:r>
              </m:sub>
            </m:sSub>
          </m:sub>
        </m:sSub>
        <m:r>
          <w:rPr>
            <w:rFonts w:ascii="Cambria Math" w:eastAsia="Times New Roman" w:hAnsi="Cambria Math" w:cs="Times New Roman"/>
            <w:spacing w:val="-2"/>
            <w:sz w:val="20"/>
            <w:szCs w:val="20"/>
            <w:lang w:eastAsia="ru-RU"/>
          </w:rPr>
          <m:t>=0,388</m:t>
        </m:r>
      </m:oMath>
      <w:r w:rsidR="00E726A8"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).</w:t>
      </w:r>
    </w:p>
    <w:p w:rsidR="00E726A8" w:rsidRPr="002B7A86" w:rsidRDefault="00E726A8" w:rsidP="00197930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 этом случае фактиче</w:t>
      </w:r>
      <w:r w:rsidR="00913FF3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кая фондооснащенность зерновых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f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j</m:t>
            </m:r>
          </m:sub>
          <m:sup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0</m:t>
            </m:r>
          </m:sup>
        </m:sSubSup>
      </m:oMath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ост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="00CD5582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ила</w:t>
      </w:r>
    </w:p>
    <w:p w:rsidR="00E726A8" w:rsidRPr="002B7A86" w:rsidRDefault="00E07A7B" w:rsidP="00E726A8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f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j</m:t>
            </m:r>
          </m:sub>
          <m:sup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0</m:t>
            </m:r>
          </m:sup>
        </m:sSubSup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fPr>
          <m:num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val="en-US" w:eastAsia="ru-RU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0,412+0,360 + 0,388</m:t>
                </m:r>
              </m:e>
            </m:d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∙290 000</m:t>
            </m:r>
          </m:num>
          <m:den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625</m:t>
            </m:r>
          </m:den>
        </m:f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 xml:space="preserve">=540  </m:t>
        </m:r>
      </m:oMath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у.</w:t>
      </w:r>
      <w:r w:rsidR="00CD5582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.</w:t>
      </w:r>
    </w:p>
    <w:p w:rsidR="00E726A8" w:rsidRPr="002B7A86" w:rsidRDefault="00CD5582" w:rsidP="00E726A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 прогнозная</w:t>
      </w:r>
    </w:p>
    <w:p w:rsidR="00E726A8" w:rsidRPr="002B7A86" w:rsidRDefault="00E07A7B" w:rsidP="00913FF3">
      <w:pPr>
        <w:shd w:val="clear" w:color="auto" w:fill="FFFFFF"/>
        <w:spacing w:before="120" w:after="12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f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j</m:t>
            </m:r>
          </m:sub>
          <m:sup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n</m:t>
            </m:r>
          </m:sup>
        </m:sSubSup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=0,8∙540+0,2∙540</m:t>
        </m:r>
        <m:f>
          <m:f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37,1</m:t>
            </m:r>
          </m:num>
          <m:den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28,0</m:t>
            </m:r>
          </m:den>
        </m:f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=715,5</m:t>
        </m:r>
      </m:oMath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у.</w:t>
      </w:r>
      <w:r w:rsidR="00CD5582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.,</w:t>
      </w:r>
    </w:p>
    <w:p w:rsidR="00E726A8" w:rsidRPr="002B7A86" w:rsidRDefault="00E726A8" w:rsidP="00CD5582">
      <w:pPr>
        <w:shd w:val="clear" w:color="auto" w:fill="FFFFFF"/>
        <w:spacing w:after="0" w:line="240" w:lineRule="auto"/>
        <w:ind w:left="1560" w:hanging="1560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где 37,1 и 28,0 – соответственно прогнозная и фактическая урож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й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ость зерновых культур, ц/га.</w:t>
      </w:r>
    </w:p>
    <w:p w:rsidR="00E726A8" w:rsidRPr="002B7A86" w:rsidRDefault="00E726A8" w:rsidP="00E726A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E726A8" w:rsidRPr="002B7A86" w:rsidRDefault="00913FF3" w:rsidP="004F20C4">
      <w:pPr>
        <w:shd w:val="clear" w:color="auto" w:fill="FFFFFF"/>
        <w:spacing w:after="0" w:line="235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b/>
          <w:spacing w:val="20"/>
          <w:sz w:val="20"/>
          <w:szCs w:val="20"/>
          <w:lang w:eastAsia="ru-RU"/>
        </w:rPr>
        <w:t>Лекция</w:t>
      </w:r>
      <w:r w:rsidRPr="002B7A8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9. ОПТИМИЗАЦИЯ ПАРАМЕТРОВ СИСТЕМЫ</w:t>
      </w:r>
    </w:p>
    <w:p w:rsidR="00E726A8" w:rsidRPr="002B7A86" w:rsidRDefault="002A0AAF" w:rsidP="004F20C4">
      <w:pPr>
        <w:shd w:val="clear" w:color="auto" w:fill="FFFFFF"/>
        <w:spacing w:after="0" w:line="235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ХОЗЯЙСТВОВАНИЯ</w:t>
      </w:r>
      <w:r w:rsidR="00913FF3" w:rsidRPr="002B7A8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СЕЛЬХОЗЯЙСТВЕННОЙ</w:t>
      </w:r>
      <w:r w:rsidR="005F49E1" w:rsidRPr="002B7A8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ОРГАНИЗАЦИИ</w:t>
      </w:r>
    </w:p>
    <w:p w:rsidR="00E726A8" w:rsidRPr="002B7A86" w:rsidRDefault="00E726A8" w:rsidP="004F20C4">
      <w:pPr>
        <w:shd w:val="clear" w:color="auto" w:fill="FFFFFF"/>
        <w:spacing w:after="0" w:line="235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(СПК, АГРАРНОГО ФОРМИРОВАНИЯ)</w:t>
      </w:r>
    </w:p>
    <w:p w:rsidR="00E726A8" w:rsidRPr="002B7A86" w:rsidRDefault="00E726A8" w:rsidP="004F20C4">
      <w:pPr>
        <w:shd w:val="clear" w:color="auto" w:fill="FFFFFF"/>
        <w:spacing w:after="0" w:line="235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E726A8" w:rsidRPr="002B7A86" w:rsidRDefault="00E726A8" w:rsidP="004F20C4">
      <w:pPr>
        <w:shd w:val="clear" w:color="auto" w:fill="FFFFFF"/>
        <w:spacing w:after="0" w:line="235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При обосновании прогнозных программ </w:t>
      </w:r>
      <w:r w:rsidR="00CD5582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еобходим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иметь данные об условиях и предпосылках эффективного развития производства с точки зрения повышения эффективности использования ресурсов х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зяйства в целом.</w:t>
      </w:r>
    </w:p>
    <w:p w:rsidR="00E726A8" w:rsidRPr="002B7A86" w:rsidRDefault="00E726A8" w:rsidP="004F20C4">
      <w:pPr>
        <w:shd w:val="clear" w:color="auto" w:fill="FFFFFF"/>
        <w:spacing w:after="0" w:line="235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pacing w:val="-4"/>
          <w:sz w:val="20"/>
          <w:szCs w:val="20"/>
          <w:lang w:eastAsia="ru-RU"/>
        </w:rPr>
        <w:t>В условиях рыночной системы хозяйствования важнейшим по</w:t>
      </w:r>
      <w:r w:rsidRPr="002B7A86">
        <w:rPr>
          <w:rFonts w:ascii="Times New Roman" w:eastAsia="Times New Roman" w:hAnsi="Times New Roman" w:cs="Times New Roman"/>
          <w:spacing w:val="-4"/>
          <w:sz w:val="20"/>
          <w:szCs w:val="20"/>
          <w:lang w:eastAsia="ru-RU"/>
        </w:rPr>
        <w:softHyphen/>
        <w:t>казателем эффективности сельскохозяйственного производства яв</w:t>
      </w:r>
      <w:r w:rsidRPr="002B7A86">
        <w:rPr>
          <w:rFonts w:ascii="Times New Roman" w:eastAsia="Times New Roman" w:hAnsi="Times New Roman" w:cs="Times New Roman"/>
          <w:spacing w:val="-5"/>
          <w:sz w:val="20"/>
          <w:szCs w:val="20"/>
          <w:lang w:eastAsia="ru-RU"/>
        </w:rPr>
        <w:t xml:space="preserve">ляется сумма прибыли по хозяйству или прибыль в расчете на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реднегодового рабочего.</w:t>
      </w:r>
    </w:p>
    <w:p w:rsidR="00E726A8" w:rsidRPr="002B7A86" w:rsidRDefault="00E726A8" w:rsidP="004F20C4">
      <w:pPr>
        <w:shd w:val="clear" w:color="auto" w:fill="FFFFFF"/>
        <w:spacing w:after="0" w:line="235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сновными факторами формирования прибыли хозяйства являю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ся: стоимость основных производственных фондов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1</m:t>
                </m:r>
              </m:sub>
            </m:sSub>
          </m:e>
        </m:d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; сумма про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з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водственных затрат без амортизации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2</m:t>
                </m:r>
              </m:sub>
            </m:sSub>
          </m:e>
        </m:d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; энергетические мощности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3</m:t>
                </m:r>
              </m:sub>
            </m:sSub>
          </m:e>
        </m:d>
      </m:oMath>
      <w:r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>;</w:t>
      </w:r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площадь сельхозугодий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4</m:t>
                </m:r>
              </m:sub>
            </m:sSub>
          </m:e>
        </m:d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; балл 1 га сельхозугодий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5</m:t>
                </m:r>
              </m:sub>
            </m:sSub>
          </m:e>
        </m:d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; ср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негодовая численность работников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6</m:t>
                </m:r>
              </m:sub>
            </m:sSub>
          </m:e>
        </m:d>
      </m:oMath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.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 связи со спецификой с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временного этапа развития в качестве самостоятельных факторов можно учесть: оплату труда среднегодового работника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7</m:t>
                </m:r>
              </m:sub>
            </m:sSub>
          </m:e>
        </m:d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; расход горюче-смазочных матери</w:t>
      </w:r>
      <w:r w:rsidR="00D57F71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алов </w:t>
      </w:r>
      <w:r w:rsidR="00F75094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а 1 </w:t>
      </w:r>
      <w:r w:rsidR="00D57F71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га пашни сельскохозяйственных угодий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8</m:t>
                </m:r>
              </m:sub>
            </m:sSub>
          </m:e>
        </m:d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. Берем информацию по хозяйствам 2</w:t>
      </w:r>
      <w:r w:rsidR="00D57F71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–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3-х районов.</w:t>
      </w:r>
    </w:p>
    <w:p w:rsidR="00E726A8" w:rsidRPr="002B7A86" w:rsidRDefault="00E726A8" w:rsidP="004F20C4">
      <w:pPr>
        <w:shd w:val="clear" w:color="auto" w:fill="FFFFFF"/>
        <w:spacing w:after="0" w:line="235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роверяем информацию вектор-столбцов на достоверность, ост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ляем данные, отвечающие требованиям закона нормального распред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ления, определяем вид корреляц</w:t>
      </w:r>
      <w:r w:rsidR="00D57F71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онной модели, в том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ч</w:t>
      </w:r>
      <w:r w:rsidR="00D57F71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сл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влияние отдельных факторов. Возможно нелинейное влияние некоторых из перечисленных факторов: например, первого – в вид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1</m:t>
            </m:r>
          </m:sub>
        </m:sSub>
      </m:oMath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и </w:t>
      </w:r>
      <m:oMath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radPr>
          <m:deg/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iCs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1</m:t>
                </m:r>
              </m:sub>
            </m:sSub>
          </m:e>
        </m:rad>
      </m:oMath>
      <w:r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,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тор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lastRenderedPageBreak/>
        <w:t xml:space="preserve">го –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2</m:t>
            </m:r>
          </m:sub>
        </m:sSub>
      </m:oMath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и </w:t>
      </w:r>
      <m:oMath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radPr>
          <m:deg/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iCs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2</m:t>
                </m:r>
              </m:sub>
            </m:sSub>
          </m:e>
        </m:rad>
      </m:oMath>
      <w:r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, третьего –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3</m:t>
            </m:r>
          </m:sub>
        </m:sSub>
      </m:oMath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и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3</m:t>
            </m:r>
          </m:sub>
          <m:sup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2</m:t>
            </m:r>
          </m:sup>
        </m:sSubSup>
      </m:oMath>
      <w:r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, четвертого –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4</m:t>
            </m:r>
          </m:sub>
        </m:sSub>
      </m:oMath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и </w:t>
      </w:r>
      <m:oMath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radPr>
          <m:deg/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iCs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4</m:t>
                </m:r>
              </m:sub>
            </m:sSub>
          </m:e>
        </m:rad>
      </m:oMath>
      <w:r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, шестого –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6</m:t>
            </m:r>
          </m:sub>
        </m:sSub>
      </m:oMath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и </w:t>
      </w:r>
      <m:oMath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radPr>
          <m:deg/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iCs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6</m:t>
                </m:r>
              </m:sub>
            </m:sSub>
          </m:e>
        </m:rad>
      </m:oMath>
      <w:r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, седьмого –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7</m:t>
            </m:r>
          </m:sub>
        </m:sSub>
      </m:oMath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и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7</m:t>
            </m:r>
          </m:sub>
          <m:sup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2</m:t>
            </m:r>
          </m:sup>
        </m:sSubSup>
      </m:oMath>
      <w:r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, восьмого –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8</m:t>
            </m:r>
          </m:sub>
        </m:sSub>
      </m:oMath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и </w:t>
      </w:r>
      <m:oMath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radPr>
          <m:deg/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iCs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8</m:t>
                </m:r>
              </m:sub>
            </m:sSub>
          </m:e>
        </m:rad>
      </m:oMath>
      <w:r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>.</w:t>
      </w:r>
    </w:p>
    <w:p w:rsidR="00E726A8" w:rsidRPr="002B7A86" w:rsidRDefault="00E726A8" w:rsidP="004F20C4">
      <w:pPr>
        <w:shd w:val="clear" w:color="auto" w:fill="FFFFFF"/>
        <w:spacing w:after="0" w:line="235" w:lineRule="auto"/>
        <w:ind w:firstLine="284"/>
        <w:jc w:val="both"/>
        <w:rPr>
          <w:rFonts w:ascii="Times New Roman" w:eastAsia="Times New Roman" w:hAnsi="Times New Roman" w:cs="Times New Roman"/>
          <w:spacing w:val="-7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ассчитываем параметры и характеристики многофакторной к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реляционной модели при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F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 xml:space="preserve">≥1,5;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t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R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 xml:space="preserve">≥2,48;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t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aj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&gt;1</m:t>
        </m:r>
      </m:oMath>
      <w:r w:rsidR="00F75094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. В случа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если отдельные из основных факторов в силу мультиколлинеарности не отвечают критерию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t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aj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,</m:t>
        </m:r>
      </m:oMath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число факторов уменьшаем, исключив мул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ь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иколлинеарные</w:t>
      </w:r>
      <w:r w:rsidRPr="002B7A86">
        <w:rPr>
          <w:rFonts w:ascii="Times New Roman" w:eastAsia="Times New Roman" w:hAnsi="Times New Roman" w:cs="Times New Roman"/>
          <w:spacing w:val="-7"/>
          <w:sz w:val="20"/>
          <w:szCs w:val="20"/>
          <w:lang w:eastAsia="ru-RU"/>
        </w:rPr>
        <w:t>.</w:t>
      </w:r>
    </w:p>
    <w:p w:rsidR="00E726A8" w:rsidRPr="002B7A86" w:rsidRDefault="00E726A8" w:rsidP="00F56D19">
      <w:pPr>
        <w:shd w:val="clear" w:color="auto" w:fill="FFFFFF"/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 КМ формирования прибыли на среднегодового рабочего получ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ли выражения, определяющие влияние на результативный показатель (пример с фактором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1</m:t>
            </m:r>
          </m:sub>
        </m:sSub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):</w:t>
      </w:r>
    </w:p>
    <w:p w:rsidR="00E726A8" w:rsidRPr="002B7A86" w:rsidRDefault="00E07A7B" w:rsidP="00F56D19">
      <w:pPr>
        <w:shd w:val="clear" w:color="auto" w:fill="FFFFFF"/>
        <w:spacing w:before="120" w:after="120" w:line="247" w:lineRule="auto"/>
        <w:jc w:val="center"/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y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x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0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+176,75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-2,3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1</m:t>
              </m:r>
            </m:sub>
            <m: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2</m:t>
              </m:r>
            </m:sup>
          </m:sSubSup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3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+…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n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n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;</m:t>
          </m:r>
        </m:oMath>
      </m:oMathPara>
    </w:p>
    <w:p w:rsidR="00E726A8" w:rsidRPr="002B7A86" w:rsidRDefault="00E07A7B" w:rsidP="00F56D19">
      <w:pPr>
        <w:shd w:val="clear" w:color="auto" w:fill="FFFFFF"/>
        <w:spacing w:after="120" w:line="247" w:lineRule="auto"/>
        <w:jc w:val="center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a1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 xml:space="preserve">=2,12; 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t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a2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=2,34.</m:t>
          </m:r>
        </m:oMath>
      </m:oMathPara>
    </w:p>
    <w:p w:rsidR="00E726A8" w:rsidRPr="002B7A86" w:rsidRDefault="00E726A8" w:rsidP="00F56D19">
      <w:pPr>
        <w:shd w:val="clear" w:color="auto" w:fill="FFFFFF"/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пределяем оптимальное значение стоимости основных произ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softHyphen/>
        <w:t>водственных фондов (в у. е.) на среднегодового рабочего с точки зр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ния получения максимальной </w:t>
      </w:r>
      <w:r w:rsidR="00C87CF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рибыли, которая равна 38,42 у.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е. или </w:t>
      </w:r>
      <m:oMath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176,75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=2,3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1</m:t>
            </m:r>
          </m:sub>
          <m:sup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2</m:t>
            </m:r>
          </m:sup>
        </m:sSubSup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 xml:space="preserve">;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d</m:t>
            </m:r>
          </m:e>
          <m:sub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1</m:t>
                </m:r>
              </m:sub>
            </m:sSub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=176,55=2∙2,3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 xml:space="preserve">;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=38,42</m:t>
        </m:r>
      </m:oMath>
      <w:r w:rsidR="00C87CF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тыс. у.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.</w:t>
      </w:r>
    </w:p>
    <w:p w:rsidR="00E726A8" w:rsidRPr="002B7A86" w:rsidRDefault="00E726A8" w:rsidP="00F56D19">
      <w:pPr>
        <w:shd w:val="clear" w:color="auto" w:fill="FFFFFF"/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налогичным образом определяем другие оптимальные параметры производства, которые нелинейно влияют на изменение результат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ого показателя.</w:t>
      </w:r>
    </w:p>
    <w:p w:rsidR="00E726A8" w:rsidRPr="002B7A86" w:rsidRDefault="00E726A8" w:rsidP="00F56D19">
      <w:pPr>
        <w:shd w:val="clear" w:color="auto" w:fill="FFFFFF"/>
        <w:spacing w:after="0" w:line="247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E726A8" w:rsidRPr="002B7A86" w:rsidRDefault="00032C9C" w:rsidP="00F56D19">
      <w:pPr>
        <w:shd w:val="clear" w:color="auto" w:fill="FFFFFF"/>
        <w:spacing w:after="0" w:line="247" w:lineRule="auto"/>
        <w:jc w:val="center"/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b/>
          <w:bCs/>
          <w:spacing w:val="20"/>
          <w:sz w:val="20"/>
          <w:szCs w:val="20"/>
          <w:lang w:eastAsia="ru-RU"/>
        </w:rPr>
        <w:t>Лекция</w:t>
      </w:r>
      <w:r w:rsidRPr="002B7A86">
        <w:rPr>
          <w:rFonts w:ascii="Times New Roman" w:eastAsia="Times New Roman" w:hAnsi="Times New Roman" w:cs="Times New Roman"/>
          <w:b/>
          <w:bCs/>
          <w:spacing w:val="-5"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b/>
          <w:bCs/>
          <w:spacing w:val="-5"/>
          <w:sz w:val="20"/>
          <w:szCs w:val="20"/>
          <w:lang w:eastAsia="ru-RU"/>
        </w:rPr>
        <w:t xml:space="preserve">10. </w:t>
      </w:r>
      <w:r w:rsidR="00E726A8" w:rsidRPr="002B7A86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 xml:space="preserve">ОПТИМИЗАЦИЯ ПАРАМЕТРОВ ОТРАСЛЕЙ </w:t>
      </w:r>
    </w:p>
    <w:p w:rsidR="00E726A8" w:rsidRPr="002B7A86" w:rsidRDefault="00E726A8" w:rsidP="00F56D19">
      <w:pPr>
        <w:shd w:val="clear" w:color="auto" w:fill="FFFFFF"/>
        <w:spacing w:after="0" w:line="247" w:lineRule="auto"/>
        <w:jc w:val="center"/>
        <w:rPr>
          <w:rFonts w:ascii="Times New Roman" w:eastAsia="Times New Roman" w:hAnsi="Times New Roman" w:cs="Times New Roman"/>
          <w:b/>
          <w:bCs/>
          <w:spacing w:val="-5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>СЕЛЬ</w:t>
      </w:r>
      <w:r w:rsidR="00D57F71" w:rsidRPr="002B7A86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 xml:space="preserve">СКОХОЗЯЙСТВЕННОЙ </w:t>
      </w:r>
      <w:r w:rsidRPr="002B7A86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>ОРГАНИЗАЦИИ</w:t>
      </w:r>
    </w:p>
    <w:p w:rsidR="004F20C4" w:rsidRPr="002B7A86" w:rsidRDefault="004F20C4" w:rsidP="00F56D19">
      <w:pPr>
        <w:shd w:val="clear" w:color="auto" w:fill="FFFFFF"/>
        <w:spacing w:after="0" w:line="247" w:lineRule="auto"/>
        <w:ind w:firstLine="284"/>
        <w:rPr>
          <w:rFonts w:ascii="Times New Roman" w:eastAsia="Times New Roman" w:hAnsi="Times New Roman" w:cs="Times New Roman"/>
          <w:bCs/>
          <w:spacing w:val="-5"/>
          <w:sz w:val="20"/>
          <w:szCs w:val="20"/>
          <w:lang w:eastAsia="ru-RU"/>
        </w:rPr>
      </w:pPr>
    </w:p>
    <w:p w:rsidR="004F20C4" w:rsidRPr="002B7A86" w:rsidRDefault="00F56D19" w:rsidP="00F56D19">
      <w:pPr>
        <w:shd w:val="clear" w:color="auto" w:fill="FFFFFF"/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bCs/>
          <w:spacing w:val="-5"/>
          <w:sz w:val="20"/>
          <w:szCs w:val="20"/>
          <w:lang w:eastAsia="ru-RU"/>
        </w:rPr>
        <w:t>10.1. </w:t>
      </w:r>
      <w:r w:rsidR="004F20C4" w:rsidRPr="002B7A86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Выявление закономерностей в формировании важнейших эк</w:t>
      </w:r>
      <w:r w:rsidR="004F20C4" w:rsidRPr="002B7A86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о</w:t>
      </w:r>
      <w:r w:rsidR="004F20C4" w:rsidRPr="002B7A86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номических показателей сельскохозяйственных организаций (агра</w:t>
      </w:r>
      <w:r w:rsidR="004F20C4" w:rsidRPr="002B7A86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р</w:t>
      </w:r>
      <w:r w:rsidR="004F20C4" w:rsidRPr="002B7A86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ных формирований)</w:t>
      </w:r>
      <w:r w:rsidR="00AD21F5" w:rsidRPr="002B7A86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.</w:t>
      </w:r>
    </w:p>
    <w:p w:rsidR="00F56D19" w:rsidRPr="002B7A86" w:rsidRDefault="00F56D19" w:rsidP="00F56D19">
      <w:pPr>
        <w:shd w:val="clear" w:color="auto" w:fill="FFFFFF"/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10.2. Анализ проявлений слабо выраженных социально-экономи</w:t>
      </w:r>
      <w:r w:rsidR="00C87CF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-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ческих тенденций и процессов.</w:t>
      </w:r>
    </w:p>
    <w:p w:rsidR="004F20C4" w:rsidRPr="002B7A86" w:rsidRDefault="004F20C4" w:rsidP="00F56D19">
      <w:pPr>
        <w:shd w:val="clear" w:color="auto" w:fill="FFFFFF"/>
        <w:spacing w:after="0" w:line="247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E726A8" w:rsidRPr="002B7A86" w:rsidRDefault="00E726A8" w:rsidP="00F56D19">
      <w:pPr>
        <w:shd w:val="clear" w:color="auto" w:fill="FFFFFF"/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ри обосновании прогнозных программ в качестве ориентиров р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з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ития принимаем важнейшие параметры отраслей, которые обеспеч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ают наилучшие</w:t>
      </w:r>
      <w:r w:rsidRPr="002B7A86">
        <w:rPr>
          <w:rFonts w:ascii="Times New Roman" w:eastAsia="Times New Roman" w:hAnsi="Times New Roman" w:cs="Times New Roman"/>
          <w:spacing w:val="-4"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езультаты или показатели</w:t>
      </w:r>
      <w:r w:rsidRPr="002B7A86">
        <w:rPr>
          <w:rFonts w:ascii="Times New Roman" w:eastAsia="Times New Roman" w:hAnsi="Times New Roman" w:cs="Times New Roman"/>
          <w:spacing w:val="-4"/>
          <w:sz w:val="20"/>
          <w:szCs w:val="20"/>
          <w:lang w:eastAsia="ru-RU"/>
        </w:rPr>
        <w:t>.</w:t>
      </w:r>
    </w:p>
    <w:p w:rsidR="00E726A8" w:rsidRPr="002B7A86" w:rsidRDefault="00E726A8" w:rsidP="00F56D19">
      <w:pPr>
        <w:shd w:val="clear" w:color="auto" w:fill="FFFFFF"/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В условиях окупаемости и самофинансирования предприятий и </w:t>
      </w:r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т</w:t>
      </w:r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раслей важнейшей предпосылкой конкурентоспособности является р</w:t>
      </w:r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е</w:t>
      </w:r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сурсосбережение, котор</w:t>
      </w:r>
      <w:r w:rsidR="00D57F71"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е проявляется в уменьшении расход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ресурсов и денежных средств на единицу продукции. Важнейшей характерист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lastRenderedPageBreak/>
        <w:t>кой состояния системы хозяйствования отрасли является себест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мость продукции. В свою очередь себестоимость продукции в знач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тельной степени зависит от урожайности </w:t>
      </w:r>
      <w:r w:rsidR="00D57F71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сельскохозяйственных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кул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ь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тур или продуктивности животных. По этой причине важно выявить, при каких значениях урожайности отдельных или важнейших </w:t>
      </w:r>
      <w:r w:rsidR="00D57F71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ельск</w:t>
      </w:r>
      <w:r w:rsidR="00D57F71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="00D57F71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хозяйственных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культур или продуктивности животных достигаются или создаются предпосылки для достижения наименьшей себестоим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ти.</w:t>
      </w:r>
    </w:p>
    <w:p w:rsidR="00E726A8" w:rsidRPr="002B7A86" w:rsidRDefault="00E726A8" w:rsidP="00F56D19">
      <w:pPr>
        <w:shd w:val="clear" w:color="auto" w:fill="FFFFFF"/>
        <w:spacing w:after="0" w:line="247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Методика обоснования этого параметра включает:</w:t>
      </w:r>
    </w:p>
    <w:p w:rsidR="00E726A8" w:rsidRPr="002B7A86" w:rsidRDefault="00E726A8" w:rsidP="00F56D19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lang w:eastAsia="ru-RU"/>
        </w:rPr>
      </w:pPr>
      <w:r w:rsidRPr="002B7A8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8480" behindDoc="0" locked="0" layoutInCell="0" allowOverlap="1" wp14:anchorId="6B9315E6" wp14:editId="04BBFCAA">
                <wp:simplePos x="0" y="0"/>
                <wp:positionH relativeFrom="margin">
                  <wp:posOffset>-740410</wp:posOffset>
                </wp:positionH>
                <wp:positionV relativeFrom="paragraph">
                  <wp:posOffset>-1073150</wp:posOffset>
                </wp:positionV>
                <wp:extent cx="0" cy="7464425"/>
                <wp:effectExtent l="0" t="0" r="0" b="0"/>
                <wp:wrapNone/>
                <wp:docPr id="16" name="Lin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464425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8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-58.3pt,-84.5pt" to="-58.3pt,50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" o:allowincell="f" strokeweight=".25pt">
                <w10:wrap anchorx="margin"/>
              </v:line>
            </w:pict>
          </mc:Fallback>
        </mc:AlternateContent>
      </w:r>
      <w:r w:rsidRPr="002B7A8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9504" behindDoc="0" locked="0" layoutInCell="0" allowOverlap="1" wp14:anchorId="3AD8ACA5" wp14:editId="25641A33">
                <wp:simplePos x="0" y="0"/>
                <wp:positionH relativeFrom="margin">
                  <wp:posOffset>4624070</wp:posOffset>
                </wp:positionH>
                <wp:positionV relativeFrom="paragraph">
                  <wp:posOffset>4163695</wp:posOffset>
                </wp:positionV>
                <wp:extent cx="0" cy="1182370"/>
                <wp:effectExtent l="0" t="0" r="0" b="0"/>
                <wp:wrapNone/>
                <wp:docPr id="15" name="Lin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8237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9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364.1pt,327.85pt" to="364.1pt,42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" o:allowincell="f" strokeweight=".25pt">
                <w10:wrap anchorx="margin"/>
              </v:line>
            </w:pict>
          </mc:Fallback>
        </mc:AlternateContent>
      </w:r>
      <w:r w:rsidRPr="002B7A8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0" allowOverlap="1" wp14:anchorId="0C4DCB5B" wp14:editId="1F7F17B6">
                <wp:simplePos x="0" y="0"/>
                <wp:positionH relativeFrom="margin">
                  <wp:posOffset>4678680</wp:posOffset>
                </wp:positionH>
                <wp:positionV relativeFrom="paragraph">
                  <wp:posOffset>2008505</wp:posOffset>
                </wp:positionV>
                <wp:extent cx="0" cy="780415"/>
                <wp:effectExtent l="0" t="0" r="0" b="0"/>
                <wp:wrapNone/>
                <wp:docPr id="14" name="Lin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80415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0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368.4pt,158.15pt" to="368.4pt,21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" o:allowincell="f" strokeweight=".25pt">
                <w10:wrap anchorx="margin"/>
              </v:line>
            </w:pict>
          </mc:Fallback>
        </mc:AlternateContent>
      </w:r>
      <w:r w:rsidRPr="002B7A8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71552" behindDoc="0" locked="0" layoutInCell="0" allowOverlap="1" wp14:anchorId="69BD56B0" wp14:editId="1FB39946">
                <wp:simplePos x="0" y="0"/>
                <wp:positionH relativeFrom="margin">
                  <wp:posOffset>4687570</wp:posOffset>
                </wp:positionH>
                <wp:positionV relativeFrom="paragraph">
                  <wp:posOffset>-679450</wp:posOffset>
                </wp:positionV>
                <wp:extent cx="0" cy="2700655"/>
                <wp:effectExtent l="0" t="0" r="0" b="0"/>
                <wp:wrapNone/>
                <wp:docPr id="13" name="Lin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700655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1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369.1pt,-53.5pt" to="369.1pt,15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" o:allowincell="f" strokeweight=".25pt">
                <w10:wrap anchorx="margin"/>
              </v:line>
            </w:pict>
          </mc:Fallback>
        </mc:AlternateContent>
      </w:r>
      <w:r w:rsidRPr="002B7A8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72576" behindDoc="0" locked="0" layoutInCell="0" allowOverlap="1" wp14:anchorId="480BC528" wp14:editId="06976840">
                <wp:simplePos x="0" y="0"/>
                <wp:positionH relativeFrom="margin">
                  <wp:posOffset>-728345</wp:posOffset>
                </wp:positionH>
                <wp:positionV relativeFrom="paragraph">
                  <wp:posOffset>-658495</wp:posOffset>
                </wp:positionV>
                <wp:extent cx="0" cy="7303135"/>
                <wp:effectExtent l="0" t="0" r="0" b="0"/>
                <wp:wrapNone/>
                <wp:docPr id="9" name="Lin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303135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5" o:spid="_x0000_s1026" style="position:absolute;z-index:2516725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-57.35pt,-51.85pt" to="-57.35pt,52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" o:allowincell="f" strokeweight=".25pt">
                <w10:wrap anchorx="margin"/>
              </v:line>
            </w:pict>
          </mc:Fallback>
        </mc:AlternateContent>
      </w:r>
      <w:r w:rsidRPr="002B7A8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73600" behindDoc="0" locked="0" layoutInCell="0" allowOverlap="1" wp14:anchorId="7987151F" wp14:editId="4E42371A">
                <wp:simplePos x="0" y="0"/>
                <wp:positionH relativeFrom="margin">
                  <wp:posOffset>4666615</wp:posOffset>
                </wp:positionH>
                <wp:positionV relativeFrom="paragraph">
                  <wp:posOffset>-384175</wp:posOffset>
                </wp:positionV>
                <wp:extent cx="0" cy="3477895"/>
                <wp:effectExtent l="0" t="0" r="0" b="0"/>
                <wp:wrapNone/>
                <wp:docPr id="8" name="Lin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77895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6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367.45pt,-30.25pt" to="367.45pt,24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" o:allowincell="f" strokeweight=".25pt">
                <w10:wrap anchorx="margin"/>
              </v:line>
            </w:pict>
          </mc:Fallback>
        </mc:AlternateContent>
      </w:r>
      <w:r w:rsidRPr="002B7A8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74624" behindDoc="0" locked="0" layoutInCell="0" allowOverlap="1" wp14:anchorId="5D48CF6A" wp14:editId="4D49EFB9">
                <wp:simplePos x="0" y="0"/>
                <wp:positionH relativeFrom="margin">
                  <wp:posOffset>4611370</wp:posOffset>
                </wp:positionH>
                <wp:positionV relativeFrom="paragraph">
                  <wp:posOffset>5818505</wp:posOffset>
                </wp:positionV>
                <wp:extent cx="0" cy="109855"/>
                <wp:effectExtent l="0" t="0" r="0" b="0"/>
                <wp:wrapNone/>
                <wp:docPr id="7" name="Lin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09855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7" o:spid="_x0000_s1026" style="position:absolute;z-index:2516746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363.1pt,458.15pt" to="363.1pt,46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" o:allowincell="f" strokeweight=".25pt">
                <w10:wrap anchorx="margin"/>
              </v:line>
            </w:pict>
          </mc:Fallback>
        </mc:AlternateConten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1.</w:t>
      </w:r>
      <w:r w:rsidR="00D57F71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остроение КМ формирования себестоимости изучаемого вида продукции</w:t>
      </w:r>
      <w:r w:rsidRPr="002B7A86">
        <w:rPr>
          <w:rFonts w:ascii="Times New Roman" w:eastAsia="Times New Roman" w:hAnsi="Times New Roman" w:cs="Times New Roman"/>
          <w:lang w:eastAsia="ru-RU"/>
        </w:rPr>
        <w:t xml:space="preserve">. </w:t>
      </w:r>
    </w:p>
    <w:p w:rsidR="00E726A8" w:rsidRPr="002B7A86" w:rsidRDefault="00E726A8" w:rsidP="00F56D19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2</w:t>
      </w:r>
      <w:r w:rsidRPr="002B7A86">
        <w:rPr>
          <w:rFonts w:ascii="Times New Roman" w:eastAsia="Times New Roman" w:hAnsi="Times New Roman" w:cs="Times New Roman"/>
          <w:lang w:eastAsia="ru-RU"/>
        </w:rPr>
        <w:t>.</w:t>
      </w:r>
      <w:r w:rsidR="00D57F71" w:rsidRPr="002B7A86">
        <w:rPr>
          <w:rFonts w:ascii="Times New Roman" w:eastAsia="Times New Roman" w:hAnsi="Times New Roman" w:cs="Times New Roman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пределение перечня факторов, формирующих себестоимость продукции.</w:t>
      </w:r>
    </w:p>
    <w:p w:rsidR="00E726A8" w:rsidRPr="002B7A86" w:rsidRDefault="00E726A8" w:rsidP="00D57F71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Основными факторами формирования себестоимости продукции являются: </w:t>
      </w:r>
      <w:r w:rsidRPr="002B7A8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в растениеводстве</w:t>
      </w:r>
      <w:r w:rsidR="00C5592B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урожайность, ц с 1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га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1</m:t>
                </m:r>
              </m:sub>
            </m:sSub>
          </m:e>
        </m:d>
      </m:oMath>
      <w:r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>;</w:t>
      </w:r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затраты труда на 1</w:t>
      </w:r>
      <w:r w:rsidR="00D57F71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ц, чел.-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ч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2</m:t>
                </m:r>
              </m:sub>
            </m:sSub>
          </m:e>
        </m:d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; оплата тр</w:t>
      </w:r>
      <w:r w:rsidR="00C5592B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уда, у. е. на 1 </w:t>
      </w:r>
      <w:r w:rsidR="00D57F71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чел.-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ч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3</m:t>
                </m:r>
              </m:sub>
            </m:sSub>
          </m:e>
        </m:d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; стоимость основн</w:t>
      </w:r>
      <w:r w:rsidR="00C5592B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ых производственных фондов на 1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га сельскохозяйственных угодий, у. е.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4</m:t>
                </m:r>
              </m:sub>
            </m:sSub>
          </m:e>
        </m:d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; площадь посева, га (х</w:t>
      </w:r>
      <w:r w:rsidRPr="002B7A86">
        <w:rPr>
          <w:rFonts w:ascii="Times New Roman" w:eastAsia="Times New Roman" w:hAnsi="Times New Roman" w:cs="Times New Roman"/>
          <w:sz w:val="20"/>
          <w:szCs w:val="20"/>
          <w:vertAlign w:val="subscript"/>
          <w:lang w:eastAsia="ru-RU"/>
        </w:rPr>
        <w:t>5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). В качестве дополнительных факторов можно учесть</w:t>
      </w:r>
      <w:r w:rsidR="00D57F71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количественны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: р</w:t>
      </w:r>
      <w:r w:rsidR="00C5592B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сход ГСМ на 1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га посева, кг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5</m:t>
                </m:r>
              </m:sub>
            </m:sSub>
          </m:e>
        </m:d>
      </m:oMath>
      <w:r w:rsidR="00C5592B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; услуги «С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ль</w:t>
      </w:r>
      <w:r w:rsidR="00C5592B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хозхимии» в расчете на 1 га посева, у.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е.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6</m:t>
                </m:r>
              </m:sub>
            </m:sSub>
          </m:e>
        </m:d>
      </m:oMath>
      <w:r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>;</w:t>
      </w:r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 качественные: сорта растений, виды техно</w:t>
      </w:r>
      <w:r w:rsidR="00A2484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логий.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="00A2484E" w:rsidRPr="002B7A8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В</w:t>
      </w:r>
      <w:r w:rsidRPr="002B7A8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животноводств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продуктивность животного (среднесуточный привес, надой молока, количество и вес приплода и др.),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1</m:t>
                </m:r>
              </m:sub>
            </m:sSub>
          </m:e>
        </m:d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; затраты тру</w:t>
      </w:r>
      <w:r w:rsidR="00C5592B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а на 1 </w:t>
      </w:r>
      <w:r w:rsidR="00A2484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ц, чел.-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ч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2</m:t>
                </m:r>
              </m:sub>
            </m:sSub>
          </m:e>
        </m:d>
      </m:oMath>
      <w:r w:rsidR="00C5592B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; оплата труда, у. е. на 1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чел.</w:t>
      </w:r>
      <w:r w:rsidR="00A2484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-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ч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3</m:t>
                </m:r>
              </m:sub>
            </m:sSub>
          </m:e>
        </m:d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; стоимость основных про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з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одственных фондов животноводства на услов</w:t>
      </w:r>
      <w:r w:rsidR="00C5592B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ую голову, у.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е.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4</m:t>
                </m:r>
              </m:sub>
            </m:sSub>
          </m:e>
        </m:d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; расход кормов на единицу продукции, ц. к. ед.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5</m:t>
                </m:r>
              </m:sub>
            </m:sSub>
          </m:e>
        </m:d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; себестоимость </w:t>
      </w:r>
      <w:r w:rsidR="00C5592B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1 ц к. ед., у.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е.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6</m:t>
                </m:r>
              </m:sub>
            </m:sSub>
          </m:e>
        </m:d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; поголовье животных, гол.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7</m:t>
                </m:r>
              </m:sub>
            </m:sSub>
          </m:e>
        </m:d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. В качестве допол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ельных факторов можно учесть</w:t>
      </w:r>
      <w:r w:rsidR="00A2484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количественны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: расход электроэн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гии на 1</w:t>
      </w:r>
      <w:r w:rsidR="00A2484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гол., кВт</w:t>
      </w:r>
      <w:r w:rsidR="00C5592B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·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ч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8</m:t>
                </m:r>
              </m:sub>
            </m:sSub>
          </m:e>
        </m:d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; стоимость услуг «Агропром</w:t>
      </w:r>
      <w:r w:rsidR="00C5592B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ехники» на 1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гол., </w:t>
      </w:r>
      <w:r w:rsidR="00C5592B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у.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е.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9</m:t>
                </m:r>
              </m:sub>
            </m:sSub>
          </m:e>
        </m:d>
      </m:oMath>
      <w:r w:rsidR="00A2484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; и качественные: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породы животных, виды технологий.</w:t>
      </w:r>
    </w:p>
    <w:p w:rsidR="00E726A8" w:rsidRPr="002B7A86" w:rsidRDefault="00E726A8" w:rsidP="00D57F71">
      <w:pPr>
        <w:shd w:val="clear" w:color="auto" w:fill="FFFFFF"/>
        <w:tabs>
          <w:tab w:val="left" w:pos="518"/>
        </w:tabs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3.</w:t>
      </w:r>
      <w:r w:rsidR="00A2484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Берем информацию по хозяйствам 2</w:t>
      </w:r>
      <w:r w:rsidR="00A2484E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>–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3 районов, расположенных в одинаковых условиях, проверяем информацию на достоверность, исключаем данные, не отвечающие требованиям закона нормального распределения, определяем вид КМ и характер влияния отдельных факторов. При этом имеем в виду, что возможно нелинейное влияние отдельных количественно-измеряемых факторов.</w:t>
      </w:r>
    </w:p>
    <w:p w:rsidR="00E726A8" w:rsidRPr="002B7A86" w:rsidRDefault="00E726A8" w:rsidP="00D57F71">
      <w:pPr>
        <w:shd w:val="clear" w:color="auto" w:fill="FFFFFF"/>
        <w:tabs>
          <w:tab w:val="left" w:pos="658"/>
        </w:tabs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4.</w:t>
      </w:r>
      <w:r w:rsidR="00A2484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Рассчитываем параметры и характеристики КМ при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F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≥ 1,5;</m:t>
        </m:r>
        <m:r>
          <m:rPr>
            <m:sty m:val="p"/>
          </m:rPr>
          <w:rPr>
            <w:rFonts w:ascii="Cambria Math" w:eastAsia="Times New Roman" w:hAnsi="Cambria Math" w:cs="Times New Roman"/>
            <w:sz w:val="20"/>
            <w:szCs w:val="20"/>
            <w:lang w:eastAsia="ru-RU"/>
          </w:rPr>
          <w:br/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t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R</m:t>
            </m:r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n</m:t>
                </m:r>
              </m:e>
            </m:d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 xml:space="preserve">≥2,48;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t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ai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&gt;1,97</m:t>
        </m:r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. В случае необходимости исключаем мульт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коллинеарные факторы.</w:t>
      </w:r>
    </w:p>
    <w:p w:rsidR="00E726A8" w:rsidRPr="002B7A86" w:rsidRDefault="00E726A8" w:rsidP="00D57F71">
      <w:pPr>
        <w:shd w:val="clear" w:color="auto" w:fill="FFFFFF"/>
        <w:tabs>
          <w:tab w:val="left" w:pos="523"/>
        </w:tabs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lastRenderedPageBreak/>
        <w:t>5.</w:t>
      </w:r>
      <w:r w:rsidR="00C5592B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 КМ форми</w:t>
      </w:r>
      <w:r w:rsidR="001C7381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ования себестоимости, например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зерна, получили выражение, характеризующее нелинейное влияние урожайности:</w:t>
      </w:r>
    </w:p>
    <w:p w:rsidR="00E726A8" w:rsidRPr="002B7A86" w:rsidRDefault="00E07A7B" w:rsidP="00C5592B">
      <w:pPr>
        <w:shd w:val="clear" w:color="auto" w:fill="FFFFFF"/>
        <w:spacing w:before="120" w:after="12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y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x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x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-1341,6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+19,73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1</m:t>
              </m:r>
            </m:sub>
            <m: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2</m:t>
              </m:r>
            </m:sup>
          </m:sSubSup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2</m:t>
              </m:r>
            </m:sub>
          </m:sSub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+…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/>
                    </w:rPr>
                    <m:t>n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.</m:t>
              </m:r>
            </m:e>
          </m:rad>
        </m:oMath>
      </m:oMathPara>
    </w:p>
    <w:p w:rsidR="00E726A8" w:rsidRPr="002B7A86" w:rsidRDefault="00E726A8" w:rsidP="00A2484E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Поскольку знаки выражения, описывающего влияния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1</m:t>
            </m:r>
          </m:sub>
        </m:sSub>
      </m:oMath>
      <w:r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>,</w:t>
      </w:r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азные, имеется возможность взять первую производную и обосновать опт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мальное значени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1</m:t>
            </m:r>
          </m:sub>
        </m:sSub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</w:p>
    <w:p w:rsidR="00E726A8" w:rsidRPr="002B7A86" w:rsidRDefault="00E726A8" w:rsidP="00685D48">
      <w:pPr>
        <w:shd w:val="clear" w:color="auto" w:fill="FFFFFF"/>
        <w:spacing w:after="0" w:line="238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аходим оптимальное значение урожайности зерновых, при кот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ой в условиях исследуемой совокупности обеспечивается наиболее высокая окупаемость ресурсов зернового хозяйства.</w:t>
      </w:r>
    </w:p>
    <w:p w:rsidR="00E726A8" w:rsidRPr="002B7A86" w:rsidRDefault="00E726A8" w:rsidP="00685D48">
      <w:pPr>
        <w:shd w:val="clear" w:color="auto" w:fill="FFFFFF"/>
        <w:spacing w:after="0" w:line="238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а основе частной производной находим, что наивысшая окуп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мость производства зерна достигнута при урожайности зерно</w:t>
      </w:r>
      <w:r w:rsidR="001C7381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ых в 34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ц с 1 га.</w:t>
      </w:r>
    </w:p>
    <w:p w:rsidR="00E726A8" w:rsidRPr="002B7A86" w:rsidRDefault="00E726A8" w:rsidP="00685D48">
      <w:pPr>
        <w:shd w:val="clear" w:color="auto" w:fill="FFFFFF"/>
        <w:spacing w:after="0" w:line="238" w:lineRule="auto"/>
        <w:jc w:val="center"/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</w:pPr>
    </w:p>
    <w:p w:rsidR="00F14B5F" w:rsidRPr="002B7A86" w:rsidRDefault="00E726A8" w:rsidP="00685D48">
      <w:pPr>
        <w:shd w:val="clear" w:color="auto" w:fill="FFFFFF"/>
        <w:spacing w:after="0" w:line="238" w:lineRule="auto"/>
        <w:jc w:val="center"/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b/>
          <w:bCs/>
          <w:spacing w:val="-5"/>
          <w:sz w:val="20"/>
          <w:szCs w:val="20"/>
          <w:lang w:eastAsia="ru-RU"/>
        </w:rPr>
        <w:t xml:space="preserve">10.1. </w:t>
      </w:r>
      <w:r w:rsidRPr="002B7A86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>Выявление закономерностей в формировании</w:t>
      </w:r>
      <w:r w:rsidR="00F14B5F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>важн</w:t>
      </w:r>
      <w:r w:rsidR="00A2484E" w:rsidRPr="002B7A86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 xml:space="preserve">ейших </w:t>
      </w:r>
    </w:p>
    <w:p w:rsidR="00F14B5F" w:rsidRPr="002B7A86" w:rsidRDefault="00A2484E" w:rsidP="00685D48">
      <w:pPr>
        <w:shd w:val="clear" w:color="auto" w:fill="FFFFFF"/>
        <w:spacing w:after="0" w:line="238" w:lineRule="auto"/>
        <w:jc w:val="center"/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>экономических показателей</w:t>
      </w:r>
      <w:r w:rsidR="00F14B5F" w:rsidRPr="002B7A86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 xml:space="preserve">сельскохозяйственных </w:t>
      </w:r>
      <w:r w:rsidR="00E726A8" w:rsidRPr="002B7A86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>организаций</w:t>
      </w:r>
      <w:r w:rsidRPr="002B7A86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 xml:space="preserve"> </w:t>
      </w:r>
    </w:p>
    <w:p w:rsidR="00E726A8" w:rsidRPr="002B7A86" w:rsidRDefault="00E726A8" w:rsidP="00685D48">
      <w:pPr>
        <w:shd w:val="clear" w:color="auto" w:fill="FFFFFF"/>
        <w:spacing w:after="0" w:line="238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>(аграрных формирований)</w:t>
      </w:r>
    </w:p>
    <w:p w:rsidR="00E726A8" w:rsidRPr="002B7A86" w:rsidRDefault="00E726A8" w:rsidP="00685D48">
      <w:pPr>
        <w:shd w:val="clear" w:color="auto" w:fill="FFFFFF"/>
        <w:spacing w:after="0" w:line="238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E726A8" w:rsidRPr="002B7A86" w:rsidRDefault="00E726A8" w:rsidP="00685D48">
      <w:pPr>
        <w:shd w:val="clear" w:color="auto" w:fill="FFFFFF"/>
        <w:spacing w:after="0" w:line="238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ри прогнозировании развит</w:t>
      </w:r>
      <w:r w:rsidR="00A2484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я отраслей, производств, сельскох</w:t>
      </w:r>
      <w:r w:rsidR="00A2484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="00A2484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зяйственных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рганизаций (СПК) и аграрных формирований, особенно при небольшом прогнозном периоде, важно учесть закономерности в изменении важнейших ресурсов и показателей, которые оказывают существенное влияние на многие стороны деятельности хо</w:t>
      </w:r>
      <w:r w:rsidR="00685D4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зяйств. К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числу таких показателей можно отнести нагрузку сель</w:t>
      </w:r>
      <w:r w:rsidR="00A2484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кохозя</w:t>
      </w:r>
      <w:r w:rsidR="00A2484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й</w:t>
      </w:r>
      <w:r w:rsidR="00A2484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ственных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угодий на среднегодового рабочего и др. Определить т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енцию изменения таких показателей возможно при выполнении сл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ующих этапов:</w:t>
      </w:r>
    </w:p>
    <w:p w:rsidR="00E726A8" w:rsidRPr="002B7A86" w:rsidRDefault="00E726A8" w:rsidP="00685D48">
      <w:pPr>
        <w:shd w:val="clear" w:color="auto" w:fill="FFFFFF"/>
        <w:spacing w:after="0" w:line="238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1.</w:t>
      </w:r>
      <w:r w:rsidR="00A2484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ыбираем и обосновываем показатели, характеризующие резул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ь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аты деятельности хозяйств за год</w:t>
      </w:r>
      <w:r w:rsidR="00A2484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(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умма прибыли или прибыль на среднегодового рабочего</w:t>
      </w:r>
      <w:r w:rsidR="00A2484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)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. Для низкорентабельных или убыточных предприятий такими показателями могут являться: сумма денежной выр</w:t>
      </w:r>
      <w:r w:rsidR="00685D4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учки, сумма валового дохода, т.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. разность между денежной в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ы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учкой и материальными затратами по предприятию в целом.</w:t>
      </w:r>
    </w:p>
    <w:p w:rsidR="00E726A8" w:rsidRPr="002B7A86" w:rsidRDefault="00E726A8" w:rsidP="00685D48">
      <w:pPr>
        <w:shd w:val="clear" w:color="auto" w:fill="FFFFFF"/>
        <w:spacing w:after="0" w:line="238" w:lineRule="auto"/>
        <w:ind w:firstLine="284"/>
        <w:jc w:val="both"/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2.</w:t>
      </w:r>
      <w:r w:rsidR="00A2484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босновываем факторы корреляционной модели, вид КМ, в т</w:t>
      </w:r>
      <w:r w:rsidR="00A2484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м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ч</w:t>
      </w:r>
      <w:r w:rsidR="00A2484E"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исле</w:t>
      </w:r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 xml:space="preserve"> выражения, наиболее адекватно описывающие нелинейное вли</w:t>
      </w:r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я</w:t>
      </w:r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ние отдельных факторов на формирование результативного показателя.</w:t>
      </w:r>
    </w:p>
    <w:p w:rsidR="00E726A8" w:rsidRPr="002B7A86" w:rsidRDefault="00E726A8" w:rsidP="00685D48">
      <w:pPr>
        <w:shd w:val="clear" w:color="auto" w:fill="FFFFFF"/>
        <w:spacing w:after="0" w:line="238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3.</w:t>
      </w:r>
      <w:r w:rsidR="00A2484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босновываем характерные годы или периоды, на основе данных которых будем сравнивать фактические и оптимальные значения пок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зателей или в целом по хозяйству, или по отдельной отрасли.</w:t>
      </w:r>
    </w:p>
    <w:p w:rsidR="00E726A8" w:rsidRPr="002B7A86" w:rsidRDefault="00E726A8" w:rsidP="006A6FC5">
      <w:pPr>
        <w:shd w:val="clear" w:color="auto" w:fill="FFFFFF"/>
        <w:tabs>
          <w:tab w:val="left" w:pos="614"/>
        </w:tabs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lastRenderedPageBreak/>
        <w:t>4.</w:t>
      </w:r>
      <w:r w:rsidR="00A2484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Берем информацию по однородным хозяйствам 2</w:t>
      </w:r>
      <w:r w:rsidR="00A2484E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>–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3 районов, расположенных примерно в одинаковых природно-экономических условиях, проверяем информацию на достоверность, исключаем д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ые хозяйств, среди которых имеются значения, не отвечающие треб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аниям закона нормального распределения.</w:t>
      </w:r>
    </w:p>
    <w:p w:rsidR="00E726A8" w:rsidRPr="002B7A86" w:rsidRDefault="00E726A8" w:rsidP="006A6FC5">
      <w:pPr>
        <w:shd w:val="clear" w:color="auto" w:fill="FFFFFF"/>
        <w:tabs>
          <w:tab w:val="left" w:pos="547"/>
        </w:tabs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pacing w:val="-13"/>
          <w:sz w:val="20"/>
          <w:szCs w:val="20"/>
          <w:lang w:eastAsia="ru-RU"/>
        </w:rPr>
        <w:t>5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  <w:r w:rsidR="00A2484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Рассчитываем параметры и характеристики КМ при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F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≥ 1,5;</m:t>
        </m:r>
        <m:r>
          <m:rPr>
            <m:sty m:val="p"/>
          </m:rPr>
          <w:rPr>
            <w:rFonts w:ascii="Cambria Math" w:eastAsia="Times New Roman" w:hAnsi="Cambria Math" w:cs="Times New Roman"/>
            <w:sz w:val="20"/>
            <w:szCs w:val="20"/>
            <w:lang w:eastAsia="ru-RU"/>
          </w:rPr>
          <w:br/>
        </m:r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t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R</m:t>
            </m:r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n</m:t>
                </m:r>
              </m:e>
            </m:d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 xml:space="preserve">≥2,48;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t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ai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&gt;1,97</m:t>
        </m:r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по каждому году или периоду. В случае не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б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ходимости исключаем мультиколлинеарные факторы.</w:t>
      </w:r>
    </w:p>
    <w:p w:rsidR="00E726A8" w:rsidRPr="002B7A86" w:rsidRDefault="00E726A8" w:rsidP="006A6FC5">
      <w:pPr>
        <w:shd w:val="clear" w:color="auto" w:fill="FFFFFF"/>
        <w:tabs>
          <w:tab w:val="left" w:pos="547"/>
        </w:tabs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6.</w:t>
      </w:r>
      <w:r w:rsidR="00A2484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На основе нелинейных </w:t>
      </w:r>
      <w:r w:rsidR="00C87CF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ыражений, характеризующих влия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ие отдельных факторов формирования результативного показателя, опр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еляем оптимальное значение показателя. Сравниваем фактические и оптимальные значения показателей за выбранные периоды и выявля</w:t>
      </w:r>
      <w:r w:rsidR="00685D4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м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по степени их близости, какова направленность в изменении произв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твенных отношений.</w:t>
      </w:r>
    </w:p>
    <w:p w:rsidR="00E726A8" w:rsidRPr="002B7A86" w:rsidRDefault="00E726A8" w:rsidP="006A6FC5">
      <w:pPr>
        <w:shd w:val="clear" w:color="auto" w:fill="FFFFFF"/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апример, в качестве результативного показателя выбираем сумму денежной выручки, полученной на среднегодового рабочего. Хар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к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терными годами примем 1-й, </w:t>
      </w:r>
      <w:r w:rsidR="00685D4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6-й, 10-й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. В качестве факторов многоф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к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орной КМ прим</w:t>
      </w:r>
      <w:r w:rsidR="00685D4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м: фондовооруженность, тыс. у.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е. </w:t>
      </w:r>
      <w:r w:rsidR="006A3A15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(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)</m:t>
        </m:r>
      </m:oMath>
      <w:r w:rsidR="00685D48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;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агрузк</w:t>
      </w:r>
      <w:r w:rsidR="006A3A15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а сельскохозяйственных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угодий, га </w:t>
      </w:r>
      <w:r w:rsidR="006A3A15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(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)</m:t>
        </m:r>
      </m:oMath>
      <w:r w:rsidR="006A3A15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; балл 1 га сель</w:t>
      </w:r>
      <w:r w:rsidR="00685D4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ко</w:t>
      </w:r>
      <w:r w:rsidR="006A3A15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хоз</w:t>
      </w:r>
      <w:r w:rsidR="00685D4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яйственных </w:t>
      </w:r>
      <w:r w:rsidR="006A3A15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угодий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="006A3A15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(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)</m:t>
        </m:r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; сумма производственных</w:t>
      </w:r>
      <w:r w:rsidR="00685D4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затрат без амортизации, у. </w:t>
      </w:r>
      <w:r w:rsidR="006A3A15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.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="006A3A15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(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)</m:t>
        </m:r>
      </m:oMath>
      <w:r w:rsidR="00685D4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;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стоимость услуг «Агропромтехники» и «Сельхозхимии» в расч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те на 1 среднегодового работника, тыс. у. е. </w:t>
      </w:r>
      <w:r w:rsidR="006A3A15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(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5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)</m:t>
        </m:r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, </w:t>
      </w:r>
      <m:oMath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(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6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)</m:t>
        </m:r>
      </m:oMath>
      <w:r w:rsidR="00685D4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;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энергово</w:t>
      </w:r>
      <w:r w:rsidR="006A3A15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р</w:t>
      </w:r>
      <w:r w:rsidR="006A3A15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у</w:t>
      </w:r>
      <w:r w:rsidR="006A3A15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же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ность, л. с. </w:t>
      </w:r>
      <m:oMath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(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7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)</m:t>
        </m:r>
      </m:oMath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.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осле проверки информации и выбора вида КМ получили параметры многофакторных КМ за 3 характерных года с нелинейным влиянием (при разных знаках) на результативный показ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ель нагрузки сель</w:t>
      </w:r>
      <w:r w:rsidR="00685D4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к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хоз</w:t>
      </w:r>
      <w:r w:rsidR="00685D4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яйственных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угодий </w:t>
      </w:r>
      <w:r w:rsidR="006A3A15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(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)</m:t>
        </m:r>
      </m:oMath>
      <w:r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>:</w:t>
      </w:r>
    </w:p>
    <w:p w:rsidR="00E726A8" w:rsidRPr="002B7A86" w:rsidRDefault="00E726A8" w:rsidP="006A6FC5">
      <w:pPr>
        <w:shd w:val="clear" w:color="auto" w:fill="FFFFFF"/>
        <w:spacing w:before="120" w:after="0" w:line="247" w:lineRule="auto"/>
        <w:jc w:val="center"/>
        <w:rPr>
          <w:rFonts w:ascii="Times New Roman" w:eastAsia="Times New Roman" w:hAnsi="Times New Roman" w:cs="Times New Roman"/>
          <w:iCs/>
          <w:spacing w:val="-8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pacing w:val="-8"/>
          <w:sz w:val="20"/>
          <w:szCs w:val="20"/>
          <w:lang w:eastAsia="ru-RU"/>
        </w:rPr>
        <w:t xml:space="preserve">1-й </w:t>
      </w:r>
      <w:r w:rsidRPr="002B7A86">
        <w:rPr>
          <w:rFonts w:ascii="Times New Roman" w:eastAsia="Times New Roman" w:hAnsi="Times New Roman" w:cs="Times New Roman"/>
          <w:i/>
          <w:iCs/>
          <w:spacing w:val="-8"/>
          <w:sz w:val="20"/>
          <w:szCs w:val="20"/>
          <w:lang w:eastAsia="ru-RU"/>
        </w:rPr>
        <w:t>–</w:t>
      </w:r>
      <w:r w:rsidR="006A3A15" w:rsidRPr="002B7A86">
        <w:rPr>
          <w:rFonts w:ascii="Times New Roman" w:eastAsia="Times New Roman" w:hAnsi="Times New Roman" w:cs="Times New Roman"/>
          <w:i/>
          <w:iCs/>
          <w:spacing w:val="-8"/>
          <w:sz w:val="20"/>
          <w:szCs w:val="20"/>
          <w:lang w:eastAsia="ru-RU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pacing w:val="-8"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pacing w:val="-8"/>
                <w:sz w:val="20"/>
                <w:szCs w:val="20"/>
                <w:lang w:eastAsia="ru-RU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pacing w:val="-8"/>
                <w:sz w:val="20"/>
                <w:szCs w:val="20"/>
                <w:lang w:eastAsia="ru-RU"/>
              </w:rPr>
              <m:t>x</m:t>
            </m:r>
          </m:sub>
        </m:sSub>
        <m:r>
          <w:rPr>
            <w:rFonts w:ascii="Cambria Math" w:eastAsia="Times New Roman" w:hAnsi="Cambria Math" w:cs="Times New Roman"/>
            <w:spacing w:val="-8"/>
            <w:sz w:val="20"/>
            <w:szCs w:val="20"/>
            <w:lang w:eastAsia="ru-RU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iCs/>
                <w:spacing w:val="-8"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pacing w:val="-8"/>
                <w:sz w:val="20"/>
                <w:szCs w:val="20"/>
                <w:lang w:eastAsia="ru-RU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pacing w:val="-8"/>
                <w:sz w:val="20"/>
                <w:szCs w:val="20"/>
                <w:lang w:eastAsia="ru-RU"/>
              </w:rPr>
              <m:t>0</m:t>
            </m:r>
          </m:sub>
        </m:sSub>
        <m:r>
          <w:rPr>
            <w:rFonts w:ascii="Cambria Math" w:eastAsia="Times New Roman" w:hAnsi="Cambria Math" w:cs="Times New Roman"/>
            <w:spacing w:val="-8"/>
            <w:sz w:val="20"/>
            <w:szCs w:val="20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iCs/>
                <w:spacing w:val="-8"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pacing w:val="-8"/>
                <w:sz w:val="20"/>
                <w:szCs w:val="20"/>
                <w:lang w:eastAsia="ru-RU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pacing w:val="-8"/>
                <w:sz w:val="20"/>
                <w:szCs w:val="20"/>
                <w:lang w:eastAsia="ru-RU"/>
              </w:rPr>
              <m:t>1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iCs/>
                <w:spacing w:val="-8"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pacing w:val="-8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pacing w:val="-8"/>
                <w:sz w:val="20"/>
                <w:szCs w:val="20"/>
                <w:lang w:eastAsia="ru-RU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pacing w:val="-8"/>
            <w:sz w:val="20"/>
            <w:szCs w:val="20"/>
            <w:lang w:eastAsia="ru-RU"/>
          </w:rPr>
          <m:t>+283,5</m:t>
        </m:r>
        <m:sSub>
          <m:sSubPr>
            <m:ctrlPr>
              <w:rPr>
                <w:rFonts w:ascii="Cambria Math" w:eastAsia="Times New Roman" w:hAnsi="Cambria Math" w:cs="Times New Roman"/>
                <w:i/>
                <w:iCs/>
                <w:spacing w:val="-8"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pacing w:val="-8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pacing w:val="-8"/>
                <w:sz w:val="20"/>
                <w:szCs w:val="20"/>
                <w:lang w:eastAsia="ru-RU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pacing w:val="-8"/>
            <w:sz w:val="20"/>
            <w:szCs w:val="20"/>
            <w:lang w:eastAsia="ru-RU"/>
          </w:rPr>
          <m:t>-13,5</m:t>
        </m:r>
        <m:sSubSup>
          <m:sSubSupPr>
            <m:ctrlPr>
              <w:rPr>
                <w:rFonts w:ascii="Cambria Math" w:eastAsia="Times New Roman" w:hAnsi="Cambria Math" w:cs="Times New Roman"/>
                <w:i/>
                <w:iCs/>
                <w:spacing w:val="-8"/>
                <w:sz w:val="20"/>
                <w:szCs w:val="20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pacing w:val="-8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pacing w:val="-8"/>
                <w:sz w:val="20"/>
                <w:szCs w:val="20"/>
                <w:lang w:eastAsia="ru-RU"/>
              </w:rPr>
              <m:t>2</m:t>
            </m:r>
          </m:sub>
          <m:sup>
            <m:r>
              <w:rPr>
                <w:rFonts w:ascii="Cambria Math" w:eastAsia="Times New Roman" w:hAnsi="Cambria Math" w:cs="Times New Roman"/>
                <w:spacing w:val="-8"/>
                <w:sz w:val="20"/>
                <w:szCs w:val="20"/>
                <w:lang w:eastAsia="ru-RU"/>
              </w:rPr>
              <m:t>2</m:t>
            </m:r>
          </m:sup>
        </m:sSubSup>
        <m:r>
          <w:rPr>
            <w:rFonts w:ascii="Cambria Math" w:eastAsia="Times New Roman" w:hAnsi="Cambria Math" w:cs="Times New Roman"/>
            <w:spacing w:val="-8"/>
            <w:sz w:val="20"/>
            <w:szCs w:val="20"/>
            <w:lang w:eastAsia="ru-RU"/>
          </w:rPr>
          <m:t>+…+</m:t>
        </m:r>
        <m:sSub>
          <m:sSubPr>
            <m:ctrlPr>
              <w:rPr>
                <w:rFonts w:ascii="Cambria Math" w:eastAsia="Times New Roman" w:hAnsi="Cambria Math" w:cs="Times New Roman"/>
                <w:i/>
                <w:iCs/>
                <w:spacing w:val="-8"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pacing w:val="-8"/>
                <w:sz w:val="20"/>
                <w:szCs w:val="20"/>
                <w:lang w:eastAsia="ru-RU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pacing w:val="-8"/>
                <w:sz w:val="20"/>
                <w:szCs w:val="20"/>
                <w:lang w:eastAsia="ru-RU"/>
              </w:rPr>
              <m:t>n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iCs/>
                <w:spacing w:val="-8"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pacing w:val="-8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pacing w:val="-8"/>
                <w:sz w:val="20"/>
                <w:szCs w:val="20"/>
                <w:lang w:eastAsia="ru-RU"/>
              </w:rPr>
              <m:t>n</m:t>
            </m:r>
          </m:sub>
        </m:sSub>
        <m:r>
          <w:rPr>
            <w:rFonts w:ascii="Cambria Math" w:eastAsia="Times New Roman" w:hAnsi="Cambria Math" w:cs="Times New Roman"/>
            <w:spacing w:val="-8"/>
            <w:sz w:val="20"/>
            <w:szCs w:val="20"/>
            <w:lang w:eastAsia="ru-RU"/>
          </w:rPr>
          <m:t>;</m:t>
        </m:r>
      </m:oMath>
    </w:p>
    <w:p w:rsidR="00E726A8" w:rsidRPr="002B7A86" w:rsidRDefault="00E726A8" w:rsidP="006A6FC5">
      <w:pPr>
        <w:shd w:val="clear" w:color="auto" w:fill="FFFFFF"/>
        <w:spacing w:after="0" w:line="247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pacing w:val="-8"/>
          <w:sz w:val="20"/>
          <w:szCs w:val="20"/>
          <w:lang w:eastAsia="ru-RU"/>
        </w:rPr>
        <w:t xml:space="preserve">6-й –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pacing w:val="-8"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pacing w:val="-8"/>
                <w:sz w:val="20"/>
                <w:szCs w:val="20"/>
                <w:lang w:val="en-US" w:eastAsia="ru-RU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pacing w:val="-8"/>
                <w:sz w:val="20"/>
                <w:szCs w:val="20"/>
                <w:lang w:val="en-US" w:eastAsia="ru-RU"/>
              </w:rPr>
              <m:t>x</m:t>
            </m:r>
          </m:sub>
        </m:sSub>
        <m:r>
          <w:rPr>
            <w:rFonts w:ascii="Cambria Math" w:eastAsia="Times New Roman" w:hAnsi="Cambria Math" w:cs="Times New Roman"/>
            <w:spacing w:val="-8"/>
            <w:sz w:val="20"/>
            <w:szCs w:val="20"/>
            <w:lang w:eastAsia="ru-RU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pacing w:val="-8"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pacing w:val="-8"/>
                <w:sz w:val="20"/>
                <w:szCs w:val="20"/>
                <w:lang w:val="en-US" w:eastAsia="ru-RU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pacing w:val="-8"/>
                <w:sz w:val="20"/>
                <w:szCs w:val="20"/>
                <w:lang w:eastAsia="ru-RU"/>
              </w:rPr>
              <m:t>0</m:t>
            </m:r>
          </m:sub>
        </m:sSub>
        <m:r>
          <w:rPr>
            <w:rFonts w:ascii="Cambria Math" w:eastAsia="Times New Roman" w:hAnsi="Cambria Math" w:cs="Times New Roman"/>
            <w:spacing w:val="-8"/>
            <w:sz w:val="20"/>
            <w:szCs w:val="20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pacing w:val="-8"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pacing w:val="-8"/>
                <w:sz w:val="20"/>
                <w:szCs w:val="20"/>
                <w:lang w:val="en-US" w:eastAsia="ru-RU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pacing w:val="-8"/>
                <w:sz w:val="20"/>
                <w:szCs w:val="20"/>
                <w:lang w:eastAsia="ru-RU"/>
              </w:rPr>
              <m:t>1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spacing w:val="-8"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pacing w:val="-8"/>
                <w:sz w:val="20"/>
                <w:szCs w:val="20"/>
                <w:lang w:val="en-US"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pacing w:val="-8"/>
                <w:sz w:val="20"/>
                <w:szCs w:val="20"/>
                <w:lang w:eastAsia="ru-RU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pacing w:val="-8"/>
            <w:sz w:val="20"/>
            <w:szCs w:val="20"/>
            <w:lang w:eastAsia="ru-RU"/>
          </w:rPr>
          <m:t>+551</m:t>
        </m:r>
        <m:sSub>
          <m:sSubPr>
            <m:ctrlPr>
              <w:rPr>
                <w:rFonts w:ascii="Cambria Math" w:eastAsia="Times New Roman" w:hAnsi="Cambria Math" w:cs="Times New Roman"/>
                <w:i/>
                <w:spacing w:val="-8"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pacing w:val="-8"/>
                <w:sz w:val="20"/>
                <w:szCs w:val="20"/>
                <w:lang w:val="en-US"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pacing w:val="-8"/>
                <w:sz w:val="20"/>
                <w:szCs w:val="20"/>
                <w:lang w:eastAsia="ru-RU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pacing w:val="-8"/>
            <w:sz w:val="20"/>
            <w:szCs w:val="20"/>
            <w:lang w:eastAsia="ru-RU"/>
          </w:rPr>
          <m:t>-0,26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pacing w:val="-8"/>
                <w:sz w:val="20"/>
                <w:szCs w:val="20"/>
                <w:lang w:val="en-US"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pacing w:val="-8"/>
                <w:sz w:val="20"/>
                <w:szCs w:val="20"/>
                <w:lang w:val="en-US"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pacing w:val="-8"/>
                <w:sz w:val="20"/>
                <w:szCs w:val="20"/>
                <w:lang w:eastAsia="ru-RU"/>
              </w:rPr>
              <m:t>2</m:t>
            </m:r>
          </m:sub>
          <m:sup>
            <m:r>
              <w:rPr>
                <w:rFonts w:ascii="Cambria Math" w:eastAsia="Times New Roman" w:hAnsi="Cambria Math" w:cs="Times New Roman"/>
                <w:spacing w:val="-8"/>
                <w:sz w:val="20"/>
                <w:szCs w:val="20"/>
                <w:lang w:eastAsia="ru-RU"/>
              </w:rPr>
              <m:t>2</m:t>
            </m:r>
          </m:sup>
        </m:sSubSup>
        <m:r>
          <w:rPr>
            <w:rFonts w:ascii="Cambria Math" w:eastAsia="Times New Roman" w:hAnsi="Cambria Math" w:cs="Times New Roman"/>
            <w:spacing w:val="-8"/>
            <w:sz w:val="20"/>
            <w:szCs w:val="20"/>
            <w:lang w:eastAsia="ru-RU"/>
          </w:rPr>
          <m:t>+…+</m:t>
        </m:r>
        <m:sSub>
          <m:sSubPr>
            <m:ctrlPr>
              <w:rPr>
                <w:rFonts w:ascii="Cambria Math" w:eastAsia="Times New Roman" w:hAnsi="Cambria Math" w:cs="Times New Roman"/>
                <w:i/>
                <w:spacing w:val="-8"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pacing w:val="-8"/>
                <w:sz w:val="20"/>
                <w:szCs w:val="20"/>
                <w:lang w:val="en-US" w:eastAsia="ru-RU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pacing w:val="-8"/>
                <w:sz w:val="20"/>
                <w:szCs w:val="20"/>
                <w:lang w:val="en-US" w:eastAsia="ru-RU"/>
              </w:rPr>
              <m:t>n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spacing w:val="-8"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pacing w:val="-8"/>
                <w:sz w:val="20"/>
                <w:szCs w:val="20"/>
                <w:lang w:val="en-US"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pacing w:val="-8"/>
                <w:sz w:val="20"/>
                <w:szCs w:val="20"/>
                <w:lang w:val="en-US" w:eastAsia="ru-RU"/>
              </w:rPr>
              <m:t>n</m:t>
            </m:r>
          </m:sub>
        </m:sSub>
        <m:r>
          <w:rPr>
            <w:rFonts w:ascii="Cambria Math" w:eastAsia="Times New Roman" w:hAnsi="Cambria Math" w:cs="Times New Roman"/>
            <w:spacing w:val="-8"/>
            <w:sz w:val="20"/>
            <w:szCs w:val="20"/>
            <w:lang w:eastAsia="ru-RU"/>
          </w:rPr>
          <m:t>;</m:t>
        </m:r>
      </m:oMath>
    </w:p>
    <w:p w:rsidR="00E726A8" w:rsidRPr="002B7A86" w:rsidRDefault="00E726A8" w:rsidP="006A6FC5">
      <w:pPr>
        <w:shd w:val="clear" w:color="auto" w:fill="FFFFFF"/>
        <w:spacing w:after="120" w:line="247" w:lineRule="auto"/>
        <w:jc w:val="center"/>
        <w:rPr>
          <w:rFonts w:ascii="Times New Roman" w:eastAsia="Times New Roman" w:hAnsi="Times New Roman" w:cs="Times New Roman"/>
          <w:i/>
          <w:spacing w:val="-6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pacing w:val="-6"/>
          <w:sz w:val="20"/>
          <w:szCs w:val="20"/>
          <w:lang w:eastAsia="ru-RU"/>
        </w:rPr>
        <w:t xml:space="preserve">10-й </w:t>
      </w:r>
      <w:r w:rsidRPr="002B7A86">
        <w:rPr>
          <w:rFonts w:ascii="Times New Roman" w:eastAsia="Times New Roman" w:hAnsi="Times New Roman" w:cs="Times New Roman"/>
          <w:i/>
          <w:iCs/>
          <w:spacing w:val="-6"/>
          <w:sz w:val="20"/>
          <w:szCs w:val="20"/>
          <w:lang w:eastAsia="ru-RU"/>
        </w:rPr>
        <w:t xml:space="preserve">–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pacing w:val="-6"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pacing w:val="-6"/>
                <w:sz w:val="20"/>
                <w:szCs w:val="20"/>
                <w:lang w:val="en-US" w:eastAsia="ru-RU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pacing w:val="-6"/>
                <w:sz w:val="20"/>
                <w:szCs w:val="20"/>
                <w:lang w:val="en-US" w:eastAsia="ru-RU"/>
              </w:rPr>
              <m:t>x</m:t>
            </m:r>
          </m:sub>
        </m:sSub>
        <m:r>
          <w:rPr>
            <w:rFonts w:ascii="Cambria Math" w:eastAsia="Times New Roman" w:hAnsi="Cambria Math" w:cs="Times New Roman"/>
            <w:spacing w:val="-6"/>
            <w:sz w:val="20"/>
            <w:szCs w:val="20"/>
            <w:lang w:eastAsia="ru-RU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iCs/>
                <w:spacing w:val="-6"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pacing w:val="-6"/>
                <w:sz w:val="20"/>
                <w:szCs w:val="20"/>
                <w:lang w:val="en-US" w:eastAsia="ru-RU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pacing w:val="-6"/>
                <w:sz w:val="20"/>
                <w:szCs w:val="20"/>
                <w:lang w:eastAsia="ru-RU"/>
              </w:rPr>
              <m:t>0</m:t>
            </m:r>
          </m:sub>
        </m:sSub>
        <m:r>
          <w:rPr>
            <w:rFonts w:ascii="Cambria Math" w:eastAsia="Times New Roman" w:hAnsi="Cambria Math" w:cs="Times New Roman"/>
            <w:spacing w:val="-6"/>
            <w:sz w:val="20"/>
            <w:szCs w:val="20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iCs/>
                <w:spacing w:val="-6"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pacing w:val="-6"/>
                <w:sz w:val="20"/>
                <w:szCs w:val="20"/>
                <w:lang w:val="en-US" w:eastAsia="ru-RU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pacing w:val="-6"/>
                <w:sz w:val="20"/>
                <w:szCs w:val="20"/>
                <w:lang w:eastAsia="ru-RU"/>
              </w:rPr>
              <m:t>1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iCs/>
                <w:spacing w:val="-6"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pacing w:val="-6"/>
                <w:sz w:val="20"/>
                <w:szCs w:val="20"/>
                <w:lang w:val="en-US"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pacing w:val="-6"/>
                <w:sz w:val="20"/>
                <w:szCs w:val="20"/>
                <w:lang w:eastAsia="ru-RU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pacing w:val="-6"/>
            <w:sz w:val="20"/>
            <w:szCs w:val="20"/>
            <w:lang w:eastAsia="ru-RU"/>
          </w:rPr>
          <m:t>+13,92</m:t>
        </m:r>
        <m:sSub>
          <m:sSubPr>
            <m:ctrlPr>
              <w:rPr>
                <w:rFonts w:ascii="Cambria Math" w:eastAsia="Times New Roman" w:hAnsi="Cambria Math" w:cs="Times New Roman"/>
                <w:i/>
                <w:iCs/>
                <w:spacing w:val="-6"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pacing w:val="-6"/>
                <w:sz w:val="20"/>
                <w:szCs w:val="20"/>
                <w:lang w:val="en-US"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pacing w:val="-6"/>
                <w:sz w:val="20"/>
                <w:szCs w:val="20"/>
                <w:lang w:eastAsia="ru-RU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pacing w:val="-6"/>
            <w:sz w:val="20"/>
            <w:szCs w:val="20"/>
            <w:lang w:eastAsia="ru-RU"/>
          </w:rPr>
          <m:t>-0,6</m:t>
        </m:r>
        <m:sSubSup>
          <m:sSubSupPr>
            <m:ctrlPr>
              <w:rPr>
                <w:rFonts w:ascii="Cambria Math" w:eastAsia="Times New Roman" w:hAnsi="Cambria Math" w:cs="Times New Roman"/>
                <w:i/>
                <w:iCs/>
                <w:spacing w:val="-6"/>
                <w:sz w:val="20"/>
                <w:szCs w:val="20"/>
                <w:lang w:val="en-US"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pacing w:val="-6"/>
                <w:sz w:val="20"/>
                <w:szCs w:val="20"/>
                <w:lang w:val="en-US"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pacing w:val="-6"/>
                <w:sz w:val="20"/>
                <w:szCs w:val="20"/>
                <w:lang w:eastAsia="ru-RU"/>
              </w:rPr>
              <m:t>2</m:t>
            </m:r>
          </m:sub>
          <m:sup>
            <m:r>
              <w:rPr>
                <w:rFonts w:ascii="Cambria Math" w:eastAsia="Times New Roman" w:hAnsi="Cambria Math" w:cs="Times New Roman"/>
                <w:spacing w:val="-6"/>
                <w:sz w:val="20"/>
                <w:szCs w:val="20"/>
                <w:lang w:eastAsia="ru-RU"/>
              </w:rPr>
              <m:t>2</m:t>
            </m:r>
          </m:sup>
        </m:sSubSup>
        <m:r>
          <w:rPr>
            <w:rFonts w:ascii="Cambria Math" w:eastAsia="Times New Roman" w:hAnsi="Cambria Math" w:cs="Times New Roman"/>
            <w:spacing w:val="-6"/>
            <w:sz w:val="20"/>
            <w:szCs w:val="20"/>
            <w:lang w:eastAsia="ru-RU"/>
          </w:rPr>
          <m:t>+…+</m:t>
        </m:r>
        <m:sSub>
          <m:sSubPr>
            <m:ctrlPr>
              <w:rPr>
                <w:rFonts w:ascii="Cambria Math" w:eastAsia="Times New Roman" w:hAnsi="Cambria Math" w:cs="Times New Roman"/>
                <w:i/>
                <w:iCs/>
                <w:spacing w:val="-6"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pacing w:val="-6"/>
                <w:sz w:val="20"/>
                <w:szCs w:val="20"/>
                <w:lang w:val="en-US" w:eastAsia="ru-RU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pacing w:val="-6"/>
                <w:sz w:val="20"/>
                <w:szCs w:val="20"/>
                <w:lang w:val="en-US" w:eastAsia="ru-RU"/>
              </w:rPr>
              <m:t>n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iCs/>
                <w:spacing w:val="-6"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pacing w:val="-6"/>
                <w:sz w:val="20"/>
                <w:szCs w:val="20"/>
                <w:lang w:val="en-US"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pacing w:val="-6"/>
                <w:sz w:val="20"/>
                <w:szCs w:val="20"/>
                <w:lang w:val="en-US" w:eastAsia="ru-RU"/>
              </w:rPr>
              <m:t>n</m:t>
            </m:r>
          </m:sub>
        </m:sSub>
        <m:r>
          <w:rPr>
            <w:rFonts w:ascii="Cambria Math" w:eastAsia="Times New Roman" w:hAnsi="Cambria Math" w:cs="Times New Roman"/>
            <w:spacing w:val="-6"/>
            <w:sz w:val="20"/>
            <w:szCs w:val="20"/>
            <w:lang w:eastAsia="ru-RU"/>
          </w:rPr>
          <m:t>.</m:t>
        </m:r>
      </m:oMath>
    </w:p>
    <w:p w:rsidR="00E726A8" w:rsidRPr="002B7A86" w:rsidRDefault="00E726A8" w:rsidP="006A6FC5">
      <w:pPr>
        <w:shd w:val="clear" w:color="auto" w:fill="FFFFFF"/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о данным первой производной определили, что оптимальная нагруз</w:t>
      </w:r>
      <w:r w:rsidR="006A3A15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ка сельскохозяйственных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угодий на сре</w:t>
      </w:r>
      <w:r w:rsidR="006A3A15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негодового рабочего составила в 1-й, 6-й, 10-й годы соответственн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10,5; 10,6; 11,6 га. </w:t>
      </w:r>
      <w:r w:rsidR="00D8454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br/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тсюда следует, что по данным за дес</w:t>
      </w:r>
      <w:r w:rsidR="006A3A15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ятилетний период, площадь сельскохозяйственных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угодий на среднегодового рабочего имеет устойчивую тенденцию к увеличению.</w:t>
      </w:r>
    </w:p>
    <w:p w:rsidR="00E726A8" w:rsidRPr="002B7A86" w:rsidRDefault="00E726A8" w:rsidP="00E726A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pacing w:val="-8"/>
          <w:sz w:val="20"/>
          <w:szCs w:val="20"/>
          <w:lang w:eastAsia="ru-RU"/>
        </w:rPr>
      </w:pPr>
    </w:p>
    <w:p w:rsidR="006A6FC5" w:rsidRPr="002B7A86" w:rsidRDefault="006A6FC5" w:rsidP="00E726A8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spacing w:val="-8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b/>
          <w:spacing w:val="-8"/>
          <w:sz w:val="20"/>
          <w:szCs w:val="20"/>
          <w:lang w:eastAsia="ru-RU"/>
        </w:rPr>
        <w:br w:type="page"/>
      </w:r>
    </w:p>
    <w:p w:rsidR="00D8454E" w:rsidRPr="002B7A86" w:rsidRDefault="00D8454E" w:rsidP="00E726A8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b/>
          <w:spacing w:val="-8"/>
          <w:sz w:val="20"/>
          <w:szCs w:val="20"/>
          <w:lang w:eastAsia="ru-RU"/>
        </w:rPr>
        <w:lastRenderedPageBreak/>
        <w:t xml:space="preserve">10.2 </w:t>
      </w:r>
      <w:r w:rsidR="00E726A8" w:rsidRPr="002B7A8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 xml:space="preserve">Анализ проявлений слабо выраженных </w:t>
      </w:r>
    </w:p>
    <w:p w:rsidR="00E726A8" w:rsidRPr="002B7A86" w:rsidRDefault="00E726A8" w:rsidP="00E726A8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spacing w:val="-8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социально-экономических тенденций и процессов</w:t>
      </w:r>
    </w:p>
    <w:p w:rsidR="00E726A8" w:rsidRPr="002B7A86" w:rsidRDefault="00E726A8" w:rsidP="00E726A8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spacing w:val="-8"/>
          <w:sz w:val="20"/>
          <w:szCs w:val="20"/>
          <w:lang w:eastAsia="ru-RU"/>
        </w:rPr>
      </w:pPr>
    </w:p>
    <w:p w:rsidR="00E726A8" w:rsidRPr="002B7A86" w:rsidRDefault="00E726A8" w:rsidP="00A2484E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Зарождение новых тенденций в экономике происходит параллельно с функционированием ранее сложившихся производительных сил и производственных отношений. Явное превалирование новых тенд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ций часто растягивается на продолжительное время, что приводит к потере темпов развития, значительных денежных средств и снижает инициативу тружеников и коллективов. В этих условиях сокращение периода от начального этапа формирования новых (не всегда только положительных) тенденций до их признания как объективной реал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ь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ости и реагирования на них со стороны хозяйствующих субъектов и системы управления государством является важной государственной и хозя</w:t>
      </w:r>
      <w:r w:rsidR="00D8454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йственной задачей, имеющей неп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редственное отношение к адаптации товаропроизводителей к новой системе хозяйствования и повышению эффективности производства.</w:t>
      </w:r>
    </w:p>
    <w:p w:rsidR="00E726A8" w:rsidRPr="002B7A86" w:rsidRDefault="00E726A8" w:rsidP="00A2484E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ложность выявления новых тенденций в экономике состоит и в том, что их проявление находит выражение в изменении не одних, а, чаще всего, преимущественно нескольких показателей. Многом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ость проявления новых, на начальном этапе слабо выраженных т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енций в экономике требует использования в их выявлении и оценке кластер-анализа.</w:t>
      </w:r>
    </w:p>
    <w:p w:rsidR="00E726A8" w:rsidRPr="002B7A86" w:rsidRDefault="00E726A8" w:rsidP="00A2484E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Методика определения и оценки проявления новых тенденций в экономике включает следующие основные этапы:</w:t>
      </w:r>
    </w:p>
    <w:p w:rsidR="00E726A8" w:rsidRPr="002B7A86" w:rsidRDefault="00E726A8" w:rsidP="00A2484E">
      <w:pPr>
        <w:widowControl w:val="0"/>
        <w:numPr>
          <w:ilvl w:val="0"/>
          <w:numId w:val="10"/>
        </w:numPr>
        <w:shd w:val="clear" w:color="auto" w:fill="FFFFFF"/>
        <w:tabs>
          <w:tab w:val="left" w:pos="509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пределение актуальной проблемы, решение которой предпол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гает повышение темпов развития и эффективности производства, </w:t>
      </w:r>
      <w:r w:rsidRPr="002B7A86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240" w:dyaOrig="279">
          <v:shape id="_x0000_i1099" type="#_x0000_t75" style="width:12pt;height:13.2pt" o:ole="">
            <v:imagedata r:id="rId162" o:title=""/>
          </v:shape>
          <o:OLEObject Type="Embed" ProgID="Equation.3" ShapeID="_x0000_i1099" DrawAspect="Content" ObjectID="_1638074603" r:id="rId163"/>
        </w:objec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;</w:t>
      </w:r>
    </w:p>
    <w:p w:rsidR="00E726A8" w:rsidRPr="002B7A86" w:rsidRDefault="00E726A8" w:rsidP="00A2484E">
      <w:pPr>
        <w:widowControl w:val="0"/>
        <w:numPr>
          <w:ilvl w:val="0"/>
          <w:numId w:val="10"/>
        </w:numPr>
        <w:shd w:val="clear" w:color="auto" w:fill="FFFFFF"/>
        <w:tabs>
          <w:tab w:val="left" w:pos="509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боснование перечня показателей, составляющих кластер и х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актеризующих элементы проблемы</w:t>
      </w:r>
      <w:r w:rsidR="006A3A15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,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i</m:t>
            </m:r>
          </m:sub>
        </m:sSub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ϵ</w:t>
      </w:r>
      <w:r w:rsidRPr="002B7A86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240" w:dyaOrig="279">
          <v:shape id="_x0000_i1100" type="#_x0000_t75" style="width:12pt;height:13.2pt" o:ole="">
            <v:imagedata r:id="rId162" o:title=""/>
          </v:shape>
          <o:OLEObject Type="Embed" ProgID="Equation.3" ShapeID="_x0000_i1100" DrawAspect="Content" ObjectID="_1638074604" r:id="rId164"/>
        </w:objec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;</w:t>
      </w:r>
    </w:p>
    <w:p w:rsidR="00E726A8" w:rsidRPr="002B7A86" w:rsidRDefault="00E726A8" w:rsidP="00A2484E">
      <w:pPr>
        <w:widowControl w:val="0"/>
        <w:numPr>
          <w:ilvl w:val="0"/>
          <w:numId w:val="10"/>
        </w:numPr>
        <w:shd w:val="clear" w:color="auto" w:fill="FFFFFF"/>
        <w:tabs>
          <w:tab w:val="left" w:pos="509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обоснование оптимальных значений кластер-показателей с точки зрения успешной реализации актуальной проблемы,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m</m:t>
            </m:r>
          </m:sub>
          <m:sup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0</m:t>
            </m:r>
          </m:sup>
        </m:sSubSup>
        <m:r>
          <m:rPr>
            <m:sty m:val="p"/>
          </m:rP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 xml:space="preserve">; </m:t>
        </m:r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оценка 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клонения фактического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m</m:t>
                </m:r>
              </m:sub>
            </m:sSub>
          </m:e>
        </m:d>
      </m:oMath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значения показателя </w:t>
      </w:r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i</w:t>
      </w:r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хозяйства (объекта) </w:t>
      </w:r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п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от оптимального </w:t>
      </w:r>
      <w:r w:rsidR="00D8454E" w:rsidRPr="002B7A86">
        <w:rPr>
          <w:rFonts w:ascii="Times New Roman" w:hAnsi="Times New Roman" w:cs="Times New Roman"/>
          <w:position w:val="-12"/>
        </w:rPr>
        <w:object w:dxaOrig="279" w:dyaOrig="380">
          <v:shape id="_x0000_i1101" type="#_x0000_t75" style="width:13.2pt;height:18.4pt" o:ole="">
            <v:imagedata r:id="rId165" o:title=""/>
          </v:shape>
          <o:OLEObject Type="Embed" ProgID="Equation.DSMT4" ShapeID="_x0000_i1101" DrawAspect="Content" ObjectID="_1638074605" r:id="rId166"/>
        </w:object>
      </w:r>
      <w:r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 определение суммы нормированных значений отклонений</w:t>
      </w:r>
    </w:p>
    <w:p w:rsidR="00E726A8" w:rsidRPr="002B7A86" w:rsidRDefault="00E07A7B" w:rsidP="00137B6C">
      <w:pPr>
        <w:spacing w:after="120" w:line="240" w:lineRule="auto"/>
        <w:jc w:val="center"/>
        <w:rPr>
          <w:rFonts w:ascii="Times New Roman" w:eastAsia="Times New Roman" w:hAnsi="Times New Roman" w:cs="Times New Roman"/>
          <w:spacing w:val="-11"/>
          <w:sz w:val="20"/>
          <w:szCs w:val="20"/>
          <w:lang w:eastAsia="ru-RU"/>
        </w:rPr>
      </w:pP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="Times New Roman" w:hAnsi="Cambria Math" w:cs="Times New Roman"/>
                <w:i/>
                <w:spacing w:val="-11"/>
                <w:sz w:val="20"/>
                <w:szCs w:val="20"/>
                <w:lang w:eastAsia="ru-RU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pacing w:val="-6"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pacing w:val="-6"/>
                    <w:sz w:val="20"/>
                    <w:szCs w:val="20"/>
                    <w:lang w:eastAsia="ru-RU"/>
                  </w:rPr>
                  <m:t>E</m:t>
                </m:r>
              </m:e>
              <m:sub>
                <m:r>
                  <w:rPr>
                    <w:rFonts w:ascii="Cambria Math" w:eastAsia="Times New Roman" w:hAnsi="Cambria Math" w:cs="Times New Roman"/>
                    <w:spacing w:val="-6"/>
                    <w:sz w:val="20"/>
                    <w:szCs w:val="20"/>
                    <w:lang w:val="en-US" w:eastAsia="ru-RU"/>
                  </w:rPr>
                  <m:t>n</m:t>
                </m:r>
              </m:sub>
            </m:sSub>
          </m:e>
        </m:nary>
        <m:r>
          <w:rPr>
            <w:rFonts w:ascii="Cambria Math" w:eastAsia="Times New Roman" w:hAnsi="Cambria Math" w:cs="Times New Roman"/>
            <w:spacing w:val="-11"/>
            <w:sz w:val="20"/>
            <w:szCs w:val="20"/>
            <w:lang w:eastAsia="ru-RU"/>
          </w:rPr>
          <m:t>=</m:t>
        </m:r>
        <m:r>
          <w:rPr>
            <w:rFonts w:ascii="Cambria Math" w:eastAsia="Times New Roman" w:hAnsi="Cambria Math" w:cs="Times New Roman"/>
            <w:i/>
            <w:spacing w:val="-11"/>
            <w:position w:val="-32"/>
            <w:sz w:val="20"/>
            <w:szCs w:val="20"/>
            <w:lang w:eastAsia="ru-RU"/>
          </w:rPr>
          <w:object w:dxaOrig="1540" w:dyaOrig="840">
            <v:shape id="_x0000_i1102" type="#_x0000_t75" style="width:76.4pt;height:42pt" o:ole="">
              <v:imagedata r:id="rId167" o:title=""/>
            </v:shape>
            <o:OLEObject Type="Embed" ProgID="Equation.DSMT4" ShapeID="_x0000_i1102" DrawAspect="Content" ObjectID="_1638074606" r:id="rId168"/>
          </w:object>
        </m:r>
      </m:oMath>
      <w:r w:rsidR="00E726A8" w:rsidRPr="002B7A86">
        <w:rPr>
          <w:rFonts w:ascii="Times New Roman" w:eastAsia="Times New Roman" w:hAnsi="Times New Roman" w:cs="Times New Roman"/>
          <w:spacing w:val="-11"/>
          <w:sz w:val="20"/>
          <w:szCs w:val="20"/>
          <w:lang w:eastAsia="ru-RU"/>
        </w:rPr>
        <w:t xml:space="preserve">, </w:t>
      </w:r>
      <m:oMath>
        <m:r>
          <w:rPr>
            <w:rFonts w:ascii="Cambria Math" w:eastAsia="Times New Roman" w:hAnsi="Cambria Math" w:cs="Times New Roman"/>
            <w:spacing w:val="-11"/>
            <w:sz w:val="20"/>
            <w:szCs w:val="20"/>
            <w:lang w:eastAsia="ru-RU"/>
          </w:rPr>
          <m:t>n∈</m:t>
        </m:r>
        <m:sSub>
          <m:sSubPr>
            <m:ctrlPr>
              <w:rPr>
                <w:rFonts w:ascii="Cambria Math" w:eastAsia="Times New Roman" w:hAnsi="Cambria Math" w:cs="Times New Roman"/>
                <w:i/>
                <w:spacing w:val="-11"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pacing w:val="-11"/>
                <w:sz w:val="20"/>
                <w:szCs w:val="20"/>
                <w:lang w:eastAsia="ru-RU"/>
              </w:rPr>
              <m:t>N</m:t>
            </m:r>
          </m:e>
          <m:sub>
            <m:r>
              <w:rPr>
                <w:rFonts w:ascii="Cambria Math" w:eastAsia="Times New Roman" w:hAnsi="Cambria Math" w:cs="Times New Roman"/>
                <w:spacing w:val="-11"/>
                <w:sz w:val="20"/>
                <w:szCs w:val="20"/>
                <w:lang w:eastAsia="ru-RU"/>
              </w:rPr>
              <m:t>0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spacing w:val="-11"/>
          <w:sz w:val="20"/>
          <w:szCs w:val="20"/>
          <w:lang w:eastAsia="ru-RU"/>
        </w:rPr>
        <w:t>,</w:t>
      </w:r>
    </w:p>
    <w:p w:rsidR="00E726A8" w:rsidRPr="002B7A86" w:rsidRDefault="00E726A8" w:rsidP="00216C87">
      <w:pPr>
        <w:shd w:val="clear" w:color="auto" w:fill="FFFFFF"/>
        <w:spacing w:after="0" w:line="240" w:lineRule="auto"/>
        <w:ind w:left="993" w:hanging="993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lastRenderedPageBreak/>
        <w:t>где</w:t>
      </w:r>
      <w:r w:rsidRPr="002B7A86">
        <w:rPr>
          <w:rFonts w:ascii="Times New Roman" w:eastAsia="Times New Roman" w:hAnsi="Times New Roman" w:cs="Times New Roman"/>
          <w:spacing w:val="-6"/>
          <w:sz w:val="20"/>
          <w:szCs w:val="20"/>
          <w:lang w:eastAsia="ru-RU"/>
        </w:rPr>
        <w:t xml:space="preserve">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="Times New Roman" w:hAnsi="Cambria Math" w:cs="Times New Roman"/>
                <w:i/>
                <w:spacing w:val="-11"/>
                <w:sz w:val="20"/>
                <w:szCs w:val="20"/>
                <w:lang w:eastAsia="ru-RU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pacing w:val="-6"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pacing w:val="-6"/>
                    <w:sz w:val="20"/>
                    <w:szCs w:val="20"/>
                    <w:lang w:eastAsia="ru-RU"/>
                  </w:rPr>
                  <m:t>E</m:t>
                </m:r>
              </m:e>
              <m:sub>
                <m:r>
                  <w:rPr>
                    <w:rFonts w:ascii="Cambria Math" w:eastAsia="Times New Roman" w:hAnsi="Cambria Math" w:cs="Times New Roman"/>
                    <w:spacing w:val="-6"/>
                    <w:sz w:val="20"/>
                    <w:szCs w:val="20"/>
                    <w:lang w:val="en-US" w:eastAsia="ru-RU"/>
                  </w:rPr>
                  <m:t>n</m:t>
                </m:r>
              </m:sub>
            </m:sSub>
          </m:e>
        </m:nary>
      </m:oMath>
      <w:r w:rsidRPr="002B7A86">
        <w:rPr>
          <w:rFonts w:ascii="Times New Roman" w:eastAsia="Times New Roman" w:hAnsi="Times New Roman" w:cs="Times New Roman"/>
          <w:spacing w:val="-6"/>
          <w:sz w:val="20"/>
          <w:szCs w:val="20"/>
          <w:lang w:eastAsia="ru-RU"/>
        </w:rPr>
        <w:t xml:space="preserve"> –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уммарное значение величины отклонений нормализов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ных фактических значений показателя </w:t>
      </w:r>
      <w:r w:rsidRPr="002B7A86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i</w:t>
      </w:r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хозяйства </w:t>
      </w:r>
      <m:oMath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n</m:t>
        </m:r>
        <m:d>
          <m:d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m</m:t>
                </m:r>
              </m:sub>
            </m:sSub>
          </m:e>
        </m:d>
      </m:oMath>
      <w:r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>,</w:t>
      </w:r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составляющих кластер, от оптимальных </w:t>
      </w:r>
      <w:r w:rsidR="00137B6C" w:rsidRPr="002B7A86">
        <w:rPr>
          <w:rFonts w:ascii="Times New Roman" w:hAnsi="Times New Roman" w:cs="Times New Roman"/>
          <w:position w:val="-12"/>
        </w:rPr>
        <w:object w:dxaOrig="279" w:dyaOrig="380">
          <v:shape id="_x0000_i1103" type="#_x0000_t75" style="width:13.2pt;height:18.4pt" o:ole="">
            <v:imagedata r:id="rId169" o:title=""/>
          </v:shape>
          <o:OLEObject Type="Embed" ProgID="Equation.DSMT4" ShapeID="_x0000_i1103" DrawAspect="Content" ObjectID="_1638074607" r:id="rId170"/>
        </w:object>
      </w:r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о совокуп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сти хозяйств </w:t>
      </w:r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i</w:t>
      </w:r>
      <w:r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>;</w:t>
      </w:r>
    </w:p>
    <w:p w:rsidR="00E726A8" w:rsidRPr="002B7A86" w:rsidRDefault="00E07A7B" w:rsidP="006A3A15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I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0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</w:t>
      </w:r>
      <w:r w:rsidR="00137B6C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омер и множество показателей, составляющих кластер;</w:t>
      </w:r>
    </w:p>
    <w:p w:rsidR="00E726A8" w:rsidRPr="002B7A86" w:rsidRDefault="00E726A8" w:rsidP="006A3A15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п</w:t>
      </w:r>
      <w:r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, </w:t>
      </w:r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N</w:t>
      </w:r>
      <w:r w:rsidRPr="002B7A86">
        <w:rPr>
          <w:rFonts w:ascii="Times New Roman" w:eastAsia="Times New Roman" w:hAnsi="Times New Roman" w:cs="Times New Roman"/>
          <w:iCs/>
          <w:sz w:val="20"/>
          <w:szCs w:val="20"/>
          <w:vertAlign w:val="subscript"/>
          <w:lang w:eastAsia="ru-RU"/>
        </w:rPr>
        <w:t>0</w:t>
      </w:r>
      <w:r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–</w:t>
      </w:r>
      <w:r w:rsidR="00137B6C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омер и множество хозяйств (объектов) исследования;</w:t>
      </w:r>
    </w:p>
    <w:p w:rsidR="00E726A8" w:rsidRPr="002B7A86" w:rsidRDefault="00D8454E" w:rsidP="006A3A15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hAnsi="Times New Roman" w:cs="Times New Roman"/>
          <w:position w:val="-12"/>
        </w:rPr>
        <w:object w:dxaOrig="279" w:dyaOrig="380">
          <v:shape id="_x0000_i1104" type="#_x0000_t75" style="width:13.2pt;height:18.4pt" o:ole="">
            <v:imagedata r:id="rId169" o:title=""/>
          </v:shape>
          <o:OLEObject Type="Embed" ProgID="Equation.DSMT4" ShapeID="_x0000_i1104" DrawAspect="Content" ObjectID="_1638074608" r:id="rId171"/>
        </w:object>
      </w:r>
      <w:r w:rsidR="00E726A8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– оптимальное значение показателя </w:t>
      </w:r>
      <w:r w:rsidR="00E726A8" w:rsidRPr="002B7A86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i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, составляющего кластер.</w:t>
      </w:r>
    </w:p>
    <w:p w:rsidR="00E726A8" w:rsidRPr="002B7A86" w:rsidRDefault="00E726A8" w:rsidP="00C55B7D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Из выражения следует, что чем меньш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E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n</m:t>
            </m:r>
          </m:sub>
        </m:sSub>
      </m:oMath>
      <w:r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>,</w:t>
      </w:r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тем ближе фактические значения совокупности показателей </w:t>
      </w:r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i</w:t>
      </w:r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к оптимальным, тем в большей степени хозяйство </w:t>
      </w:r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п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риближалось к решению проблемы.</w:t>
      </w:r>
    </w:p>
    <w:p w:rsidR="00E726A8" w:rsidRPr="002B7A86" w:rsidRDefault="00E726A8" w:rsidP="00C55B7D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ледует, однако, отметить, что значение получено при условии, что все показатели кластера равнозначны в реализации рассматриваемой проблемы. Чаще всего это предположе</w:t>
      </w:r>
      <w:r w:rsidR="00137B6C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ие не подтверждается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и роль отдельных показателей в реализации проблемы не одинакова. Чтобы определить значимость отдельных показателей в решении проблемы, необходимо выполнить следующие обоснования:</w:t>
      </w:r>
    </w:p>
    <w:p w:rsidR="00E726A8" w:rsidRPr="002B7A86" w:rsidRDefault="00C55B7D" w:rsidP="00C55B7D">
      <w:pPr>
        <w:widowControl w:val="0"/>
        <w:shd w:val="clear" w:color="auto" w:fill="FFFFFF"/>
        <w:tabs>
          <w:tab w:val="left" w:pos="523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1.</w:t>
      </w:r>
      <w:r w:rsidRPr="002B7A8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 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ыбираем показатель, в наибольшей степени характеризующий реализацию проблемы или поставленной цели.</w:t>
      </w:r>
    </w:p>
    <w:p w:rsidR="00E726A8" w:rsidRPr="002B7A86" w:rsidRDefault="00C55B7D" w:rsidP="00C55B7D">
      <w:pPr>
        <w:widowControl w:val="0"/>
        <w:shd w:val="clear" w:color="auto" w:fill="FFFFFF"/>
        <w:tabs>
          <w:tab w:val="left" w:pos="523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2.</w:t>
      </w:r>
      <w:r w:rsidRPr="002B7A8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 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пределяем перечень факторов или кластер-показатель, фор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softHyphen/>
        <w:t>мирующих результативный показатель.</w:t>
      </w:r>
    </w:p>
    <w:p w:rsidR="00E726A8" w:rsidRPr="002B7A86" w:rsidRDefault="00C55B7D" w:rsidP="00C55B7D">
      <w:pPr>
        <w:widowControl w:val="0"/>
        <w:shd w:val="clear" w:color="auto" w:fill="FFFFFF"/>
        <w:tabs>
          <w:tab w:val="left" w:pos="523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3.</w:t>
      </w:r>
      <w:r w:rsidRPr="002B7A8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 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ыполняем этапы построения корреляционной модели (КМ): проверка информации на достоверность и исключение объектов, да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ые которых не отвечают требованиям закона нормативного распред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ления; обоснование вида КМ; расчет параметров и характеристик КМ.</w:t>
      </w:r>
    </w:p>
    <w:p w:rsidR="00E726A8" w:rsidRPr="002B7A86" w:rsidRDefault="00E726A8" w:rsidP="00137B6C">
      <w:pPr>
        <w:shd w:val="clear" w:color="auto" w:fill="FFFFFF"/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опустим, получена КМ вида:</w:t>
      </w:r>
    </w:p>
    <w:p w:rsidR="00E726A8" w:rsidRPr="002B7A86" w:rsidRDefault="00E07A7B" w:rsidP="00137B6C">
      <w:pPr>
        <w:shd w:val="clear" w:color="auto" w:fill="FFFFFF"/>
        <w:spacing w:before="120" w:after="120" w:line="240" w:lineRule="auto"/>
        <w:contextualSpacing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n</m:t>
            </m:r>
          </m:sub>
          <m:sup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x</m:t>
            </m:r>
          </m:sup>
        </m:sSubSup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0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+</m:t>
        </m:r>
        <m:r>
          <w:rPr>
            <w:rFonts w:ascii="Cambria Math" w:eastAsia="Times New Roman" w:hAnsi="Cambria Math" w:cs="Times New Roman"/>
            <w:i/>
            <w:position w:val="-32"/>
            <w:sz w:val="20"/>
            <w:szCs w:val="20"/>
            <w:lang w:val="en-US" w:eastAsia="ru-RU"/>
          </w:rPr>
          <w:object w:dxaOrig="859" w:dyaOrig="580">
            <v:shape id="_x0000_i1105" type="#_x0000_t75" style="width:44pt;height:28pt" o:ole="">
              <v:imagedata r:id="rId172" o:title=""/>
            </v:shape>
            <o:OLEObject Type="Embed" ProgID="Equation.3" ShapeID="_x0000_i1105" DrawAspect="Content" ObjectID="_1638074609" r:id="rId173"/>
          </w:objec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F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≥1,5;</m:t>
        </m:r>
      </m:oMath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t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R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≥2,48;</m:t>
        </m:r>
      </m:oMath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t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ai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≥2,97.</m:t>
        </m:r>
      </m:oMath>
    </w:p>
    <w:p w:rsidR="00E726A8" w:rsidRPr="002B7A86" w:rsidRDefault="00E726A8" w:rsidP="00137B6C">
      <w:pPr>
        <w:shd w:val="clear" w:color="auto" w:fill="FFFFFF"/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Значимость отдельных факторов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i</m:t>
            </m:r>
          </m:sub>
        </m:sSub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в формировании результат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ного показателя </w:t>
      </w:r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х</w:t>
      </w:r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vertAlign w:val="superscript"/>
          <w:lang w:eastAsia="ru-RU"/>
        </w:rPr>
        <w:t>х</w:t>
      </w:r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vertAlign w:val="subscript"/>
          <w:lang w:eastAsia="ru-RU"/>
        </w:rPr>
        <w:t>п</w:t>
      </w:r>
      <w:r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пределяется, прежде всего, коэффициентами эл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тичности:</w:t>
      </w:r>
    </w:p>
    <w:p w:rsidR="00E726A8" w:rsidRPr="002B7A86" w:rsidRDefault="00E07A7B" w:rsidP="00216C87">
      <w:pPr>
        <w:shd w:val="clear" w:color="auto" w:fill="FFFFFF"/>
        <w:spacing w:after="120" w:line="240" w:lineRule="auto"/>
        <w:contextualSpacing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Э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i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i</m:t>
            </m:r>
          </m:sub>
        </m:sSub>
        <m:f>
          <m:f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fPr>
          <m:num>
            <m:acc>
              <m:accPr>
                <m:chr m:val="̅"/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val="en-US" w:eastAsia="ru-RU"/>
                  </w:rPr>
                </m:ctrlPr>
              </m:acc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en-US"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 w:eastAsia="ru-RU"/>
                      </w:rPr>
                      <m:t>i</m:t>
                    </m:r>
                  </m:sub>
                </m:sSub>
              </m:e>
            </m:acc>
          </m:num>
          <m:den>
            <m:acc>
              <m:accPr>
                <m:chr m:val="̅"/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val="en-US" w:eastAsia="ru-RU"/>
                  </w:rPr>
                </m:ctrlPr>
              </m:acc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en-US"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 w:eastAsia="ru-RU"/>
                      </w:rPr>
                      <m:t>y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 w:eastAsia="ru-RU"/>
                      </w:rPr>
                      <m:t>i</m:t>
                    </m:r>
                  </m:sub>
                </m:sSub>
              </m:e>
            </m:acc>
          </m:den>
        </m:f>
      </m:oMath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,</w:t>
      </w:r>
    </w:p>
    <w:p w:rsidR="006A6FC5" w:rsidRPr="002B7A86" w:rsidRDefault="00E726A8" w:rsidP="006A6FC5">
      <w:pPr>
        <w:shd w:val="clear" w:color="auto" w:fill="FFFFFF"/>
        <w:spacing w:after="0" w:line="240" w:lineRule="auto"/>
        <w:ind w:left="1418" w:hanging="1418"/>
        <w:contextualSpacing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Э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i</m:t>
            </m:r>
          </m:sub>
        </m:sSub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коэффициент эластичности при коэффициенте регрессии</w:t>
      </w:r>
      <w:r w:rsidR="00137B6C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;</w:t>
      </w:r>
    </w:p>
    <w:p w:rsidR="00E726A8" w:rsidRPr="002B7A86" w:rsidRDefault="00E07A7B" w:rsidP="006A6FC5">
      <w:pPr>
        <w:shd w:val="clear" w:color="auto" w:fill="FFFFFF"/>
        <w:spacing w:after="0" w:line="240" w:lineRule="auto"/>
        <w:ind w:left="1276" w:hanging="992"/>
        <w:contextualSpacing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i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 xml:space="preserve">, </m:t>
        </m:r>
        <m:acc>
          <m:accPr>
            <m:chr m:val="̅"/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 xml:space="preserve"> 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i</m:t>
                </m:r>
              </m:sub>
            </m:s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 xml:space="preserve">,  </m:t>
            </m:r>
          </m:e>
        </m:acc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 xml:space="preserve"> </m:t>
        </m:r>
        <m:acc>
          <m:accPr>
            <m:chr m:val="̅"/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y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i</m:t>
                </m:r>
              </m:sub>
            </m:sSub>
          </m:e>
        </m:acc>
      </m:oMath>
      <w:r w:rsidR="00C55B7D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="00624D2F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– </w:t>
      </w:r>
      <w:r w:rsidR="00C55B7D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оответственно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средние арифметические фактических значений фактора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i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 результативного показателя.</w:t>
      </w:r>
    </w:p>
    <w:p w:rsidR="00E726A8" w:rsidRPr="002B7A86" w:rsidRDefault="00E726A8" w:rsidP="00C55B7D">
      <w:pPr>
        <w:shd w:val="clear" w:color="auto" w:fill="FFFFFF"/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Учитывая, что вариация факторов чаще всего не одинакова, а з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чит, не одинакова и их роль в формировании результативного показ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теля, то значимость отдельных факторов точнее всего определять с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lastRenderedPageBreak/>
        <w:t xml:space="preserve">помощью коэффициентов. В этом случае значени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E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n</m:t>
            </m:r>
          </m:sub>
        </m:sSub>
      </m:oMath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– величина кл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стера для объекта </w:t>
      </w:r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п </w:t>
      </w:r>
      <w:r w:rsidR="00624D2F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– будет определен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с учетом значимости факторов в формировании результативного показателя.</w:t>
      </w:r>
    </w:p>
    <w:p w:rsidR="00E726A8" w:rsidRPr="002B7A86" w:rsidRDefault="00E726A8" w:rsidP="00C55B7D">
      <w:pPr>
        <w:shd w:val="clear" w:color="auto" w:fill="FFFFFF"/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Рассмотрим приложение изложенной методики к совокупности многоотраслевых </w:t>
      </w:r>
      <w:r w:rsidR="00C55B7D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сельскохозяйственных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рганизаций. Пусть, необх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="00624D2F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им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выяснить степень их адаптации к рыночной системе хозяйств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ания. В качестве совокупности показателей, характеризующих ад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ацию сель</w:t>
      </w:r>
      <w:r w:rsidR="00624D2F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к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хоз</w:t>
      </w:r>
      <w:r w:rsidR="00624D2F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яйственных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организаций к рыночной системе </w:t>
      </w:r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хозя</w:t>
      </w:r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й</w:t>
      </w:r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ствования, приняты, допустим, следующие: прибыль в расчете на сре</w:t>
      </w:r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д</w:t>
      </w:r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 xml:space="preserve">негодового </w:t>
      </w:r>
      <w:r w:rsidR="00C87CF8"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рабочего, тыс. у. </w:t>
      </w:r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 xml:space="preserve">е.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pacing w:val="-2"/>
                <w:sz w:val="20"/>
                <w:szCs w:val="20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pacing w:val="-2"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pacing w:val="-2"/>
                    <w:sz w:val="20"/>
                    <w:szCs w:val="20"/>
                    <w:lang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pacing w:val="-2"/>
                    <w:sz w:val="20"/>
                    <w:szCs w:val="20"/>
                    <w:lang w:eastAsia="ru-RU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eastAsia="Times New Roman" w:hAnsi="Cambria Math" w:cs="Times New Roman"/>
            <w:spacing w:val="-2"/>
            <w:sz w:val="20"/>
            <w:szCs w:val="20"/>
            <w:lang w:eastAsia="ru-RU"/>
          </w:rPr>
          <m:t>;</m:t>
        </m:r>
      </m:oMath>
      <w:r w:rsidRPr="002B7A86">
        <w:rPr>
          <w:rFonts w:ascii="Times New Roman" w:eastAsia="Times New Roman" w:hAnsi="Times New Roman" w:cs="Times New Roman"/>
          <w:i/>
          <w:iCs/>
          <w:spacing w:val="-2"/>
          <w:sz w:val="20"/>
          <w:szCs w:val="20"/>
          <w:lang w:eastAsia="ru-RU"/>
        </w:rPr>
        <w:t xml:space="preserve"> </w:t>
      </w:r>
      <w:r w:rsidR="00C87CF8"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фондообеспеченность, тыс. у. </w:t>
      </w:r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 xml:space="preserve">е.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pacing w:val="-2"/>
                <w:sz w:val="20"/>
                <w:szCs w:val="20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pacing w:val="-2"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pacing w:val="-2"/>
                    <w:sz w:val="20"/>
                    <w:szCs w:val="20"/>
                    <w:lang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pacing w:val="-2"/>
                    <w:sz w:val="20"/>
                    <w:szCs w:val="20"/>
                    <w:lang w:eastAsia="ru-RU"/>
                  </w:rPr>
                  <m:t>2</m:t>
                </m:r>
              </m:sub>
            </m:sSub>
          </m:e>
        </m:d>
      </m:oMath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; стоимость оборотных фондов (ОФ) на единицу основных прои</w:t>
      </w:r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з</w:t>
      </w:r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водственных</w:t>
      </w:r>
      <w:r w:rsidR="00C87CF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фондов (ОПФ), у.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е.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3</m:t>
                </m:r>
              </m:sub>
            </m:sSub>
          </m:e>
        </m:d>
      </m:oMath>
      <w:r w:rsidR="00AA34F0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;</w:t>
      </w:r>
      <w:r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тоимость собственных обор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ых фондов (СОФ) на единицу основных производственных фон</w:t>
      </w:r>
      <w:r w:rsidR="00AA34F0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ов, у.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. (</w:t>
      </w:r>
      <w:r w:rsidRPr="002B7A8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х</w:t>
      </w:r>
      <w:r w:rsidRPr="002B7A86">
        <w:rPr>
          <w:rFonts w:ascii="Times New Roman" w:eastAsia="Times New Roman" w:hAnsi="Times New Roman" w:cs="Times New Roman"/>
          <w:sz w:val="20"/>
          <w:szCs w:val="20"/>
          <w:vertAlign w:val="subscript"/>
          <w:lang w:eastAsia="ru-RU"/>
        </w:rPr>
        <w:t>4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); площадь сель</w:t>
      </w:r>
      <w:r w:rsidR="00C55B7D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скохозяйственных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угодий (СХУ) на среднегод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вого рабочего (СГР), га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5</m:t>
                </m:r>
              </m:sub>
            </m:sSub>
          </m:e>
        </m:d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; процент износа основных произв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ственных фондов, </w:t>
      </w:r>
      <w:r w:rsidR="00C55B7D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%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6</m:t>
                </m:r>
              </m:sub>
            </m:sSub>
          </m:e>
        </m:d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.</m:t>
        </m:r>
      </m:oMath>
    </w:p>
    <w:p w:rsidR="00E726A8" w:rsidRPr="002B7A86" w:rsidRDefault="00E726A8" w:rsidP="00C55B7D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опустим, по итогам года имеются фактические значения пер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softHyphen/>
        <w:t>численных выше факторов по совокупности хозяйств (табл. 4).</w:t>
      </w:r>
    </w:p>
    <w:p w:rsidR="00E726A8" w:rsidRPr="002B7A86" w:rsidRDefault="00E726A8" w:rsidP="00E726A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</w:pPr>
    </w:p>
    <w:p w:rsidR="00AA34F0" w:rsidRPr="002B7A86" w:rsidRDefault="00E726A8" w:rsidP="00AA34F0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</w:pPr>
      <w:r w:rsidRPr="002B7A86">
        <w:rPr>
          <w:rFonts w:ascii="Times New Roman" w:eastAsia="Times New Roman" w:hAnsi="Times New Roman" w:cs="Times New Roman"/>
          <w:iCs/>
          <w:spacing w:val="20"/>
          <w:sz w:val="16"/>
          <w:szCs w:val="16"/>
          <w:lang w:eastAsia="ru-RU"/>
        </w:rPr>
        <w:t>Таблица</w:t>
      </w:r>
      <w:r w:rsidR="00C55B7D" w:rsidRPr="002B7A86">
        <w:rPr>
          <w:rFonts w:ascii="Times New Roman" w:eastAsia="Times New Roman" w:hAnsi="Times New Roman" w:cs="Times New Roman"/>
          <w:iCs/>
          <w:spacing w:val="-6"/>
          <w:sz w:val="16"/>
          <w:szCs w:val="16"/>
          <w:lang w:eastAsia="ru-RU"/>
        </w:rPr>
        <w:t xml:space="preserve"> 4.</w:t>
      </w:r>
      <w:r w:rsidRPr="002B7A86">
        <w:rPr>
          <w:rFonts w:ascii="Times New Roman" w:eastAsia="Times New Roman" w:hAnsi="Times New Roman" w:cs="Times New Roman"/>
          <w:iCs/>
          <w:spacing w:val="-6"/>
          <w:sz w:val="16"/>
          <w:szCs w:val="16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  <w:t xml:space="preserve">Значения экономических показателей, характеризующих адаптацию </w:t>
      </w:r>
    </w:p>
    <w:p w:rsidR="00E726A8" w:rsidRPr="002B7A86" w:rsidRDefault="00E726A8" w:rsidP="00AA34F0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</w:pPr>
      <w:r w:rsidRPr="002B7A86"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  <w:t>сель</w:t>
      </w:r>
      <w:r w:rsidR="00C55B7D" w:rsidRPr="002B7A86"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  <w:t xml:space="preserve">скохозяйственных </w:t>
      </w:r>
      <w:r w:rsidRPr="002B7A86"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  <w:t>организаций к новой системе хозяйствования</w:t>
      </w:r>
    </w:p>
    <w:p w:rsidR="00E726A8" w:rsidRPr="002B7A86" w:rsidRDefault="00E726A8" w:rsidP="00E726A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16"/>
          <w:szCs w:val="16"/>
          <w:lang w:eastAsia="ru-RU"/>
        </w:rPr>
      </w:pPr>
    </w:p>
    <w:tbl>
      <w:tblPr>
        <w:tblW w:w="6124" w:type="dxa"/>
        <w:jc w:val="center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857"/>
        <w:gridCol w:w="672"/>
        <w:gridCol w:w="1299"/>
        <w:gridCol w:w="846"/>
        <w:gridCol w:w="898"/>
        <w:gridCol w:w="762"/>
        <w:gridCol w:w="790"/>
      </w:tblGrid>
      <w:tr w:rsidR="006A6FC5" w:rsidRPr="002B7A86" w:rsidTr="006A6FC5">
        <w:trPr>
          <w:trHeight w:hRule="exact" w:val="243"/>
          <w:jc w:val="center"/>
        </w:trPr>
        <w:tc>
          <w:tcPr>
            <w:tcW w:w="857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A6FC5" w:rsidRPr="002B7A86" w:rsidRDefault="006A6FC5" w:rsidP="006A6FC5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Номера хозяйств</w:t>
            </w:r>
          </w:p>
        </w:tc>
        <w:tc>
          <w:tcPr>
            <w:tcW w:w="5267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A6FC5" w:rsidRPr="002B7A86" w:rsidRDefault="006A6FC5" w:rsidP="00E726A8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Итоговые экономические показатели</w:t>
            </w:r>
          </w:p>
        </w:tc>
      </w:tr>
      <w:tr w:rsidR="006A6FC5" w:rsidRPr="002B7A86" w:rsidTr="006A6FC5">
        <w:trPr>
          <w:trHeight w:hRule="exact" w:val="1282"/>
          <w:jc w:val="center"/>
        </w:trPr>
        <w:tc>
          <w:tcPr>
            <w:tcW w:w="857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A6FC5" w:rsidRPr="002B7A86" w:rsidRDefault="006A6FC5" w:rsidP="00E726A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6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A6FC5" w:rsidRPr="002B7A86" w:rsidRDefault="006A6FC5" w:rsidP="00802BE5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Пр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и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быль на СГР</w:t>
            </w:r>
            <w:r w:rsidRPr="002B7A86">
              <w:rPr>
                <w:rFonts w:ascii="Times New Roman" w:eastAsia="Times New Roman" w:hAnsi="Times New Roman" w:cs="Times New Roman"/>
                <w:spacing w:val="-6"/>
                <w:sz w:val="16"/>
                <w:szCs w:val="16"/>
                <w:lang w:eastAsia="ru-RU"/>
              </w:rPr>
              <w:t xml:space="preserve">, 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 xml:space="preserve">тыс. </w:t>
            </w:r>
          </w:p>
          <w:p w:rsidR="006A6FC5" w:rsidRPr="002B7A86" w:rsidRDefault="006A6FC5" w:rsidP="00802BE5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у. е. (</w:t>
            </w:r>
            <w:r w:rsidRPr="002B7A86">
              <w:rPr>
                <w:rFonts w:ascii="Times New Roman" w:eastAsia="Times New Roman" w:hAnsi="Times New Roman" w:cs="Times New Roman"/>
                <w:i/>
                <w:iCs/>
                <w:spacing w:val="-5"/>
                <w:sz w:val="16"/>
                <w:szCs w:val="16"/>
                <w:lang w:eastAsia="ru-RU"/>
              </w:rPr>
              <w:t>х</w:t>
            </w:r>
            <w:r w:rsidRPr="002B7A86">
              <w:rPr>
                <w:rFonts w:ascii="Times New Roman" w:eastAsia="Times New Roman" w:hAnsi="Times New Roman" w:cs="Times New Roman"/>
                <w:iCs/>
                <w:spacing w:val="-5"/>
                <w:sz w:val="16"/>
                <w:szCs w:val="16"/>
                <w:vertAlign w:val="subscript"/>
                <w:lang w:eastAsia="ru-RU"/>
              </w:rPr>
              <w:t>1</w:t>
            </w:r>
            <w:r w:rsidRPr="002B7A86">
              <w:rPr>
                <w:rFonts w:ascii="Times New Roman" w:eastAsia="Times New Roman" w:hAnsi="Times New Roman" w:cs="Times New Roman"/>
                <w:iCs/>
                <w:spacing w:val="-5"/>
                <w:sz w:val="16"/>
                <w:szCs w:val="16"/>
                <w:lang w:eastAsia="ru-RU"/>
              </w:rPr>
              <w:t>)</w:t>
            </w:r>
          </w:p>
        </w:tc>
        <w:tc>
          <w:tcPr>
            <w:tcW w:w="12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A6FC5" w:rsidRPr="002B7A86" w:rsidRDefault="006A6FC5" w:rsidP="00E726A8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Фондообесп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е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ченность,</w:t>
            </w:r>
          </w:p>
          <w:p w:rsidR="006A6FC5" w:rsidRPr="002B7A86" w:rsidRDefault="006A6FC5" w:rsidP="00AA34F0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 xml:space="preserve">стоимость ОПФ на 100 га СХУ, тыс. 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br/>
              <w:t>у. е.</w:t>
            </w:r>
            <w:r w:rsidRPr="002B7A86">
              <w:rPr>
                <w:rFonts w:ascii="Times New Roman" w:eastAsia="Times New Roman" w:hAnsi="Times New Roman" w:cs="Times New Roman"/>
                <w:iCs/>
                <w:sz w:val="16"/>
                <w:szCs w:val="16"/>
                <w:lang w:eastAsia="ru-RU"/>
              </w:rPr>
              <w:t xml:space="preserve"> (</w:t>
            </w:r>
            <w:r w:rsidRPr="002B7A86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lang w:eastAsia="ru-RU"/>
              </w:rPr>
              <w:t>х</w:t>
            </w:r>
            <w:r w:rsidRPr="002B7A86">
              <w:rPr>
                <w:rFonts w:ascii="Times New Roman" w:eastAsia="Times New Roman" w:hAnsi="Times New Roman" w:cs="Times New Roman"/>
                <w:iCs/>
                <w:sz w:val="16"/>
                <w:szCs w:val="16"/>
                <w:vertAlign w:val="subscript"/>
                <w:lang w:eastAsia="ru-RU"/>
              </w:rPr>
              <w:t>2</w:t>
            </w:r>
            <w:r w:rsidRPr="002B7A86">
              <w:rPr>
                <w:rFonts w:ascii="Times New Roman" w:eastAsia="Times New Roman" w:hAnsi="Times New Roman" w:cs="Times New Roman"/>
                <w:iCs/>
                <w:sz w:val="16"/>
                <w:szCs w:val="16"/>
                <w:lang w:eastAsia="ru-RU"/>
              </w:rPr>
              <w:t>)</w:t>
            </w:r>
          </w:p>
        </w:tc>
        <w:tc>
          <w:tcPr>
            <w:tcW w:w="8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A6FC5" w:rsidRPr="002B7A86" w:rsidRDefault="006A6FC5" w:rsidP="00E726A8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Стоимость ОФ на единицу ОПФ, у. е. (</w:t>
            </w:r>
            <w:r w:rsidRPr="002B7A86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lang w:eastAsia="ru-RU"/>
              </w:rPr>
              <w:t>х</w:t>
            </w:r>
            <w:r w:rsidRPr="002B7A86">
              <w:rPr>
                <w:rFonts w:ascii="Times New Roman" w:eastAsia="Times New Roman" w:hAnsi="Times New Roman" w:cs="Times New Roman"/>
                <w:iCs/>
                <w:sz w:val="16"/>
                <w:szCs w:val="16"/>
                <w:vertAlign w:val="subscript"/>
                <w:lang w:eastAsia="ru-RU"/>
              </w:rPr>
              <w:t>3</w:t>
            </w:r>
            <w:r w:rsidRPr="002B7A86">
              <w:rPr>
                <w:rFonts w:ascii="Times New Roman" w:eastAsia="Times New Roman" w:hAnsi="Times New Roman" w:cs="Times New Roman"/>
                <w:iCs/>
                <w:sz w:val="16"/>
                <w:szCs w:val="16"/>
                <w:lang w:eastAsia="ru-RU"/>
              </w:rPr>
              <w:t>)</w:t>
            </w:r>
          </w:p>
        </w:tc>
        <w:tc>
          <w:tcPr>
            <w:tcW w:w="8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A6FC5" w:rsidRPr="002B7A86" w:rsidRDefault="006A6FC5" w:rsidP="00E726A8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 xml:space="preserve">Стоимость СОФ на единицу ОПФ, 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br/>
              <w:t xml:space="preserve">у. </w:t>
            </w:r>
            <w:r w:rsidRPr="002B7A86">
              <w:rPr>
                <w:rFonts w:ascii="Times New Roman" w:eastAsia="Times New Roman" w:hAnsi="Times New Roman" w:cs="Times New Roman"/>
                <w:iCs/>
                <w:sz w:val="16"/>
                <w:szCs w:val="16"/>
                <w:lang w:eastAsia="ru-RU"/>
              </w:rPr>
              <w:t>е</w:t>
            </w:r>
            <w:r w:rsidRPr="002B7A86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lang w:eastAsia="ru-RU"/>
              </w:rPr>
              <w:t>.</w:t>
            </w:r>
            <w:r w:rsidRPr="002B7A86">
              <w:rPr>
                <w:rFonts w:ascii="Times New Roman" w:eastAsia="Times New Roman" w:hAnsi="Times New Roman" w:cs="Times New Roman"/>
                <w:iCs/>
                <w:sz w:val="16"/>
                <w:szCs w:val="16"/>
                <w:lang w:eastAsia="ru-RU"/>
              </w:rPr>
              <w:t xml:space="preserve"> (</w:t>
            </w:r>
            <w:r w:rsidRPr="002B7A86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lang w:eastAsia="ru-RU"/>
              </w:rPr>
              <w:t>х</w:t>
            </w:r>
            <w:r w:rsidRPr="002B7A86">
              <w:rPr>
                <w:rFonts w:ascii="Times New Roman" w:eastAsia="Times New Roman" w:hAnsi="Times New Roman" w:cs="Times New Roman"/>
                <w:iCs/>
                <w:sz w:val="16"/>
                <w:szCs w:val="16"/>
                <w:vertAlign w:val="subscript"/>
                <w:lang w:eastAsia="ru-RU"/>
              </w:rPr>
              <w:t>4</w:t>
            </w:r>
            <w:r w:rsidRPr="002B7A86">
              <w:rPr>
                <w:rFonts w:ascii="Times New Roman" w:eastAsia="Times New Roman" w:hAnsi="Times New Roman" w:cs="Times New Roman"/>
                <w:iCs/>
                <w:sz w:val="16"/>
                <w:szCs w:val="16"/>
                <w:lang w:eastAsia="ru-RU"/>
              </w:rPr>
              <w:t>)</w:t>
            </w:r>
          </w:p>
        </w:tc>
        <w:tc>
          <w:tcPr>
            <w:tcW w:w="7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A6FC5" w:rsidRPr="002B7A86" w:rsidRDefault="006A6FC5" w:rsidP="00E726A8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 xml:space="preserve">Площадь СХУ на 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br/>
              <w:t>1 СГР, га (</w:t>
            </w:r>
            <w:r w:rsidRPr="002B7A86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lang w:eastAsia="ru-RU"/>
              </w:rPr>
              <w:t>х</w:t>
            </w:r>
            <w:r w:rsidRPr="002B7A86">
              <w:rPr>
                <w:rFonts w:ascii="Times New Roman" w:eastAsia="Times New Roman" w:hAnsi="Times New Roman" w:cs="Times New Roman"/>
                <w:iCs/>
                <w:sz w:val="16"/>
                <w:szCs w:val="16"/>
                <w:vertAlign w:val="subscript"/>
                <w:lang w:eastAsia="ru-RU"/>
              </w:rPr>
              <w:t>5</w:t>
            </w:r>
            <w:r w:rsidRPr="002B7A86">
              <w:rPr>
                <w:rFonts w:ascii="Times New Roman" w:eastAsia="Times New Roman" w:hAnsi="Times New Roman" w:cs="Times New Roman"/>
                <w:iCs/>
                <w:sz w:val="16"/>
                <w:szCs w:val="16"/>
                <w:lang w:eastAsia="ru-RU"/>
              </w:rPr>
              <w:t>)</w:t>
            </w:r>
          </w:p>
        </w:tc>
        <w:tc>
          <w:tcPr>
            <w:tcW w:w="7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A6FC5" w:rsidRPr="002B7A86" w:rsidRDefault="006A6FC5" w:rsidP="00E726A8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Процент износа ОПФ, % (</w:t>
            </w:r>
            <w:r w:rsidRPr="002B7A86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lang w:eastAsia="ru-RU"/>
              </w:rPr>
              <w:t>х</w:t>
            </w:r>
            <w:r w:rsidRPr="002B7A86">
              <w:rPr>
                <w:rFonts w:ascii="Times New Roman" w:eastAsia="Times New Roman" w:hAnsi="Times New Roman" w:cs="Times New Roman"/>
                <w:iCs/>
                <w:sz w:val="16"/>
                <w:szCs w:val="16"/>
                <w:vertAlign w:val="subscript"/>
                <w:lang w:eastAsia="ru-RU"/>
              </w:rPr>
              <w:t>6</w:t>
            </w:r>
            <w:r w:rsidRPr="002B7A86">
              <w:rPr>
                <w:rFonts w:ascii="Times New Roman" w:eastAsia="Times New Roman" w:hAnsi="Times New Roman" w:cs="Times New Roman"/>
                <w:iCs/>
                <w:sz w:val="16"/>
                <w:szCs w:val="16"/>
                <w:lang w:eastAsia="ru-RU"/>
              </w:rPr>
              <w:t>)</w:t>
            </w:r>
          </w:p>
        </w:tc>
      </w:tr>
      <w:tr w:rsidR="00E726A8" w:rsidRPr="002B7A86" w:rsidTr="006A6FC5">
        <w:trPr>
          <w:trHeight w:val="20"/>
          <w:jc w:val="center"/>
        </w:trPr>
        <w:tc>
          <w:tcPr>
            <w:tcW w:w="8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726A8" w:rsidRPr="002B7A86" w:rsidRDefault="00E726A8" w:rsidP="00E726A8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1</w:t>
            </w:r>
          </w:p>
        </w:tc>
        <w:tc>
          <w:tcPr>
            <w:tcW w:w="6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726A8" w:rsidRPr="002B7A86" w:rsidRDefault="00E726A8" w:rsidP="00E726A8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10,1</w:t>
            </w:r>
          </w:p>
        </w:tc>
        <w:tc>
          <w:tcPr>
            <w:tcW w:w="12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726A8" w:rsidRPr="002B7A86" w:rsidRDefault="00E726A8" w:rsidP="00E726A8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206,0</w:t>
            </w:r>
          </w:p>
        </w:tc>
        <w:tc>
          <w:tcPr>
            <w:tcW w:w="8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726A8" w:rsidRPr="002B7A86" w:rsidRDefault="00E726A8" w:rsidP="00E726A8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0,42</w:t>
            </w:r>
          </w:p>
        </w:tc>
        <w:tc>
          <w:tcPr>
            <w:tcW w:w="8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726A8" w:rsidRPr="002B7A86" w:rsidRDefault="00E726A8" w:rsidP="00E726A8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0,37</w:t>
            </w:r>
          </w:p>
        </w:tc>
        <w:tc>
          <w:tcPr>
            <w:tcW w:w="7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726A8" w:rsidRPr="002B7A86" w:rsidRDefault="00E726A8" w:rsidP="00E726A8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14,0</w:t>
            </w:r>
          </w:p>
        </w:tc>
        <w:tc>
          <w:tcPr>
            <w:tcW w:w="7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726A8" w:rsidRPr="002B7A86" w:rsidRDefault="00E726A8" w:rsidP="00E726A8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26,0</w:t>
            </w:r>
          </w:p>
        </w:tc>
      </w:tr>
      <w:tr w:rsidR="00E726A8" w:rsidRPr="002B7A86" w:rsidTr="006A6FC5">
        <w:trPr>
          <w:trHeight w:val="20"/>
          <w:jc w:val="center"/>
        </w:trPr>
        <w:tc>
          <w:tcPr>
            <w:tcW w:w="8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726A8" w:rsidRPr="002B7A86" w:rsidRDefault="00E726A8" w:rsidP="00E726A8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5</w:t>
            </w:r>
          </w:p>
        </w:tc>
        <w:tc>
          <w:tcPr>
            <w:tcW w:w="6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726A8" w:rsidRPr="002B7A86" w:rsidRDefault="00E726A8" w:rsidP="00E726A8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6,2</w:t>
            </w:r>
          </w:p>
        </w:tc>
        <w:tc>
          <w:tcPr>
            <w:tcW w:w="12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726A8" w:rsidRPr="002B7A86" w:rsidRDefault="00E726A8" w:rsidP="00E726A8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160,0</w:t>
            </w:r>
          </w:p>
        </w:tc>
        <w:tc>
          <w:tcPr>
            <w:tcW w:w="8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726A8" w:rsidRPr="002B7A86" w:rsidRDefault="00E726A8" w:rsidP="00E726A8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0,38</w:t>
            </w:r>
          </w:p>
        </w:tc>
        <w:tc>
          <w:tcPr>
            <w:tcW w:w="8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726A8" w:rsidRPr="002B7A86" w:rsidRDefault="00E726A8" w:rsidP="00E726A8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0,30</w:t>
            </w:r>
          </w:p>
        </w:tc>
        <w:tc>
          <w:tcPr>
            <w:tcW w:w="7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726A8" w:rsidRPr="002B7A86" w:rsidRDefault="00E726A8" w:rsidP="00E726A8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13,0</w:t>
            </w:r>
          </w:p>
        </w:tc>
        <w:tc>
          <w:tcPr>
            <w:tcW w:w="7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726A8" w:rsidRPr="002B7A86" w:rsidRDefault="00E726A8" w:rsidP="00E726A8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38,0</w:t>
            </w:r>
          </w:p>
        </w:tc>
      </w:tr>
      <w:tr w:rsidR="00E726A8" w:rsidRPr="002B7A86" w:rsidTr="006A6FC5">
        <w:trPr>
          <w:trHeight w:val="20"/>
          <w:jc w:val="center"/>
        </w:trPr>
        <w:tc>
          <w:tcPr>
            <w:tcW w:w="8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726A8" w:rsidRPr="002B7A86" w:rsidRDefault="00E726A8" w:rsidP="00E726A8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8</w:t>
            </w:r>
          </w:p>
        </w:tc>
        <w:tc>
          <w:tcPr>
            <w:tcW w:w="6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726A8" w:rsidRPr="002B7A86" w:rsidRDefault="00E726A8" w:rsidP="00E726A8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3,8</w:t>
            </w:r>
          </w:p>
        </w:tc>
        <w:tc>
          <w:tcPr>
            <w:tcW w:w="12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726A8" w:rsidRPr="002B7A86" w:rsidRDefault="00E726A8" w:rsidP="00E726A8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170,0</w:t>
            </w:r>
          </w:p>
        </w:tc>
        <w:tc>
          <w:tcPr>
            <w:tcW w:w="8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726A8" w:rsidRPr="002B7A86" w:rsidRDefault="00E726A8" w:rsidP="00E726A8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0,33</w:t>
            </w:r>
          </w:p>
        </w:tc>
        <w:tc>
          <w:tcPr>
            <w:tcW w:w="8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726A8" w:rsidRPr="002B7A86" w:rsidRDefault="00E726A8" w:rsidP="00E726A8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0,26</w:t>
            </w:r>
          </w:p>
        </w:tc>
        <w:tc>
          <w:tcPr>
            <w:tcW w:w="7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726A8" w:rsidRPr="002B7A86" w:rsidRDefault="00E726A8" w:rsidP="00E726A8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11,6</w:t>
            </w:r>
          </w:p>
        </w:tc>
        <w:tc>
          <w:tcPr>
            <w:tcW w:w="7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726A8" w:rsidRPr="002B7A86" w:rsidRDefault="00E726A8" w:rsidP="00E726A8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42,0</w:t>
            </w:r>
          </w:p>
        </w:tc>
      </w:tr>
      <w:tr w:rsidR="00E726A8" w:rsidRPr="002B7A86" w:rsidTr="006A6FC5">
        <w:trPr>
          <w:trHeight w:val="20"/>
          <w:jc w:val="center"/>
        </w:trPr>
        <w:tc>
          <w:tcPr>
            <w:tcW w:w="8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726A8" w:rsidRPr="002B7A86" w:rsidRDefault="00E726A8" w:rsidP="00E726A8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20</w:t>
            </w:r>
          </w:p>
        </w:tc>
        <w:tc>
          <w:tcPr>
            <w:tcW w:w="6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726A8" w:rsidRPr="002B7A86" w:rsidRDefault="00E726A8" w:rsidP="00E726A8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0,1</w:t>
            </w:r>
          </w:p>
        </w:tc>
        <w:tc>
          <w:tcPr>
            <w:tcW w:w="12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726A8" w:rsidRPr="002B7A86" w:rsidRDefault="00E726A8" w:rsidP="00E726A8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150,0</w:t>
            </w:r>
          </w:p>
        </w:tc>
        <w:tc>
          <w:tcPr>
            <w:tcW w:w="8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726A8" w:rsidRPr="002B7A86" w:rsidRDefault="00E726A8" w:rsidP="00E726A8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0,28</w:t>
            </w:r>
          </w:p>
        </w:tc>
        <w:tc>
          <w:tcPr>
            <w:tcW w:w="8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726A8" w:rsidRPr="002B7A86" w:rsidRDefault="00E726A8" w:rsidP="00E726A8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0,24</w:t>
            </w:r>
          </w:p>
        </w:tc>
        <w:tc>
          <w:tcPr>
            <w:tcW w:w="7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726A8" w:rsidRPr="002B7A86" w:rsidRDefault="00E726A8" w:rsidP="00E726A8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П,4</w:t>
            </w:r>
          </w:p>
        </w:tc>
        <w:tc>
          <w:tcPr>
            <w:tcW w:w="7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726A8" w:rsidRPr="002B7A86" w:rsidRDefault="00E726A8" w:rsidP="00E726A8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45,0</w:t>
            </w:r>
          </w:p>
        </w:tc>
      </w:tr>
    </w:tbl>
    <w:p w:rsidR="00C55B7D" w:rsidRPr="002B7A86" w:rsidRDefault="00C55B7D" w:rsidP="00802BE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E726A8" w:rsidRPr="002B7A86" w:rsidRDefault="00E726A8" w:rsidP="00802BE5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оскольку степень адаптации хозяйств к рыночной системе хозя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й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твования определяется множеством параметров, необходимо опред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лить интегральный показатель </w:t>
      </w:r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Е</w:t>
      </w:r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vertAlign w:val="subscript"/>
          <w:lang w:eastAsia="ru-RU"/>
        </w:rPr>
        <w:t>п</w:t>
      </w:r>
      <w:r w:rsidR="00802BE5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,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который измеряет отклонение пар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метров каждого хозяйства от идеального. В качестве идеального, т. е. эталона, можно взять хозяйство с оптимальными, или близкими к ним, показателями. Как отмечалось выше, для обоснования оптимальных значений показателей необходимо по данным КМ, в которой влияние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lastRenderedPageBreak/>
        <w:t>фактора (показателя) на результативный – нелинейное – определить оптимальное значение. Поскольку важнейшим показателем, характ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изующим степень адаптации хозяйств к системе рынка</w:t>
      </w:r>
      <w:r w:rsidR="00802BE5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,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является пр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быль, в том числе в расчете на среднегодового рабочего, построим К</w:t>
      </w:r>
      <w:r w:rsidR="00802BE5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М формирования этого показателя</w:t>
      </w:r>
      <w:r w:rsidR="007A302A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,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где:</w:t>
      </w:r>
    </w:p>
    <w:p w:rsidR="00E726A8" w:rsidRPr="002B7A86" w:rsidRDefault="00E07A7B" w:rsidP="00802BE5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j</m:t>
            </m:r>
          </m:sub>
          <m:sup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sup>
        </m:sSubSup>
      </m:oMath>
      <w:r w:rsidR="00E726A8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– прибыль на среднегодового рабочего, тыс. у. е. в сель</w:t>
      </w:r>
      <w:r w:rsidR="00802BE5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кох</w:t>
      </w:r>
      <w:r w:rsidR="00802BE5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="00802BE5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зяйственной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организации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j</w:t>
      </w:r>
      <w:r w:rsidR="00E726A8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>;</w:t>
      </w:r>
    </w:p>
    <w:p w:rsidR="00E726A8" w:rsidRPr="002B7A86" w:rsidRDefault="00E07A7B" w:rsidP="00802BE5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1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фондовооруженность, стоимость ОПФ на среднегодового р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бочего, тыс. у. е.;</w:t>
      </w:r>
    </w:p>
    <w:p w:rsidR="00E726A8" w:rsidRPr="002B7A86" w:rsidRDefault="00E726A8" w:rsidP="00802BE5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х</w:t>
      </w:r>
      <w:r w:rsidRPr="002B7A86">
        <w:rPr>
          <w:rFonts w:ascii="Times New Roman" w:eastAsia="Times New Roman" w:hAnsi="Times New Roman" w:cs="Times New Roman"/>
          <w:sz w:val="20"/>
          <w:szCs w:val="20"/>
          <w:vertAlign w:val="subscript"/>
          <w:lang w:eastAsia="ru-RU"/>
        </w:rPr>
        <w:t>2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стоимость оборотных фондов на единицу основных произв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твенных фондов, у. е.;</w:t>
      </w:r>
    </w:p>
    <w:p w:rsidR="00E726A8" w:rsidRPr="002B7A86" w:rsidRDefault="00E726A8" w:rsidP="00802BE5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i/>
          <w:iCs/>
          <w:spacing w:val="-3"/>
          <w:sz w:val="20"/>
          <w:szCs w:val="20"/>
          <w:lang w:eastAsia="ru-RU"/>
        </w:rPr>
        <w:t>х</w:t>
      </w:r>
      <w:r w:rsidRPr="002B7A86">
        <w:rPr>
          <w:rFonts w:ascii="Times New Roman" w:eastAsia="Times New Roman" w:hAnsi="Times New Roman" w:cs="Times New Roman"/>
          <w:iCs/>
          <w:spacing w:val="-3"/>
          <w:sz w:val="20"/>
          <w:szCs w:val="20"/>
          <w:vertAlign w:val="subscript"/>
          <w:lang w:eastAsia="ru-RU"/>
        </w:rPr>
        <w:t>3</w:t>
      </w:r>
      <w:r w:rsidRPr="002B7A86">
        <w:rPr>
          <w:rFonts w:ascii="Times New Roman" w:eastAsia="Times New Roman" w:hAnsi="Times New Roman" w:cs="Times New Roman"/>
          <w:iCs/>
          <w:spacing w:val="-3"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pacing w:val="-3"/>
          <w:sz w:val="20"/>
          <w:szCs w:val="20"/>
          <w:lang w:eastAsia="ru-RU"/>
        </w:rPr>
        <w:t>– площадь сель</w:t>
      </w:r>
      <w:r w:rsidR="00802BE5" w:rsidRPr="002B7A86">
        <w:rPr>
          <w:rFonts w:ascii="Times New Roman" w:eastAsia="Times New Roman" w:hAnsi="Times New Roman" w:cs="Times New Roman"/>
          <w:spacing w:val="-3"/>
          <w:sz w:val="20"/>
          <w:szCs w:val="20"/>
          <w:lang w:eastAsia="ru-RU"/>
        </w:rPr>
        <w:t xml:space="preserve">скохозяйственных </w:t>
      </w:r>
      <w:r w:rsidRPr="002B7A86">
        <w:rPr>
          <w:rFonts w:ascii="Times New Roman" w:eastAsia="Times New Roman" w:hAnsi="Times New Roman" w:cs="Times New Roman"/>
          <w:spacing w:val="-3"/>
          <w:sz w:val="20"/>
          <w:szCs w:val="20"/>
          <w:lang w:eastAsia="ru-RU"/>
        </w:rPr>
        <w:t>угодий на 1 среднегодового р</w:t>
      </w:r>
      <w:r w:rsidRPr="002B7A86">
        <w:rPr>
          <w:rFonts w:ascii="Times New Roman" w:eastAsia="Times New Roman" w:hAnsi="Times New Roman" w:cs="Times New Roman"/>
          <w:spacing w:val="-3"/>
          <w:sz w:val="20"/>
          <w:szCs w:val="20"/>
          <w:lang w:eastAsia="ru-RU"/>
        </w:rPr>
        <w:t>а</w:t>
      </w:r>
      <w:r w:rsidRPr="002B7A86">
        <w:rPr>
          <w:rFonts w:ascii="Times New Roman" w:eastAsia="Times New Roman" w:hAnsi="Times New Roman" w:cs="Times New Roman"/>
          <w:spacing w:val="-3"/>
          <w:sz w:val="20"/>
          <w:szCs w:val="20"/>
          <w:lang w:eastAsia="ru-RU"/>
        </w:rPr>
        <w:t>бочего, га;</w:t>
      </w:r>
    </w:p>
    <w:p w:rsidR="00E726A8" w:rsidRPr="002B7A86" w:rsidRDefault="00E07A7B" w:rsidP="00802BE5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pacing w:val="-3"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pacing w:val="-3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pacing w:val="-3"/>
                <w:sz w:val="20"/>
                <w:szCs w:val="20"/>
                <w:lang w:eastAsia="ru-RU"/>
              </w:rPr>
              <m:t>4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spacing w:val="-3"/>
          <w:sz w:val="20"/>
          <w:szCs w:val="20"/>
          <w:lang w:eastAsia="ru-RU"/>
        </w:rPr>
        <w:t xml:space="preserve"> – среднегодовая оплата среднегодового рабочего, тыс. у. е.</w:t>
      </w:r>
    </w:p>
    <w:p w:rsidR="00E726A8" w:rsidRPr="002B7A86" w:rsidRDefault="00E726A8" w:rsidP="00CE2B4C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Допустим, что в процессе анализа данных выявлено, что фактор </w:t>
      </w:r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х</w:t>
      </w:r>
      <w:r w:rsidRPr="002B7A86">
        <w:rPr>
          <w:rFonts w:ascii="Times New Roman" w:eastAsia="Times New Roman" w:hAnsi="Times New Roman" w:cs="Times New Roman"/>
          <w:iCs/>
          <w:sz w:val="20"/>
          <w:szCs w:val="20"/>
          <w:vertAlign w:val="subscript"/>
          <w:lang w:eastAsia="ru-RU"/>
        </w:rPr>
        <w:t>3</w:t>
      </w:r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лияет нелинейно. Этот фактор в КМ учтен дважды, т</w:t>
      </w:r>
      <w:r w:rsidR="00802BE5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. е.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и как </w:t>
      </w:r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х</w:t>
      </w:r>
      <w:r w:rsidRPr="002B7A86">
        <w:rPr>
          <w:rFonts w:ascii="Times New Roman" w:eastAsia="Times New Roman" w:hAnsi="Times New Roman" w:cs="Times New Roman"/>
          <w:iCs/>
          <w:sz w:val="20"/>
          <w:szCs w:val="20"/>
          <w:vertAlign w:val="subscript"/>
          <w:lang w:eastAsia="ru-RU"/>
        </w:rPr>
        <w:t>3</w:t>
      </w:r>
      <w:r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,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и как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5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=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3</m:t>
            </m:r>
          </m:sub>
          <m:sup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2</m:t>
            </m:r>
          </m:sup>
        </m:sSubSup>
      </m:oMath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.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В результате расчетов нами получена КМ, в которой влияние фактора </w:t>
      </w:r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х</w:t>
      </w:r>
      <w:r w:rsidRPr="002B7A86">
        <w:rPr>
          <w:rFonts w:ascii="Times New Roman" w:eastAsia="Times New Roman" w:hAnsi="Times New Roman" w:cs="Times New Roman"/>
          <w:iCs/>
          <w:sz w:val="20"/>
          <w:szCs w:val="20"/>
          <w:vertAlign w:val="subscript"/>
          <w:lang w:eastAsia="ru-RU"/>
        </w:rPr>
        <w:t>3</w:t>
      </w:r>
      <w:r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писывается выражением:</w:t>
      </w:r>
    </w:p>
    <w:p w:rsidR="00E726A8" w:rsidRPr="002B7A86" w:rsidRDefault="00E07A7B" w:rsidP="00CE2B4C">
      <w:pPr>
        <w:shd w:val="clear" w:color="auto" w:fill="FFFFFF"/>
        <w:spacing w:before="120" w:after="12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y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j</m:t>
              </m:r>
            </m:sub>
            <m: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x</m:t>
              </m:r>
            </m:sup>
          </m:sSubSup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0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+2,045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-0,067</m:t>
          </m:r>
          <m:sSubSup>
            <m:sSubSup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3</m:t>
              </m:r>
            </m:sub>
            <m: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2</m:t>
              </m:r>
            </m:sup>
          </m:sSubSup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.</m:t>
          </m:r>
        </m:oMath>
      </m:oMathPara>
    </w:p>
    <w:p w:rsidR="00E726A8" w:rsidRPr="002B7A86" w:rsidRDefault="00E726A8" w:rsidP="00802BE5">
      <w:pPr>
        <w:shd w:val="clear" w:color="auto" w:fill="FFFFFF"/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о данным производной имеем:</w:t>
      </w:r>
    </w:p>
    <w:p w:rsidR="00E726A8" w:rsidRPr="002B7A86" w:rsidRDefault="00E07A7B" w:rsidP="00CE2B4C">
      <w:pPr>
        <w:shd w:val="clear" w:color="auto" w:fill="FFFFFF"/>
        <w:spacing w:before="120" w:after="12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Para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dx</m:t>
              </m:r>
            </m:num>
            <m:den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d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3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=2,045-2,067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; 2,045=0,134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;</m:t>
          </m:r>
        </m:oMath>
      </m:oMathPara>
    </w:p>
    <w:p w:rsidR="00E726A8" w:rsidRPr="002B7A86" w:rsidRDefault="00E726A8" w:rsidP="00802BE5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i/>
          <w:iCs/>
          <w:spacing w:val="-6"/>
          <w:sz w:val="20"/>
          <w:szCs w:val="20"/>
          <w:lang w:eastAsia="ru-RU"/>
        </w:rPr>
        <w:t>х</w:t>
      </w:r>
      <w:r w:rsidRPr="002B7A86">
        <w:rPr>
          <w:rFonts w:ascii="Times New Roman" w:eastAsia="Times New Roman" w:hAnsi="Times New Roman" w:cs="Times New Roman"/>
          <w:iCs/>
          <w:spacing w:val="-6"/>
          <w:sz w:val="20"/>
          <w:szCs w:val="20"/>
          <w:vertAlign w:val="subscript"/>
          <w:lang w:eastAsia="ru-RU"/>
        </w:rPr>
        <w:t>3</w:t>
      </w:r>
      <w:r w:rsidRPr="002B7A86">
        <w:rPr>
          <w:rFonts w:ascii="Times New Roman" w:eastAsia="Times New Roman" w:hAnsi="Times New Roman" w:cs="Times New Roman"/>
          <w:iCs/>
          <w:spacing w:val="-6"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i/>
          <w:iCs/>
          <w:spacing w:val="-6"/>
          <w:sz w:val="20"/>
          <w:szCs w:val="20"/>
          <w:lang w:eastAsia="ru-RU"/>
        </w:rPr>
        <w:t>=</w:t>
      </w:r>
      <w:r w:rsidRPr="002B7A86">
        <w:rPr>
          <w:rFonts w:ascii="Times New Roman" w:eastAsia="Times New Roman" w:hAnsi="Times New Roman" w:cs="Times New Roman"/>
          <w:iCs/>
          <w:spacing w:val="-6"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pacing w:val="-6"/>
          <w:sz w:val="20"/>
          <w:szCs w:val="20"/>
          <w:lang w:eastAsia="ru-RU"/>
        </w:rPr>
        <w:t>15 га.</w:t>
      </w:r>
    </w:p>
    <w:p w:rsidR="00AA1D97" w:rsidRPr="002B7A86" w:rsidRDefault="00AA1D97" w:rsidP="00802BE5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</w:pPr>
    </w:p>
    <w:p w:rsidR="00E726A8" w:rsidRPr="002B7A86" w:rsidRDefault="00E726A8" w:rsidP="00802BE5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Максимальную приб</w:t>
      </w:r>
      <w:r w:rsidR="00802BE5"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ыль получали сельскохозяйственные организ</w:t>
      </w:r>
      <w:r w:rsidR="00802BE5"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а</w:t>
      </w:r>
      <w:r w:rsidR="00802BE5"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ции</w:t>
      </w:r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 xml:space="preserve"> с на</w:t>
      </w:r>
      <w:r w:rsidRPr="002B7A86">
        <w:rPr>
          <w:rFonts w:ascii="Times New Roman" w:eastAsia="Times New Roman" w:hAnsi="Times New Roman" w:cs="Times New Roman"/>
          <w:spacing w:val="-3"/>
          <w:sz w:val="20"/>
          <w:szCs w:val="20"/>
          <w:lang w:eastAsia="ru-RU"/>
        </w:rPr>
        <w:t>грузкой сель</w:t>
      </w:r>
      <w:r w:rsidR="00802BE5" w:rsidRPr="002B7A86">
        <w:rPr>
          <w:rFonts w:ascii="Times New Roman" w:eastAsia="Times New Roman" w:hAnsi="Times New Roman" w:cs="Times New Roman"/>
          <w:spacing w:val="-3"/>
          <w:sz w:val="20"/>
          <w:szCs w:val="20"/>
          <w:lang w:eastAsia="ru-RU"/>
        </w:rPr>
        <w:t xml:space="preserve">скохозяйственных </w:t>
      </w:r>
      <w:r w:rsidRPr="002B7A86">
        <w:rPr>
          <w:rFonts w:ascii="Times New Roman" w:eastAsia="Times New Roman" w:hAnsi="Times New Roman" w:cs="Times New Roman"/>
          <w:spacing w:val="-3"/>
          <w:sz w:val="20"/>
          <w:szCs w:val="20"/>
          <w:lang w:eastAsia="ru-RU"/>
        </w:rPr>
        <w:t>угодий на среднегодового раб</w:t>
      </w:r>
      <w:r w:rsidRPr="002B7A86">
        <w:rPr>
          <w:rFonts w:ascii="Times New Roman" w:eastAsia="Times New Roman" w:hAnsi="Times New Roman" w:cs="Times New Roman"/>
          <w:spacing w:val="-3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pacing w:val="-3"/>
          <w:sz w:val="20"/>
          <w:szCs w:val="20"/>
          <w:lang w:eastAsia="ru-RU"/>
        </w:rPr>
        <w:t>чего в объеме 15 га.</w:t>
      </w:r>
    </w:p>
    <w:p w:rsidR="00E726A8" w:rsidRPr="002B7A86" w:rsidRDefault="00E726A8" w:rsidP="00802BE5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оскольку нелинейное влияние других факторов выражено слабо, то оптимальные или близкие к ним значения других факторов, сост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</w:t>
      </w:r>
      <w:r w:rsidR="00C87CF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ляющих кластер, т.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. совокупность показателей идеального хозяйства, определим на основе группировки. В ка</w:t>
      </w:r>
      <w:r w:rsidRPr="002B7A8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76672" behindDoc="0" locked="0" layoutInCell="0" allowOverlap="1" wp14:anchorId="287E5A5C" wp14:editId="125D4036">
                <wp:simplePos x="0" y="0"/>
                <wp:positionH relativeFrom="margin">
                  <wp:posOffset>4651375</wp:posOffset>
                </wp:positionH>
                <wp:positionV relativeFrom="paragraph">
                  <wp:posOffset>3742690</wp:posOffset>
                </wp:positionV>
                <wp:extent cx="0" cy="502920"/>
                <wp:effectExtent l="0" t="0" r="0" b="0"/>
                <wp:wrapNone/>
                <wp:docPr id="2" name="Lin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0292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2" o:spid="_x0000_s1026" style="position:absolute;z-index:2516766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366.25pt,294.7pt" to="366.25pt,33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" o:allowincell="f" strokeweight=".5pt">
                <w10:wrap anchorx="margin"/>
              </v:line>
            </w:pict>
          </mc:Fallback>
        </mc:AlternateContent>
      </w:r>
      <w:r w:rsidR="00C87CF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честве группировки (т.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. ск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зуемого группировки) берем фактор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3</m:t>
            </m:r>
          </m:sub>
        </m:sSub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, по которому определено 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имально</w:t>
      </w:r>
      <w:r w:rsidR="00C87CF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 значение (табл.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5), т</w:t>
      </w:r>
      <w:r w:rsidR="00802BE5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  <w:r w:rsidR="00C87CF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="00802BE5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нагрузка сель</w:t>
      </w:r>
      <w:r w:rsidR="00802BE5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скохозяйственных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уг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ий на среднегодового рабочего.</w:t>
      </w:r>
    </w:p>
    <w:p w:rsidR="00802BE5" w:rsidRPr="002B7A86" w:rsidRDefault="00802BE5" w:rsidP="00802BE5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C87CF8" w:rsidRPr="002B7A86" w:rsidRDefault="00C87CF8" w:rsidP="00802BE5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C87CF8" w:rsidRPr="002B7A86" w:rsidRDefault="00C87CF8" w:rsidP="00802BE5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E726A8" w:rsidRPr="002B7A86" w:rsidRDefault="00E726A8" w:rsidP="00CE2B4C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</w:pPr>
      <w:r w:rsidRPr="002B7A86">
        <w:rPr>
          <w:rFonts w:ascii="Times New Roman" w:eastAsia="Times New Roman" w:hAnsi="Times New Roman" w:cs="Times New Roman"/>
          <w:iCs/>
          <w:spacing w:val="20"/>
          <w:sz w:val="16"/>
          <w:szCs w:val="16"/>
          <w:lang w:eastAsia="ru-RU"/>
        </w:rPr>
        <w:lastRenderedPageBreak/>
        <w:t>Таблица</w:t>
      </w:r>
      <w:r w:rsidRPr="002B7A86">
        <w:rPr>
          <w:rFonts w:ascii="Times New Roman" w:eastAsia="Times New Roman" w:hAnsi="Times New Roman" w:cs="Times New Roman"/>
          <w:iCs/>
          <w:spacing w:val="-6"/>
          <w:sz w:val="16"/>
          <w:szCs w:val="16"/>
          <w:lang w:eastAsia="ru-RU"/>
        </w:rPr>
        <w:t xml:space="preserve"> 5</w:t>
      </w:r>
      <w:r w:rsidR="00802BE5" w:rsidRPr="002B7A86">
        <w:rPr>
          <w:rFonts w:ascii="Times New Roman" w:eastAsia="Times New Roman" w:hAnsi="Times New Roman" w:cs="Times New Roman"/>
          <w:iCs/>
          <w:spacing w:val="-6"/>
          <w:sz w:val="16"/>
          <w:szCs w:val="16"/>
          <w:lang w:eastAsia="ru-RU"/>
        </w:rPr>
        <w:t>.</w:t>
      </w:r>
      <w:r w:rsidRPr="002B7A86">
        <w:rPr>
          <w:rFonts w:ascii="Times New Roman" w:eastAsia="Times New Roman" w:hAnsi="Times New Roman" w:cs="Times New Roman"/>
          <w:iCs/>
          <w:spacing w:val="-6"/>
          <w:sz w:val="16"/>
          <w:szCs w:val="16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  <w:t>Влияние величины производственных ресурсов на их окупаемость</w:t>
      </w:r>
    </w:p>
    <w:p w:rsidR="00E726A8" w:rsidRPr="002B7A86" w:rsidRDefault="00E726A8" w:rsidP="00E726A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tbl>
      <w:tblPr>
        <w:tblW w:w="6124" w:type="dxa"/>
        <w:jc w:val="center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744"/>
        <w:gridCol w:w="799"/>
        <w:gridCol w:w="743"/>
        <w:gridCol w:w="827"/>
        <w:gridCol w:w="770"/>
        <w:gridCol w:w="719"/>
        <w:gridCol w:w="770"/>
        <w:gridCol w:w="752"/>
      </w:tblGrid>
      <w:tr w:rsidR="00216C87" w:rsidRPr="002B7A86" w:rsidTr="005450A1">
        <w:trPr>
          <w:trHeight w:hRule="exact" w:val="274"/>
          <w:jc w:val="center"/>
        </w:trPr>
        <w:tc>
          <w:tcPr>
            <w:tcW w:w="744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16C87" w:rsidRPr="002B7A86" w:rsidRDefault="00216C87" w:rsidP="00216C8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Номера групп</w:t>
            </w:r>
          </w:p>
        </w:tc>
        <w:tc>
          <w:tcPr>
            <w:tcW w:w="79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16C87" w:rsidRPr="002B7A86" w:rsidRDefault="00216C87" w:rsidP="00216C8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Нагрузка сельхоз-угодий на средне-годового рабочего, га</w:t>
            </w:r>
          </w:p>
        </w:tc>
        <w:tc>
          <w:tcPr>
            <w:tcW w:w="74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16C87" w:rsidRPr="002B7A86" w:rsidRDefault="00216C87" w:rsidP="00216C8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Среднее значение групп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и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ровочн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о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го пок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а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зателя, га</w:t>
            </w:r>
          </w:p>
        </w:tc>
        <w:tc>
          <w:tcPr>
            <w:tcW w:w="3838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16C87" w:rsidRPr="002B7A86" w:rsidRDefault="00216C87" w:rsidP="00802BE5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Средние значения факторов (ресурсов)</w:t>
            </w:r>
          </w:p>
        </w:tc>
      </w:tr>
      <w:tr w:rsidR="00216C87" w:rsidRPr="002B7A86" w:rsidTr="005450A1">
        <w:trPr>
          <w:trHeight w:hRule="exact" w:val="1304"/>
          <w:jc w:val="center"/>
        </w:trPr>
        <w:tc>
          <w:tcPr>
            <w:tcW w:w="744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16C87" w:rsidRPr="002B7A86" w:rsidRDefault="00216C87" w:rsidP="00802B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79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216C87" w:rsidRPr="002B7A86" w:rsidRDefault="00216C87" w:rsidP="00802B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743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216C87" w:rsidRPr="002B7A86" w:rsidRDefault="00216C87" w:rsidP="00802B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8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16C87" w:rsidRPr="002B7A86" w:rsidRDefault="00216C87" w:rsidP="00E261E0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Прибыль на средне-годового рабочего, тыс. у. е. (</w:t>
            </w:r>
            <w:r w:rsidRPr="002B7A86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lang w:eastAsia="ru-RU"/>
              </w:rPr>
              <w:t>х</w:t>
            </w:r>
            <w:r w:rsidRPr="002B7A86">
              <w:rPr>
                <w:rFonts w:ascii="Times New Roman" w:eastAsia="Times New Roman" w:hAnsi="Times New Roman" w:cs="Times New Roman"/>
                <w:iCs/>
                <w:sz w:val="16"/>
                <w:szCs w:val="16"/>
                <w:vertAlign w:val="subscript"/>
                <w:lang w:eastAsia="ru-RU"/>
              </w:rPr>
              <w:t>1</w:t>
            </w:r>
            <w:r w:rsidRPr="002B7A86">
              <w:rPr>
                <w:rFonts w:ascii="Times New Roman" w:eastAsia="Times New Roman" w:hAnsi="Times New Roman" w:cs="Times New Roman"/>
                <w:iCs/>
                <w:sz w:val="16"/>
                <w:szCs w:val="16"/>
                <w:lang w:eastAsia="ru-RU"/>
              </w:rPr>
              <w:t>)</w:t>
            </w:r>
          </w:p>
        </w:tc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16C87" w:rsidRPr="002B7A86" w:rsidRDefault="00216C87" w:rsidP="00E261E0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Сто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и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мость ОФ на ед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и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 xml:space="preserve">ницу ОПФ, 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br/>
              <w:t>у. 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val="en-US" w:eastAsia="ru-RU"/>
              </w:rPr>
              <w:t>e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. (</w:t>
            </w:r>
            <w:r w:rsidRPr="002B7A86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lang w:eastAsia="ru-RU"/>
              </w:rPr>
              <w:t>х</w:t>
            </w:r>
            <w:r w:rsidRPr="002B7A86">
              <w:rPr>
                <w:rFonts w:ascii="Times New Roman" w:eastAsia="Times New Roman" w:hAnsi="Times New Roman" w:cs="Times New Roman"/>
                <w:iCs/>
                <w:sz w:val="16"/>
                <w:szCs w:val="16"/>
                <w:vertAlign w:val="subscript"/>
                <w:lang w:eastAsia="ru-RU"/>
              </w:rPr>
              <w:t>3</w:t>
            </w:r>
            <w:r w:rsidRPr="002B7A86">
              <w:rPr>
                <w:rFonts w:ascii="Times New Roman" w:eastAsia="Times New Roman" w:hAnsi="Times New Roman" w:cs="Times New Roman"/>
                <w:iCs/>
                <w:sz w:val="16"/>
                <w:szCs w:val="16"/>
                <w:lang w:eastAsia="ru-RU"/>
              </w:rPr>
              <w:t>)</w:t>
            </w:r>
          </w:p>
        </w:tc>
        <w:tc>
          <w:tcPr>
            <w:tcW w:w="7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16C87" w:rsidRPr="002B7A86" w:rsidRDefault="00216C87" w:rsidP="00802BE5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Сто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и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мость СОФ на единицу ОФ, у. е.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br/>
              <w:t>(</w:t>
            </w:r>
            <w:r w:rsidRPr="002B7A86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lang w:eastAsia="ru-RU"/>
              </w:rPr>
              <w:t>х</w:t>
            </w:r>
            <w:r w:rsidRPr="002B7A86">
              <w:rPr>
                <w:rFonts w:ascii="Times New Roman" w:eastAsia="Times New Roman" w:hAnsi="Times New Roman" w:cs="Times New Roman"/>
                <w:iCs/>
                <w:sz w:val="16"/>
                <w:szCs w:val="16"/>
                <w:vertAlign w:val="subscript"/>
                <w:lang w:eastAsia="ru-RU"/>
              </w:rPr>
              <w:t>4</w:t>
            </w:r>
            <w:r w:rsidRPr="002B7A86">
              <w:rPr>
                <w:rFonts w:ascii="Times New Roman" w:eastAsia="Times New Roman" w:hAnsi="Times New Roman" w:cs="Times New Roman"/>
                <w:iCs/>
                <w:sz w:val="16"/>
                <w:szCs w:val="16"/>
                <w:lang w:eastAsia="ru-RU"/>
              </w:rPr>
              <w:t>)</w:t>
            </w:r>
          </w:p>
        </w:tc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16C87" w:rsidRPr="002B7A86" w:rsidRDefault="00216C87" w:rsidP="00E261E0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Сто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и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мость ОПФ на 100 га СХУ, у.</w:t>
            </w:r>
            <w:r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="00775CB4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е.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 xml:space="preserve"> 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br/>
            </w:r>
            <w:r w:rsidRPr="002B7A86">
              <w:rPr>
                <w:rFonts w:ascii="Times New Roman" w:eastAsia="Times New Roman" w:hAnsi="Times New Roman" w:cs="Times New Roman"/>
                <w:iCs/>
                <w:sz w:val="16"/>
                <w:szCs w:val="16"/>
                <w:lang w:eastAsia="ru-RU"/>
              </w:rPr>
              <w:t>(</w:t>
            </w:r>
            <w:r w:rsidRPr="002B7A86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lang w:eastAsia="ru-RU"/>
              </w:rPr>
              <w:t>х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  <w:lang w:eastAsia="ru-RU"/>
              </w:rPr>
              <w:t>2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)</w:t>
            </w:r>
          </w:p>
        </w:tc>
        <w:tc>
          <w:tcPr>
            <w:tcW w:w="7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16C87" w:rsidRPr="00216C87" w:rsidRDefault="00775CB4" w:rsidP="00E261E0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Процент износа ОПФ, %</w:t>
            </w:r>
            <w:r w:rsidR="00216C87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br/>
            </w:r>
            <w:r w:rsidR="00216C87" w:rsidRPr="00216C87">
              <w:rPr>
                <w:rFonts w:ascii="Times New Roman" w:eastAsia="Times New Roman" w:hAnsi="Times New Roman" w:cs="Times New Roman"/>
                <w:iCs/>
                <w:sz w:val="16"/>
                <w:szCs w:val="16"/>
                <w:lang w:eastAsia="ru-RU"/>
              </w:rPr>
              <w:t>(</w:t>
            </w:r>
            <w:r w:rsidR="00216C87" w:rsidRPr="002B7A86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lang w:eastAsia="ru-RU"/>
              </w:rPr>
              <w:t>х</w:t>
            </w:r>
            <w:r w:rsidR="00216C87" w:rsidRPr="002B7A86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  <w:lang w:eastAsia="ru-RU"/>
              </w:rPr>
              <w:t>6</w:t>
            </w:r>
            <w:r w:rsidR="00216C87" w:rsidRPr="00216C87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)</w:t>
            </w:r>
          </w:p>
        </w:tc>
      </w:tr>
      <w:tr w:rsidR="00E726A8" w:rsidRPr="002B7A86" w:rsidTr="00216C87">
        <w:trPr>
          <w:trHeight w:hRule="exact" w:val="282"/>
          <w:jc w:val="center"/>
        </w:trPr>
        <w:tc>
          <w:tcPr>
            <w:tcW w:w="7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726A8" w:rsidRPr="002B7A86" w:rsidRDefault="00E726A8" w:rsidP="00802BE5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val="en-US" w:eastAsia="ru-RU"/>
              </w:rPr>
              <w:t>I</w:t>
            </w:r>
          </w:p>
        </w:tc>
        <w:tc>
          <w:tcPr>
            <w:tcW w:w="7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726A8" w:rsidRPr="002B7A86" w:rsidRDefault="00E726A8" w:rsidP="00802BE5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14,5</w:t>
            </w:r>
            <w:r w:rsidR="00802BE5" w:rsidRPr="002B7A86">
              <w:rPr>
                <w:rFonts w:ascii="Times New Roman" w:eastAsia="Times New Roman" w:hAnsi="Times New Roman" w:cs="Times New Roman"/>
                <w:spacing w:val="-3"/>
                <w:sz w:val="20"/>
                <w:szCs w:val="20"/>
                <w:lang w:eastAsia="ru-RU"/>
              </w:rPr>
              <w:t>–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15,5</w:t>
            </w:r>
          </w:p>
        </w:tc>
        <w:tc>
          <w:tcPr>
            <w:tcW w:w="7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726A8" w:rsidRPr="002B7A86" w:rsidRDefault="00E726A8" w:rsidP="00802BE5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15,0</w:t>
            </w:r>
          </w:p>
        </w:tc>
        <w:tc>
          <w:tcPr>
            <w:tcW w:w="8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726A8" w:rsidRPr="002B7A86" w:rsidRDefault="00E726A8" w:rsidP="00802BE5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10,4</w:t>
            </w:r>
          </w:p>
        </w:tc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726A8" w:rsidRPr="002B7A86" w:rsidRDefault="00E726A8" w:rsidP="00802BE5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0,48</w:t>
            </w:r>
          </w:p>
        </w:tc>
        <w:tc>
          <w:tcPr>
            <w:tcW w:w="7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726A8" w:rsidRPr="002B7A86" w:rsidRDefault="00E726A8" w:rsidP="00802BE5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0,38</w:t>
            </w:r>
          </w:p>
        </w:tc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726A8" w:rsidRPr="002B7A86" w:rsidRDefault="00E726A8" w:rsidP="00802BE5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240,0</w:t>
            </w:r>
          </w:p>
        </w:tc>
        <w:tc>
          <w:tcPr>
            <w:tcW w:w="7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726A8" w:rsidRPr="002B7A86" w:rsidRDefault="00E726A8" w:rsidP="00802BE5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21,0</w:t>
            </w:r>
          </w:p>
        </w:tc>
      </w:tr>
      <w:tr w:rsidR="00E726A8" w:rsidRPr="002B7A86" w:rsidTr="00216C87">
        <w:trPr>
          <w:trHeight w:hRule="exact" w:val="271"/>
          <w:jc w:val="center"/>
        </w:trPr>
        <w:tc>
          <w:tcPr>
            <w:tcW w:w="7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726A8" w:rsidRPr="002B7A86" w:rsidRDefault="00E726A8" w:rsidP="00802BE5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val="en-US" w:eastAsia="ru-RU"/>
              </w:rPr>
              <w:t>II</w:t>
            </w:r>
          </w:p>
        </w:tc>
        <w:tc>
          <w:tcPr>
            <w:tcW w:w="7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726A8" w:rsidRPr="002B7A86" w:rsidRDefault="00E726A8" w:rsidP="00802BE5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12,4</w:t>
            </w:r>
            <w:r w:rsidR="00802BE5" w:rsidRPr="002B7A86">
              <w:rPr>
                <w:rFonts w:ascii="Times New Roman" w:eastAsia="Times New Roman" w:hAnsi="Times New Roman" w:cs="Times New Roman"/>
                <w:spacing w:val="-3"/>
                <w:sz w:val="20"/>
                <w:szCs w:val="20"/>
                <w:lang w:eastAsia="ru-RU"/>
              </w:rPr>
              <w:t>–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14,4</w:t>
            </w:r>
          </w:p>
        </w:tc>
        <w:tc>
          <w:tcPr>
            <w:tcW w:w="7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726A8" w:rsidRPr="002B7A86" w:rsidRDefault="00E726A8" w:rsidP="00802BE5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13,5</w:t>
            </w:r>
          </w:p>
        </w:tc>
        <w:tc>
          <w:tcPr>
            <w:tcW w:w="8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726A8" w:rsidRPr="002B7A86" w:rsidRDefault="00E726A8" w:rsidP="00802BE5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8,4</w:t>
            </w:r>
          </w:p>
        </w:tc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726A8" w:rsidRPr="002B7A86" w:rsidRDefault="00E726A8" w:rsidP="00802BE5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0.37</w:t>
            </w:r>
          </w:p>
        </w:tc>
        <w:tc>
          <w:tcPr>
            <w:tcW w:w="7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726A8" w:rsidRPr="002B7A86" w:rsidRDefault="00E726A8" w:rsidP="00802BE5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0,29</w:t>
            </w:r>
          </w:p>
        </w:tc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726A8" w:rsidRPr="002B7A86" w:rsidRDefault="00E726A8" w:rsidP="00802BE5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190,0</w:t>
            </w:r>
          </w:p>
        </w:tc>
        <w:tc>
          <w:tcPr>
            <w:tcW w:w="7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726A8" w:rsidRPr="002B7A86" w:rsidRDefault="00E726A8" w:rsidP="00802BE5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32,0</w:t>
            </w:r>
          </w:p>
        </w:tc>
      </w:tr>
      <w:tr w:rsidR="00E726A8" w:rsidRPr="002B7A86" w:rsidTr="00216C87">
        <w:trPr>
          <w:trHeight w:hRule="exact" w:val="290"/>
          <w:jc w:val="center"/>
        </w:trPr>
        <w:tc>
          <w:tcPr>
            <w:tcW w:w="7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726A8" w:rsidRPr="002B7A86" w:rsidRDefault="00E726A8" w:rsidP="00802BE5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Ш</w:t>
            </w:r>
          </w:p>
        </w:tc>
        <w:tc>
          <w:tcPr>
            <w:tcW w:w="7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726A8" w:rsidRPr="002B7A86" w:rsidRDefault="00E726A8" w:rsidP="00802BE5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10,3</w:t>
            </w:r>
            <w:r w:rsidR="00802BE5" w:rsidRPr="002B7A86">
              <w:rPr>
                <w:rFonts w:ascii="Times New Roman" w:eastAsia="Times New Roman" w:hAnsi="Times New Roman" w:cs="Times New Roman"/>
                <w:spacing w:val="-3"/>
                <w:sz w:val="20"/>
                <w:szCs w:val="20"/>
                <w:lang w:eastAsia="ru-RU"/>
              </w:rPr>
              <w:t>–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12,3</w:t>
            </w:r>
          </w:p>
        </w:tc>
        <w:tc>
          <w:tcPr>
            <w:tcW w:w="7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726A8" w:rsidRPr="002B7A86" w:rsidRDefault="00E726A8" w:rsidP="00802BE5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11,4</w:t>
            </w:r>
          </w:p>
        </w:tc>
        <w:tc>
          <w:tcPr>
            <w:tcW w:w="8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726A8" w:rsidRPr="002B7A86" w:rsidRDefault="00E726A8" w:rsidP="00802BE5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3,6</w:t>
            </w:r>
          </w:p>
        </w:tc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726A8" w:rsidRPr="002B7A86" w:rsidRDefault="00E726A8" w:rsidP="00802BE5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0,29</w:t>
            </w:r>
          </w:p>
        </w:tc>
        <w:tc>
          <w:tcPr>
            <w:tcW w:w="7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726A8" w:rsidRPr="002B7A86" w:rsidRDefault="00E726A8" w:rsidP="00802BE5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0,19</w:t>
            </w:r>
          </w:p>
        </w:tc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726A8" w:rsidRPr="002B7A86" w:rsidRDefault="00E726A8" w:rsidP="00802BE5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145,0</w:t>
            </w:r>
          </w:p>
        </w:tc>
        <w:tc>
          <w:tcPr>
            <w:tcW w:w="7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726A8" w:rsidRPr="002B7A86" w:rsidRDefault="00E726A8" w:rsidP="00802BE5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41,0</w:t>
            </w:r>
          </w:p>
        </w:tc>
      </w:tr>
    </w:tbl>
    <w:p w:rsidR="00C87CF8" w:rsidRPr="002B7A86" w:rsidRDefault="00C87CF8" w:rsidP="00E83F2F">
      <w:pPr>
        <w:shd w:val="clear" w:color="auto" w:fill="FFFFFF"/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E726A8" w:rsidRPr="002B7A86" w:rsidRDefault="00E726A8" w:rsidP="00E83F2F">
      <w:pPr>
        <w:shd w:val="clear" w:color="auto" w:fill="FFFFFF"/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аким образом, средние значения совокупности хозяйств первой группы можем принять в качестве кластера для определения инт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грального показателя, характеризующего степень адаптации сель</w:t>
      </w:r>
      <w:r w:rsidR="00E261E0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к</w:t>
      </w:r>
      <w:r w:rsidR="00E261E0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="00E261E0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хозяйственных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рганизаций к рыночной системе хозяйствования.</w:t>
      </w:r>
    </w:p>
    <w:p w:rsidR="00E726A8" w:rsidRPr="002B7A86" w:rsidRDefault="00E726A8" w:rsidP="00E83F2F">
      <w:pPr>
        <w:shd w:val="clear" w:color="auto" w:fill="FFFFFF"/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ормированные значения отдельных показателей рассчитаем по фор</w:t>
      </w:r>
      <w:r w:rsidR="00E261E0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муле</w:t>
      </w:r>
    </w:p>
    <w:p w:rsidR="00E726A8" w:rsidRPr="002B7A86" w:rsidRDefault="00E07A7B" w:rsidP="00E83F2F">
      <w:pPr>
        <w:shd w:val="clear" w:color="auto" w:fill="FFFFFF"/>
        <w:spacing w:after="120" w:line="247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E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m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eastAsia="ru-RU"/>
                        </w:rPr>
                        <m:t>m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eastAsia="ru-RU"/>
                        </w:rPr>
                        <m:t>x</m:t>
                      </m:r>
                    </m:e>
                    <m:sub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0"/>
                              <w:szCs w:val="20"/>
                              <w:lang w:eastAsia="ru-RU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eastAsia="ru-RU"/>
                            </w:rPr>
                            <m:t>i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eastAsia="ru-RU"/>
                            </w:rPr>
                            <m:t>0</m:t>
                          </m:r>
                        </m:sup>
                      </m:sSup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eastAsia="ru-RU"/>
                        </w:rPr>
                        <m:t>x</m:t>
                      </m:r>
                    </m:e>
                    <m:sub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0"/>
                              <w:szCs w:val="20"/>
                              <w:lang w:eastAsia="ru-RU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eastAsia="ru-RU"/>
                            </w:rPr>
                            <m:t>i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eastAsia="ru-RU"/>
                            </w:rPr>
                            <m:t>0</m:t>
                          </m:r>
                        </m:sup>
                      </m:sSup>
                    </m:sub>
                  </m:sSub>
                </m:den>
              </m:f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.</m:t>
              </m:r>
            </m:e>
          </m:rad>
        </m:oMath>
      </m:oMathPara>
    </w:p>
    <w:p w:rsidR="00E726A8" w:rsidRPr="002B7A86" w:rsidRDefault="00E726A8" w:rsidP="00AA1D97">
      <w:pPr>
        <w:shd w:val="clear" w:color="auto" w:fill="FFFFFF"/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аким образом, нормированные показатели по первому хозяйству (табл.</w:t>
      </w:r>
      <w:r w:rsidR="00E261E0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5) составят:</w:t>
      </w:r>
    </w:p>
    <w:p w:rsidR="00E726A8" w:rsidRPr="002B7A86" w:rsidRDefault="00E07A7B" w:rsidP="00E83F2F">
      <w:pPr>
        <w:shd w:val="clear" w:color="auto" w:fill="FFFFFF"/>
        <w:spacing w:after="0" w:line="247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E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eastAsia="ru-RU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0"/>
                              <w:szCs w:val="20"/>
                              <w:lang w:eastAsia="ru-RU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eastAsia="ru-RU"/>
                            </w:rPr>
                            <m:t>10,1-10,4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eastAsia="ru-RU"/>
                            </w:rPr>
                            <m:t>10,4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=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pPr>
            <m:e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/>
                    </w:rPr>
                  </m:ctrlPr>
                </m:radPr>
                <m:deg/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eastAsia="ru-RU"/>
                        </w:rPr>
                        <m:t>-0,03</m:t>
                      </m:r>
                    </m:e>
                  </m:d>
                </m:e>
              </m:rad>
            </m:e>
            <m: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=0,03;</m:t>
          </m:r>
        </m:oMath>
      </m:oMathPara>
    </w:p>
    <w:p w:rsidR="00E726A8" w:rsidRPr="002B7A86" w:rsidRDefault="00E07A7B" w:rsidP="00E83F2F">
      <w:pPr>
        <w:shd w:val="clear" w:color="auto" w:fill="FFFFFF"/>
        <w:spacing w:after="0" w:line="247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E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eastAsia="ru-RU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0"/>
                              <w:szCs w:val="20"/>
                              <w:lang w:eastAsia="ru-RU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eastAsia="ru-RU"/>
                            </w:rPr>
                            <m:t>206-240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eastAsia="ru-RU"/>
                            </w:rPr>
                            <m:t>240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=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pPr>
            <m:e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/>
                    </w:rPr>
                  </m:ctrlPr>
                </m:radPr>
                <m:deg/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eastAsia="ru-RU"/>
                        </w:rPr>
                        <m:t>-0,142</m:t>
                      </m:r>
                    </m:e>
                  </m:d>
                </m:e>
              </m:rad>
            </m:e>
            <m: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=0,142;</m:t>
          </m:r>
        </m:oMath>
      </m:oMathPara>
    </w:p>
    <w:p w:rsidR="00E726A8" w:rsidRPr="002B7A86" w:rsidRDefault="00E07A7B" w:rsidP="00E83F2F">
      <w:pPr>
        <w:shd w:val="clear" w:color="auto" w:fill="FFFFFF"/>
        <w:spacing w:after="0" w:line="247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E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eastAsia="ru-RU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0"/>
                              <w:szCs w:val="20"/>
                              <w:lang w:eastAsia="ru-RU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eastAsia="ru-RU"/>
                            </w:rPr>
                            <m:t>0,42-0,48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eastAsia="ru-RU"/>
                            </w:rPr>
                            <m:t>0,48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=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pPr>
            <m:e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/>
                    </w:rPr>
                  </m:ctrlPr>
                </m:radPr>
                <m:deg/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eastAsia="ru-RU"/>
                        </w:rPr>
                        <m:t>-0,125</m:t>
                      </m:r>
                    </m:e>
                  </m:d>
                </m:e>
              </m:rad>
            </m:e>
            <m: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=0,125;</m:t>
          </m:r>
        </m:oMath>
      </m:oMathPara>
    </w:p>
    <w:p w:rsidR="00E726A8" w:rsidRPr="002B7A86" w:rsidRDefault="00E07A7B" w:rsidP="00E83F2F">
      <w:pPr>
        <w:shd w:val="clear" w:color="auto" w:fill="FFFFFF"/>
        <w:spacing w:after="0" w:line="247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Е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 xml:space="preserve">=0,026;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Е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5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 xml:space="preserve">=0,067;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Е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6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=0,238.</m:t>
          </m:r>
        </m:oMath>
      </m:oMathPara>
    </w:p>
    <w:p w:rsidR="00E261E0" w:rsidRPr="002B7A86" w:rsidRDefault="00E261E0" w:rsidP="00E83F2F">
      <w:pPr>
        <w:shd w:val="clear" w:color="auto" w:fill="FFFFFF"/>
        <w:spacing w:after="0" w:line="247" w:lineRule="auto"/>
        <w:jc w:val="center"/>
        <w:rPr>
          <w:rFonts w:ascii="Times New Roman" w:eastAsia="Times New Roman" w:hAnsi="Times New Roman" w:cs="Times New Roman"/>
          <w:sz w:val="12"/>
          <w:szCs w:val="12"/>
          <w:lang w:eastAsia="ru-RU"/>
        </w:rPr>
      </w:pPr>
    </w:p>
    <w:p w:rsidR="00E726A8" w:rsidRPr="002B7A86" w:rsidRDefault="00E726A8" w:rsidP="00AA1D97">
      <w:pPr>
        <w:shd w:val="clear" w:color="auto" w:fill="FFFFFF"/>
        <w:spacing w:after="0" w:line="247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Значение интегрального показателя по первому хозяйству составит:</w:t>
      </w:r>
    </w:p>
    <w:p w:rsidR="00AA1D97" w:rsidRPr="002B7A86" w:rsidRDefault="00E07A7B" w:rsidP="00AA1D97">
      <w:pPr>
        <w:shd w:val="clear" w:color="auto" w:fill="FFFFFF"/>
        <w:spacing w:before="120" w:after="120" w:line="233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p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/>
                    </w:rPr>
                    <m:t>n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/>
                    </w:rPr>
                  </m:ctrlPr>
                </m:radPr>
                <m:deg/>
                <m:e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eastAsia="ru-RU"/>
                        </w:rPr>
                      </m:ctrlPr>
                    </m:naryPr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eastAsia="ru-RU"/>
                        </w:rPr>
                        <m:t>i∈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0"/>
                              <w:szCs w:val="20"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eastAsia="ru-RU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eastAsia="ru-RU"/>
                            </w:rPr>
                            <m:t>0</m:t>
                          </m:r>
                        </m:sub>
                      </m:sSub>
                    </m:sub>
                    <m:sup/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0"/>
                              <w:szCs w:val="20"/>
                              <w:lang w:eastAsia="ru-RU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0"/>
                                  <w:szCs w:val="20"/>
                                  <w:lang w:eastAsia="ru-RU"/>
                                </w:rPr>
                              </m:ctrlPr>
                            </m:fPr>
                            <m:num>
                              <m:d>
                                <m:d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0"/>
                                      <w:szCs w:val="20"/>
                                      <w:lang w:eastAsia="ru-RU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eastAsia="Times New Roman" w:hAnsi="Cambria Math" w:cs="Times New Roman"/>
                                          <w:i/>
                                          <w:sz w:val="20"/>
                                          <w:szCs w:val="20"/>
                                          <w:lang w:eastAsia="ru-RU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 w:cs="Times New Roman"/>
                                          <w:sz w:val="20"/>
                                          <w:szCs w:val="20"/>
                                          <w:lang w:eastAsia="ru-RU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 w:cs="Times New Roman"/>
                                          <w:sz w:val="20"/>
                                          <w:szCs w:val="20"/>
                                          <w:lang w:eastAsia="ru-RU"/>
                                        </w:rPr>
                                        <m:t>in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0"/>
                                      <w:szCs w:val="20"/>
                                      <w:lang w:eastAsia="ru-RU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eastAsia="Times New Roman" w:hAnsi="Cambria Math" w:cs="Times New Roman"/>
                                          <w:i/>
                                          <w:sz w:val="20"/>
                                          <w:szCs w:val="20"/>
                                          <w:lang w:eastAsia="ru-RU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 w:cs="Times New Roman"/>
                                          <w:sz w:val="20"/>
                                          <w:szCs w:val="20"/>
                                          <w:lang w:eastAsia="ru-RU"/>
                                        </w:rPr>
                                        <m:t>x</m:t>
                                      </m:r>
                                    </m:e>
                                    <m:sub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="Times New Roman" w:hAnsi="Cambria Math" w:cs="Times New Roman"/>
                                              <w:i/>
                                              <w:sz w:val="20"/>
                                              <w:szCs w:val="20"/>
                                              <w:lang w:eastAsia="ru-RU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 w:cs="Times New Roman"/>
                                              <w:sz w:val="20"/>
                                              <w:szCs w:val="20"/>
                                              <w:lang w:eastAsia="ru-RU"/>
                                            </w:rPr>
                                            <m:t>i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eastAsia="Times New Roman" w:hAnsi="Cambria Math" w:cs="Times New Roman"/>
                                              <w:sz w:val="20"/>
                                              <w:szCs w:val="20"/>
                                              <w:lang w:eastAsia="ru-RU"/>
                                            </w:rPr>
                                            <m:t>0</m:t>
                                          </m:r>
                                        </m:sup>
                                      </m:sSup>
                                    </m:sub>
                                  </m:sSub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0"/>
                                      <w:szCs w:val="20"/>
                                      <w:lang w:eastAsia="ru-RU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0"/>
                                      <w:szCs w:val="20"/>
                                      <w:lang w:eastAsia="ru-RU"/>
                                    </w:rPr>
                                    <m:t>x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w:rPr>
                                          <w:rFonts w:ascii="Cambria Math" w:eastAsia="Times New Roman" w:hAnsi="Cambria Math" w:cs="Times New Roman"/>
                                          <w:i/>
                                          <w:sz w:val="20"/>
                                          <w:szCs w:val="20"/>
                                          <w:lang w:eastAsia="ru-RU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eastAsia="Times New Roman" w:hAnsi="Cambria Math" w:cs="Times New Roman"/>
                                          <w:sz w:val="20"/>
                                          <w:szCs w:val="20"/>
                                          <w:lang w:eastAsia="ru-RU"/>
                                        </w:rPr>
                                        <m:t>i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eastAsia="Times New Roman" w:hAnsi="Cambria Math" w:cs="Times New Roman"/>
                                          <w:sz w:val="20"/>
                                          <w:szCs w:val="20"/>
                                          <w:lang w:eastAsia="ru-RU"/>
                                        </w:rPr>
                                        <m:t>0</m:t>
                                      </m:r>
                                    </m:sup>
                                  </m:sSup>
                                </m:sub>
                              </m:sSub>
                            </m:den>
                          </m:f>
                        </m:e>
                      </m:d>
                    </m:e>
                  </m:nary>
                </m:e>
              </m:rad>
            </m:e>
            <m: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=</m:t>
          </m:r>
        </m:oMath>
      </m:oMathPara>
    </w:p>
    <w:p w:rsidR="00AA1D97" w:rsidRPr="002B7A86" w:rsidRDefault="00D34A7E" w:rsidP="00AA1D97">
      <w:pPr>
        <w:shd w:val="clear" w:color="auto" w:fill="FFFFFF"/>
        <w:spacing w:before="240" w:after="120" w:line="233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radPr>
            <m:deg/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0,009+0,20+0,016+0,007+0,0045+0,0566</m:t>
              </m:r>
            </m:e>
          </m:rad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radPr>
            <m:deg/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0,0987</m:t>
              </m:r>
            </m:e>
          </m:rad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=</m:t>
          </m:r>
        </m:oMath>
      </m:oMathPara>
    </w:p>
    <w:p w:rsidR="00E726A8" w:rsidRPr="002B7A86" w:rsidRDefault="00D34A7E" w:rsidP="00AA1D97">
      <w:pPr>
        <w:shd w:val="clear" w:color="auto" w:fill="FFFFFF"/>
        <w:spacing w:before="120" w:after="120" w:line="233" w:lineRule="auto"/>
        <w:jc w:val="center"/>
        <w:rPr>
          <w:rFonts w:ascii="Times New Roman" w:eastAsia="Times New Roman" w:hAnsi="Times New Roman" w:cs="Times New Roman"/>
          <w:i/>
          <w:sz w:val="12"/>
          <w:szCs w:val="12"/>
          <w:lang w:eastAsia="ru-RU"/>
        </w:rPr>
      </w:pPr>
      <m:oMath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=0,314.</m:t>
        </m:r>
      </m:oMath>
      <w:r w:rsidR="00E261E0" w:rsidRPr="002B7A86">
        <w:rPr>
          <w:rFonts w:ascii="Times New Roman" w:eastAsia="Times New Roman" w:hAnsi="Times New Roman" w:cs="Times New Roman"/>
          <w:i/>
          <w:sz w:val="12"/>
          <w:szCs w:val="12"/>
          <w:lang w:eastAsia="ru-RU"/>
        </w:rPr>
        <w:t xml:space="preserve"> </w:t>
      </w:r>
    </w:p>
    <w:p w:rsidR="00E726A8" w:rsidRPr="002B7A86" w:rsidRDefault="00E726A8" w:rsidP="00AA1D97">
      <w:pPr>
        <w:shd w:val="clear" w:color="auto" w:fill="FFFFFF"/>
        <w:spacing w:after="0" w:line="233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Аналогично рассчитываем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E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in</m:t>
            </m:r>
          </m:sub>
        </m:sSub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по каждому из </w:t>
      </w:r>
      <w:r w:rsidR="00E261E0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числ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хозяйств</w:t>
      </w:r>
      <w:r w:rsidR="00E261E0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(</w:t>
      </w:r>
      <w:r w:rsidR="00E261E0" w:rsidRPr="002B7A86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n</w:t>
      </w:r>
      <w:r w:rsidR="00E261E0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)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. На основ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E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in</m:t>
            </m:r>
          </m:sub>
        </m:sSub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можем составить группировку, отражающую степень адаптации хозяйств к новой системе хозяйствования. По каждой из групп определим средние значения показателей, при которых дост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г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уты результаты адаптации.</w:t>
      </w:r>
    </w:p>
    <w:p w:rsidR="00E726A8" w:rsidRPr="002B7A86" w:rsidRDefault="00E726A8" w:rsidP="00AA1D97">
      <w:pPr>
        <w:shd w:val="clear" w:color="auto" w:fill="FFFFFF"/>
        <w:spacing w:after="0" w:line="233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При наличии коэффициентов эластичности факторов, или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Э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i</m:t>
            </m:r>
          </m:sub>
        </m:sSub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, инт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гральный показатель рассчитаем по формуле</w:t>
      </w:r>
    </w:p>
    <w:p w:rsidR="00E726A8" w:rsidRPr="002B7A86" w:rsidRDefault="00E07A7B" w:rsidP="00AA1D97">
      <w:pPr>
        <w:shd w:val="clear" w:color="auto" w:fill="FFFFFF"/>
        <w:spacing w:before="240" w:after="240" w:line="233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E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n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=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radPr>
          <m:deg/>
          <m:e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sSupPr>
              <m:e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ru-RU"/>
                      </w:rPr>
                    </m:ctrlPr>
                  </m:naryPr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i∈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ru-RU"/>
                          </w:rPr>
                          <m:t>0</m:t>
                        </m:r>
                      </m:sub>
                    </m:sSub>
                  </m:sub>
                  <m:sup/>
                  <m:e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ru-RU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eastAsia="ru-RU"/>
                              </w:rPr>
                            </m:ctrlPr>
                          </m:fPr>
                          <m:num>
                            <m:d>
                              <m:dPr>
                                <m:ctrlPr>
                                  <w:rPr>
                                    <w:rFonts w:ascii="Cambria Math" w:eastAsia="Times New Roman" w:hAnsi="Cambria Math" w:cs="Times New Roman"/>
                                    <w:i/>
                                    <w:sz w:val="20"/>
                                    <w:szCs w:val="20"/>
                                    <w:lang w:eastAsia="ru-RU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i/>
                                        <w:sz w:val="20"/>
                                        <w:szCs w:val="20"/>
                                        <w:lang w:eastAsia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0"/>
                                        <w:szCs w:val="20"/>
                                        <w:lang w:eastAsia="ru-RU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0"/>
                                        <w:szCs w:val="20"/>
                                        <w:lang w:eastAsia="ru-RU"/>
                                      </w:rPr>
                                      <m:t>in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eastAsia="ru-RU"/>
                                  </w:rPr>
                                  <m:t>-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i/>
                                        <w:sz w:val="20"/>
                                        <w:szCs w:val="20"/>
                                        <w:lang w:eastAsia="ru-RU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0"/>
                                        <w:szCs w:val="20"/>
                                        <w:lang w:eastAsia="ru-RU"/>
                                      </w:rPr>
                                      <m:t>x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i/>
                                            <w:sz w:val="20"/>
                                            <w:szCs w:val="20"/>
                                            <w:lang w:eastAsia="ru-RU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eastAsia="Times New Roman" w:hAnsi="Cambria Math" w:cs="Times New Roman"/>
                                            <w:sz w:val="20"/>
                                            <w:szCs w:val="20"/>
                                            <w:lang w:eastAsia="ru-RU"/>
                                          </w:rPr>
                                          <m:t>i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eastAsia="Times New Roman" w:hAnsi="Cambria Math" w:cs="Times New Roman"/>
                                            <w:sz w:val="20"/>
                                            <w:szCs w:val="20"/>
                                            <w:lang w:eastAsia="ru-RU"/>
                                          </w:rPr>
                                          <m:t>0</m:t>
                                        </m:r>
                                      </m:sup>
                                    </m:sSup>
                                  </m:sub>
                                </m:sSub>
                              </m:e>
                            </m:d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i/>
                                    <w:sz w:val="20"/>
                                    <w:szCs w:val="20"/>
                                    <w:lang w:eastAsia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0"/>
                                    <w:szCs w:val="20"/>
                                    <w:lang w:eastAsia="ru-RU"/>
                                  </w:rPr>
                                  <m:t>x</m:t>
                                </m:r>
                              </m:e>
                              <m:sub>
                                <m:sSup>
                                  <m:sSup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i/>
                                        <w:sz w:val="20"/>
                                        <w:szCs w:val="20"/>
                                        <w:lang w:eastAsia="ru-RU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0"/>
                                        <w:szCs w:val="20"/>
                                        <w:lang w:eastAsia="ru-RU"/>
                                      </w:rPr>
                                      <m:t>i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0"/>
                                        <w:szCs w:val="20"/>
                                        <w:lang w:eastAsia="ru-RU"/>
                                      </w:rPr>
                                      <m:t>0</m:t>
                                    </m:r>
                                  </m:sup>
                                </m:sSup>
                              </m:sub>
                            </m:sSub>
                          </m:den>
                        </m:f>
                      </m:e>
                    </m:d>
                  </m:e>
                </m:nary>
              </m:e>
              <m: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2</m:t>
                </m:r>
              </m:sup>
            </m:sSup>
          </m:e>
        </m:rad>
      </m:oMath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</w:p>
    <w:p w:rsidR="00AA1D97" w:rsidRPr="002B7A86" w:rsidRDefault="00E83F2F" w:rsidP="00AA1D97">
      <w:pPr>
        <w:shd w:val="clear" w:color="auto" w:fill="FFFFFF"/>
        <w:spacing w:after="0" w:line="233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апример:</w:t>
      </w:r>
    </w:p>
    <w:p w:rsidR="00E726A8" w:rsidRPr="002B7A86" w:rsidRDefault="00E07A7B" w:rsidP="00AA1D97">
      <w:pPr>
        <w:shd w:val="clear" w:color="auto" w:fill="FFFFFF"/>
        <w:spacing w:before="120" w:after="120" w:line="233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E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n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/>
                    </w:rPr>
                    <m:t>Э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∙0,009+…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/>
                    </w:rPr>
                    <m:t>Э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/>
                    </w:rPr>
                    <m:t>6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∙0,05069</m:t>
              </m:r>
            </m:e>
          </m:rad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,</m:t>
          </m:r>
        </m:oMath>
      </m:oMathPara>
    </w:p>
    <w:p w:rsidR="00E726A8" w:rsidRPr="002B7A86" w:rsidRDefault="00E726A8" w:rsidP="00AA1D97">
      <w:pPr>
        <w:shd w:val="clear" w:color="auto" w:fill="FFFFFF"/>
        <w:spacing w:after="0" w:line="233" w:lineRule="auto"/>
        <w:ind w:left="1134" w:hanging="113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Э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 xml:space="preserve">,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Э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6</m:t>
            </m:r>
          </m:sub>
        </m:sSub>
      </m:oMath>
      <w:r w:rsidR="00E83F2F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– коэффициент эластичности при первом и шестом факт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ах.</w:t>
      </w:r>
    </w:p>
    <w:p w:rsidR="00E726A8" w:rsidRPr="002B7A86" w:rsidRDefault="00E726A8" w:rsidP="00AA1D97">
      <w:pPr>
        <w:shd w:val="clear" w:color="auto" w:fill="FFFFFF"/>
        <w:spacing w:after="0" w:line="233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032C9C" w:rsidRPr="002B7A86" w:rsidRDefault="00032C9C" w:rsidP="00AA1D97">
      <w:pPr>
        <w:shd w:val="clear" w:color="auto" w:fill="FFFFFF"/>
        <w:spacing w:after="0" w:line="233" w:lineRule="auto"/>
        <w:jc w:val="center"/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b/>
          <w:bCs/>
          <w:spacing w:val="20"/>
          <w:sz w:val="20"/>
          <w:szCs w:val="20"/>
          <w:lang w:eastAsia="ru-RU"/>
        </w:rPr>
        <w:t>Лекция</w:t>
      </w:r>
      <w:r w:rsidRPr="002B7A86">
        <w:rPr>
          <w:rFonts w:ascii="Times New Roman" w:eastAsia="Times New Roman" w:hAnsi="Times New Roman" w:cs="Times New Roman"/>
          <w:b/>
          <w:bCs/>
          <w:spacing w:val="-6"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b/>
          <w:bCs/>
          <w:spacing w:val="-6"/>
          <w:sz w:val="20"/>
          <w:szCs w:val="20"/>
          <w:lang w:eastAsia="ru-RU"/>
        </w:rPr>
        <w:t xml:space="preserve">11. </w:t>
      </w:r>
      <w:r w:rsidR="00E726A8" w:rsidRPr="002B7A86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 xml:space="preserve">ОПТИМИЗАЦИОННЫЕ МОДЕЛИ </w:t>
      </w:r>
    </w:p>
    <w:p w:rsidR="00032C9C" w:rsidRPr="002B7A86" w:rsidRDefault="00E726A8" w:rsidP="00AA1D97">
      <w:pPr>
        <w:shd w:val="clear" w:color="auto" w:fill="FFFFFF"/>
        <w:spacing w:after="0" w:line="233" w:lineRule="auto"/>
        <w:jc w:val="center"/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 xml:space="preserve">В ПЛАНИРОВАНИИ ОБЪЕКТОВ </w:t>
      </w:r>
    </w:p>
    <w:p w:rsidR="00E726A8" w:rsidRPr="002B7A86" w:rsidRDefault="00E726A8" w:rsidP="00AA1D97">
      <w:pPr>
        <w:shd w:val="clear" w:color="auto" w:fill="FFFFFF"/>
        <w:spacing w:after="0" w:line="233" w:lineRule="auto"/>
        <w:jc w:val="center"/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>АГРОПРОМЫШЛЕННОГО КОМПЛЕКСА</w:t>
      </w:r>
    </w:p>
    <w:p w:rsidR="00E726A8" w:rsidRPr="002B7A86" w:rsidRDefault="00E726A8" w:rsidP="00AA1D97">
      <w:pPr>
        <w:shd w:val="clear" w:color="auto" w:fill="FFFFFF"/>
        <w:spacing w:after="0" w:line="233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E726A8" w:rsidRPr="002B7A86" w:rsidRDefault="00E261E0" w:rsidP="00AA1D97">
      <w:pPr>
        <w:widowControl w:val="0"/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33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pacing w:val="-5"/>
          <w:sz w:val="20"/>
          <w:szCs w:val="20"/>
          <w:lang w:eastAsia="ru-RU"/>
        </w:rPr>
        <w:t>11.1.</w:t>
      </w:r>
      <w:r w:rsidRPr="002B7A86">
        <w:rPr>
          <w:rFonts w:ascii="Times New Roman" w:eastAsia="Times New Roman" w:hAnsi="Times New Roman" w:cs="Times New Roman"/>
          <w:spacing w:val="-5"/>
          <w:sz w:val="20"/>
          <w:szCs w:val="20"/>
          <w:lang w:val="en-US" w:eastAsia="ru-RU"/>
        </w:rPr>
        <w:t> 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оэтапное и комплексное моделирование специализации и с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четания отраслей.</w:t>
      </w:r>
    </w:p>
    <w:p w:rsidR="00E726A8" w:rsidRPr="002B7A86" w:rsidRDefault="00E261E0" w:rsidP="00AA1D97">
      <w:pPr>
        <w:widowControl w:val="0"/>
        <w:shd w:val="clear" w:color="auto" w:fill="FFFFFF"/>
        <w:tabs>
          <w:tab w:val="left" w:pos="168"/>
        </w:tabs>
        <w:autoSpaceDE w:val="0"/>
        <w:autoSpaceDN w:val="0"/>
        <w:adjustRightInd w:val="0"/>
        <w:spacing w:after="0" w:line="233" w:lineRule="auto"/>
        <w:ind w:left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11.2.</w:t>
      </w:r>
      <w:r w:rsidRPr="002B7A8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 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остановка ЭМЗ.</w:t>
      </w:r>
    </w:p>
    <w:p w:rsidR="00E726A8" w:rsidRPr="002B7A86" w:rsidRDefault="00E261E0" w:rsidP="00AA1D97">
      <w:pPr>
        <w:widowControl w:val="0"/>
        <w:shd w:val="clear" w:color="auto" w:fill="FFFFFF"/>
        <w:tabs>
          <w:tab w:val="left" w:pos="168"/>
        </w:tabs>
        <w:autoSpaceDE w:val="0"/>
        <w:autoSpaceDN w:val="0"/>
        <w:adjustRightInd w:val="0"/>
        <w:spacing w:after="0" w:line="233" w:lineRule="auto"/>
        <w:ind w:left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11.3.</w:t>
      </w:r>
      <w:r w:rsidRPr="002B7A8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 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татическая ЭММ.</w:t>
      </w:r>
    </w:p>
    <w:p w:rsidR="00371A5A" w:rsidRPr="002B7A86" w:rsidRDefault="00371A5A" w:rsidP="00AA1D97">
      <w:pPr>
        <w:shd w:val="clear" w:color="auto" w:fill="FFFFFF"/>
        <w:spacing w:after="0" w:line="233" w:lineRule="auto"/>
        <w:ind w:firstLine="284"/>
        <w:jc w:val="center"/>
        <w:rPr>
          <w:rFonts w:ascii="Times New Roman" w:eastAsia="Times New Roman" w:hAnsi="Times New Roman" w:cs="Times New Roman"/>
          <w:spacing w:val="-5"/>
          <w:sz w:val="20"/>
          <w:szCs w:val="20"/>
          <w:lang w:eastAsia="ru-RU"/>
        </w:rPr>
      </w:pPr>
    </w:p>
    <w:p w:rsidR="00E726A8" w:rsidRPr="002B7A86" w:rsidRDefault="00E261E0" w:rsidP="00AA1D97">
      <w:pPr>
        <w:shd w:val="clear" w:color="auto" w:fill="FFFFFF"/>
        <w:spacing w:after="0" w:line="233" w:lineRule="auto"/>
        <w:jc w:val="center"/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b/>
          <w:bCs/>
          <w:spacing w:val="-5"/>
          <w:sz w:val="20"/>
          <w:szCs w:val="20"/>
          <w:lang w:eastAsia="ru-RU"/>
        </w:rPr>
        <w:t>11.</w:t>
      </w:r>
      <w:r w:rsidR="00E726A8" w:rsidRPr="002B7A86">
        <w:rPr>
          <w:rFonts w:ascii="Times New Roman" w:eastAsia="Times New Roman" w:hAnsi="Times New Roman" w:cs="Times New Roman"/>
          <w:b/>
          <w:bCs/>
          <w:spacing w:val="-5"/>
          <w:sz w:val="20"/>
          <w:szCs w:val="20"/>
          <w:lang w:eastAsia="ru-RU"/>
        </w:rPr>
        <w:t xml:space="preserve">1. </w:t>
      </w:r>
      <w:r w:rsidR="00E726A8" w:rsidRPr="002B7A86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>Поэтапное и комплексное моделирование специализации</w:t>
      </w:r>
      <w:r w:rsidRPr="002B7A86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br/>
      </w:r>
      <w:r w:rsidR="00E726A8" w:rsidRPr="002B7A86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>и сочетания отраслей</w:t>
      </w:r>
    </w:p>
    <w:p w:rsidR="00032C9C" w:rsidRPr="002B7A86" w:rsidRDefault="00032C9C" w:rsidP="00AA1D97">
      <w:pPr>
        <w:shd w:val="clear" w:color="auto" w:fill="FFFFFF"/>
        <w:spacing w:after="0" w:line="233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E726A8" w:rsidRPr="002B7A86" w:rsidRDefault="00E726A8" w:rsidP="00AA1D97">
      <w:pPr>
        <w:shd w:val="clear" w:color="auto" w:fill="FFFFFF"/>
        <w:spacing w:after="0" w:line="233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Моделирование специализации сочетания отраслей является одной из центральных математических моделей. Достоинство состоит в том,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lastRenderedPageBreak/>
        <w:t>что</w:t>
      </w:r>
      <w:r w:rsidRPr="002B7A86">
        <w:rPr>
          <w:rFonts w:ascii="Times New Roman" w:eastAsia="Times New Roman" w:hAnsi="Times New Roman" w:cs="Times New Roman"/>
          <w:spacing w:val="-5"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на аккумулирует в себе все другие модели, позволяющие оптим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зировать развитие отдельных процессов и отраслей. Модель учитывает увязку всех подразделений хозяйства, а также внутренние и внешние факторы производства, оказывающие влияние на результаты про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з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одства.</w:t>
      </w:r>
    </w:p>
    <w:p w:rsidR="00E726A8" w:rsidRPr="002B7A86" w:rsidRDefault="00E726A8" w:rsidP="00E261E0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Базовая ЭМ</w:t>
      </w:r>
      <w:r w:rsidR="00E261E0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М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может быть расширена. В этом случае она определ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я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т группы ограничений по оптимизации кормления живот</w:t>
      </w:r>
      <w:r w:rsidR="009D4C5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ых,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="009D4C5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граммы использования минеральных удобрений, ограничения пр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граммы использования и доукомплектации МТП. Впервые данная м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дель была разработана в 50-е </w:t>
      </w:r>
      <w:r w:rsidR="00626B9A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г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г</w:t>
      </w:r>
      <w:r w:rsidR="009D4C5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="009D4C5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И. П.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оповым</w:t>
      </w:r>
      <w:r w:rsidR="00626B9A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</w:p>
    <w:p w:rsidR="00E726A8" w:rsidRPr="002B7A86" w:rsidRDefault="00E726A8" w:rsidP="00E261E0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а начальной стадии и позже</w:t>
      </w:r>
      <w:r w:rsidR="009D4C5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был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сформирова</w:t>
      </w:r>
      <w:r w:rsidR="009D4C5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ны </w:t>
      </w:r>
      <w:r w:rsidR="009D4C5E" w:rsidRPr="002B7A8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два</w:t>
      </w:r>
      <w:r w:rsidR="009D4C5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подход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при е</w:t>
      </w:r>
      <w:r w:rsidR="009D4C5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 ис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ользовании:</w:t>
      </w:r>
    </w:p>
    <w:p w:rsidR="00E726A8" w:rsidRPr="002B7A86" w:rsidRDefault="00E726A8" w:rsidP="00E726A8">
      <w:pPr>
        <w:widowControl w:val="0"/>
        <w:numPr>
          <w:ilvl w:val="0"/>
          <w:numId w:val="13"/>
        </w:numPr>
        <w:shd w:val="clear" w:color="auto" w:fill="FFFFFF"/>
        <w:tabs>
          <w:tab w:val="left" w:pos="461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Комплексное моделирование.</w:t>
      </w:r>
    </w:p>
    <w:p w:rsidR="00E726A8" w:rsidRPr="002B7A86" w:rsidRDefault="00E726A8" w:rsidP="00E726A8">
      <w:pPr>
        <w:widowControl w:val="0"/>
        <w:numPr>
          <w:ilvl w:val="0"/>
          <w:numId w:val="13"/>
        </w:numPr>
        <w:shd w:val="clear" w:color="auto" w:fill="FFFFFF"/>
        <w:tabs>
          <w:tab w:val="left" w:pos="461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Поэтапное моделирование.</w:t>
      </w:r>
    </w:p>
    <w:p w:rsidR="00E726A8" w:rsidRPr="002B7A86" w:rsidRDefault="00E726A8" w:rsidP="00626B9A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Первое основано на том, что все этапы социально-производственной системы предприятия взаимосвязаны и эти взаимосвязи можно выразить через ограничения, т.</w:t>
      </w:r>
      <w:r w:rsidR="009D4C5E"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е. возможно получить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результаты решения зад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чи, учитывающие все факторы производства.</w:t>
      </w:r>
    </w:p>
    <w:p w:rsidR="00E726A8" w:rsidRPr="002B7A86" w:rsidRDefault="00E726A8" w:rsidP="009D4C5E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вторы (Анищенко, Браславец) исходили из того, что социально-экономическая система функционирует во взаимосвязи всех е</w:t>
      </w:r>
      <w:r w:rsidR="009D4C5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состав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softHyphen/>
        <w:t>ляющих. Недостатком данного подхода является то, что математич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кие модели получаются крайне объ</w:t>
      </w:r>
      <w:r w:rsidR="009D4C5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мными с одной стороны, а с др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у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гой – исходную информацию задачи приходилось упрощать до ми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мума.</w:t>
      </w:r>
    </w:p>
    <w:p w:rsidR="00E726A8" w:rsidRPr="002B7A86" w:rsidRDefault="00E726A8" w:rsidP="009D4C5E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 реальности все процессы в с</w:t>
      </w:r>
      <w:r w:rsidR="009D4C5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льскохозяйственном</w:t>
      </w:r>
      <w:r w:rsidR="00626B9A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производстве находятся в нел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ейной зависимости между собой, а это предполагает оптимизацию отдельных составляющих модулей, что и предполагает возникновение поэтапного моделирования.</w:t>
      </w:r>
    </w:p>
    <w:p w:rsidR="00E726A8" w:rsidRPr="002B7A86" w:rsidRDefault="00E726A8" w:rsidP="009D4C5E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торое (поэтапное моделирование) предполагает, что для обосн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softHyphen/>
        <w:t xml:space="preserve">вания специализации и сочетания отраслей используется система ЭММ. Среди них могут быть </w:t>
      </w:r>
      <w:r w:rsidR="009D4C5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как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модели эконометрики, которые включают в себя КМ и информационные модели, так и оптимальные модели более низкого порядка, позволяющие оптимизировать отдел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ь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ые процессы. Система информационных моделей основана на том, что имеется исходная модель, определяющая значение некоего ори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ира (урожайность зерновых), а все другие модели взаимосвязаны т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ким образом, что выходная информация первичных моделей является входной для последующих и т.</w:t>
      </w:r>
      <w:r w:rsidR="009D4C5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. Вследствие изменения экономич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ких параметров системы необходимо учитывать, что на результат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ые показатели значительно влияют неучт</w:t>
      </w:r>
      <w:r w:rsidR="009D4C5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нные факторы. В связи с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lastRenderedPageBreak/>
        <w:t>этим при построении системы информационных моделей оправдан подход, когда число факторов модели сведено к минимуму.</w:t>
      </w:r>
    </w:p>
    <w:p w:rsidR="00E726A8" w:rsidRPr="002B7A86" w:rsidRDefault="00E726A8" w:rsidP="009D4C5E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боснование исходной инф</w:t>
      </w:r>
      <w:r w:rsidR="00626B9A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рмации более низкого уровня да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 н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softHyphen/>
        <w:t>сколько оптимальных показателей. При обосновании исходной и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softHyphen/>
        <w:t>формации необходимо учитывать и то, что часть показателей может быть типовыми, а все другие – индивидуальными.</w:t>
      </w:r>
    </w:p>
    <w:p w:rsidR="00E726A8" w:rsidRPr="002B7A86" w:rsidRDefault="009D4C5E" w:rsidP="009D4C5E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Индивидуальные –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это те показатели, среди элементов которых есть хотя бы один не поддающийся регулированию. Например, урожа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й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ость: она зависит от погоды, технологии возделывания, сорта и т.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., а также связанные с ней показатели (затраты труда, удобрений и т.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.).</w:t>
      </w:r>
    </w:p>
    <w:p w:rsidR="00E726A8" w:rsidRPr="002B7A86" w:rsidRDefault="00E726A8" w:rsidP="009D4C5E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Типовые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– поддаются регулированию. Например, нормы кормле</w:t>
      </w:r>
      <w:r w:rsidR="00626B9A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ия животных,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высева семян.</w:t>
      </w:r>
    </w:p>
    <w:p w:rsidR="00E726A8" w:rsidRPr="002B7A86" w:rsidRDefault="00E726A8" w:rsidP="009D4C5E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При обосновании исходной информации следует иметь в виду, что отдельные показатели являются </w:t>
      </w:r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абсолютными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(</w:t>
      </w:r>
      <w:r w:rsidR="009D4C5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лощадь </w:t>
      </w:r>
      <w:r w:rsidR="009D4C5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ельскох</w:t>
      </w:r>
      <w:r w:rsidR="009D4C5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="009D4C5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зяйственных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угодий, стоимость ОПФ и т.</w:t>
      </w:r>
      <w:r w:rsidR="009D4C5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д.) другие </w:t>
      </w:r>
      <w:r w:rsidR="009D4C5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– </w:t>
      </w:r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относительн</w:t>
      </w:r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ы</w:t>
      </w:r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ми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(себестоимость, продуктивность и т.</w:t>
      </w:r>
      <w:r w:rsidR="009D4C5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.).</w:t>
      </w:r>
    </w:p>
    <w:p w:rsidR="00E726A8" w:rsidRPr="002B7A86" w:rsidRDefault="00E726A8" w:rsidP="00626B9A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Специфика абсолютных показателей состоит в </w:t>
      </w:r>
      <w:r w:rsidR="009D4C5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ом, что влияющие на них факторы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дают только увеличение или только уменьшение, п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этому их надо обосновывать пропорционально.</w:t>
      </w:r>
    </w:p>
    <w:p w:rsidR="00E726A8" w:rsidRPr="002B7A86" w:rsidRDefault="00E726A8" w:rsidP="009D4C5E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Факторы</w:t>
      </w:r>
      <w:r w:rsidR="009D4C5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,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влияющие на относительные показатели</w:t>
      </w:r>
      <w:r w:rsidR="009D4C5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,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могут их как увеличивать, так и уменьшать (взаимосвязь между урожайностью и себестоимостью). Равнодействие двух противоположных тенденций будет различно, а значит</w:t>
      </w:r>
      <w:r w:rsidR="009D4C5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,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что коэффициенты регрессии в одних и тех же моделях будут отличаться при одних и тех же условиях и по вел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чине, и по направленности. При этом следует иметь в виду, что исх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ая информация оказывает существенное влияние на результаты р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шения задач. Если не обеспечена пропорциональность между парам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ами модели, экономический эффект от е</w:t>
      </w:r>
      <w:r w:rsidR="009D4C5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е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недрения будет миним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лен. В случаях когда экономическая информация опережает период прогноза, решение будет слишком оптимистичным. В этом случае м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ель не отразит желаемые пропорции в экономике, а результаты реш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ия могут быть лучшими, чем есть на самом деле.</w:t>
      </w:r>
    </w:p>
    <w:p w:rsidR="00E726A8" w:rsidRPr="002B7A86" w:rsidRDefault="00E726A8" w:rsidP="00E726A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spacing w:val="-4"/>
          <w:sz w:val="20"/>
          <w:szCs w:val="20"/>
          <w:lang w:eastAsia="ru-RU"/>
        </w:rPr>
      </w:pPr>
    </w:p>
    <w:p w:rsidR="00E726A8" w:rsidRPr="002B7A86" w:rsidRDefault="00E726A8" w:rsidP="00E726A8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b/>
          <w:bCs/>
          <w:spacing w:val="-4"/>
          <w:sz w:val="20"/>
          <w:szCs w:val="20"/>
          <w:lang w:eastAsia="ru-RU"/>
        </w:rPr>
        <w:t>11.2</w:t>
      </w:r>
      <w:r w:rsidR="009D4C5E" w:rsidRPr="002B7A86">
        <w:rPr>
          <w:rFonts w:ascii="Times New Roman" w:eastAsia="Times New Roman" w:hAnsi="Times New Roman" w:cs="Times New Roman"/>
          <w:b/>
          <w:bCs/>
          <w:spacing w:val="-4"/>
          <w:sz w:val="20"/>
          <w:szCs w:val="20"/>
          <w:lang w:eastAsia="ru-RU"/>
        </w:rPr>
        <w:t>. </w:t>
      </w:r>
      <w:r w:rsidRPr="002B7A86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>Постановка ЭМ</w:t>
      </w:r>
      <w:r w:rsidR="00626B9A" w:rsidRPr="002B7A86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>З</w:t>
      </w:r>
    </w:p>
    <w:p w:rsidR="00E726A8" w:rsidRPr="002B7A86" w:rsidRDefault="00E726A8" w:rsidP="00E726A8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E726A8" w:rsidRPr="002B7A86" w:rsidRDefault="00E726A8" w:rsidP="00626B9A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птимальный вариант развития сельскохозяйственного предпр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я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ия возможно обосновать с помощью ЭМЗ специализации и опт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мального сочетания отраслей. Большой научный вклад в </w:t>
      </w:r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соверше</w:t>
      </w:r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н</w:t>
      </w:r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ствование поставленной экономико-математической задачи внесли т</w:t>
      </w:r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а</w:t>
      </w:r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lastRenderedPageBreak/>
        <w:t>кие советские ученые, как И.</w:t>
      </w:r>
      <w:r w:rsidR="009D4C5E"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 </w:t>
      </w:r>
      <w:r w:rsidR="00626B9A"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П</w:t>
      </w:r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. Попов, Р.</w:t>
      </w:r>
      <w:r w:rsidR="009D4C5E"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Г. Кравченко, М.</w:t>
      </w:r>
      <w:r w:rsidR="009D4C5E"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Е. Браславец и др.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При постановке модели необходимо учесть особенности развития сельскохозяйственного предприятия, которые важны для составления ЭМЗ:</w:t>
      </w:r>
    </w:p>
    <w:p w:rsidR="00E726A8" w:rsidRPr="002B7A86" w:rsidRDefault="00E726A8" w:rsidP="00E726A8">
      <w:pPr>
        <w:widowControl w:val="0"/>
        <w:numPr>
          <w:ilvl w:val="0"/>
          <w:numId w:val="14"/>
        </w:numPr>
        <w:shd w:val="clear" w:color="auto" w:fill="FFFFFF"/>
        <w:tabs>
          <w:tab w:val="left" w:pos="504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собая роль в определении оптимальной производственной пр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softHyphen/>
        <w:t>граммы объекта принадлежит такому ресурсу, как сельскохозяйств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ные угодья, с учетом не только их </w:t>
      </w:r>
      <w:r w:rsidR="00871499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азмера, но и структуры (пашня;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сенокосы улу</w:t>
      </w:r>
      <w:r w:rsidR="00871499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чшенные, заливные и суходольные;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пастбища естеств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ые и улучшенные и т.</w:t>
      </w:r>
      <w:r w:rsidR="009D4C5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.);</w:t>
      </w:r>
    </w:p>
    <w:p w:rsidR="00E726A8" w:rsidRPr="002B7A86" w:rsidRDefault="00E726A8" w:rsidP="00E726A8">
      <w:pPr>
        <w:widowControl w:val="0"/>
        <w:numPr>
          <w:ilvl w:val="0"/>
          <w:numId w:val="14"/>
        </w:numPr>
        <w:shd w:val="clear" w:color="auto" w:fill="FFFFFF"/>
        <w:tabs>
          <w:tab w:val="left" w:pos="504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еобходимо предусмотреть рациональное использование труд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ых ресурсов, причем в силу неравномерного использования в отдел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ь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ые периоды года количество работников может быть дефицитным. Поэтому в ЭММ вводят ограничения не только по годовому труду, но и по его использованию в напряженный период или же с учетом 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ельных видов (труд механизаторов, животноводов и др.).</w:t>
      </w:r>
    </w:p>
    <w:p w:rsidR="00E726A8" w:rsidRPr="002B7A86" w:rsidRDefault="00E726A8" w:rsidP="00871499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ля отдельных сель</w:t>
      </w:r>
      <w:r w:rsidR="00871499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к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хоз</w:t>
      </w:r>
      <w:r w:rsidR="00871499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яйственных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редприятий следует учесть возможность привлечения трудовых ресурсов со стороны (например, оказание шефской помощи, привлечение школьников и студентов, чаще всего при уборке трудоемких культур). Взаимосвязь произв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твенной и социальной программ предполагает, что трудовые ресурсы предприятия можно условно разделить на две части: обеспеченные и не обеспеченные жильем. Такой подход направлен на то, что при обосновании оптимальной программы предусматривается выделение финансовых средств для решения жилищной проблемы;</w:t>
      </w:r>
    </w:p>
    <w:p w:rsidR="00E726A8" w:rsidRPr="002B7A86" w:rsidRDefault="00E726A8" w:rsidP="00E726A8">
      <w:pPr>
        <w:widowControl w:val="0"/>
        <w:numPr>
          <w:ilvl w:val="0"/>
          <w:numId w:val="15"/>
        </w:numPr>
        <w:shd w:val="clear" w:color="auto" w:fill="FFFFFF"/>
        <w:tabs>
          <w:tab w:val="left" w:pos="499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 процессе решения задачи следует обеспечить взаимосвязь оп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softHyphen/>
        <w:t>тимизации посевных площадей и поголовья животных (с разработкой сбалансированных рационов кормления). Важно, чтобы оптимальная структура кормопроизводства обеспечивала рациональное кормление в разрезе каждого вида и половозрастной группы животных. В этом плане в модели необходимо тщательно учитывать возможность ком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softHyphen/>
        <w:t>мерческих операций по кормам с другими сель</w:t>
      </w:r>
      <w:r w:rsidR="00871499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к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хоз</w:t>
      </w:r>
      <w:r w:rsidR="00871499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яйственными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редприятиями, а также с различными объектами перерабатывающей сферы АПК (например, по поставке обрата, заменителя цельного м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лока, комбикорма, жома, барды, мясокостной муки);</w:t>
      </w:r>
    </w:p>
    <w:p w:rsidR="00E726A8" w:rsidRPr="002B7A86" w:rsidRDefault="00E726A8" w:rsidP="00E726A8">
      <w:pPr>
        <w:widowControl w:val="0"/>
        <w:numPr>
          <w:ilvl w:val="0"/>
          <w:numId w:val="15"/>
        </w:numPr>
        <w:shd w:val="clear" w:color="auto" w:fill="FFFFFF"/>
        <w:tabs>
          <w:tab w:val="left" w:pos="499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ри обосновании ограничений на размеры отраслей следует уч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softHyphen/>
        <w:t>тывать, в какой мере сложившаяся специализация хозяйства соответ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softHyphen/>
        <w:t>ствует его природно-экономическим условиям. При этом в растени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softHyphen/>
        <w:t>водстве обращают внимание на особенности севооборотов, а в живот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softHyphen/>
        <w:t>новодстве – на мощность ферм с учетом наличия скотомест. На осн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softHyphen/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lastRenderedPageBreak/>
        <w:t>вании технологически</w:t>
      </w:r>
      <w:r w:rsidR="009D4C5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х требований вводятся пропорци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как между группами отраслей, так и между отдельными из них;</w:t>
      </w:r>
    </w:p>
    <w:p w:rsidR="00E726A8" w:rsidRPr="002B7A86" w:rsidRDefault="00E726A8" w:rsidP="009D4C5E">
      <w:pPr>
        <w:shd w:val="clear" w:color="auto" w:fill="FFFFFF"/>
        <w:tabs>
          <w:tab w:val="left" w:pos="566"/>
        </w:tabs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5)</w:t>
      </w:r>
      <w:r w:rsidR="009D4C5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ажной предпосылкой для оптимального функционирования сель</w:t>
      </w:r>
      <w:r w:rsidR="00871499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к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хоз</w:t>
      </w:r>
      <w:r w:rsidR="00871499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яйственного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редприятия является создание необходимой технической базы. Поскольку материальные ресурсы каждого хозя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й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тва неодинаковы, то необходимо записывать ограничения по форм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ованию основных производственных фондов в разрезе главных 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аслей (растениеводства, скотоводства, свиноводства). Материально-техническая база формируется за счет инвестиций, которые финанс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уются из различных источников:</w:t>
      </w:r>
    </w:p>
    <w:p w:rsidR="00E726A8" w:rsidRPr="002B7A86" w:rsidRDefault="00871499" w:rsidP="009D4C5E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) 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обственные средства (прибыль, амортизационные отчисления, денежные поступления от реализации выбывшего имущества). Гла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ый источник – прибыль, часть которой можно направлять на инв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тиции в составе фонда накопления. Кроме того, нужно использовать на эти цели амортизационные отчисления;</w:t>
      </w:r>
    </w:p>
    <w:p w:rsidR="00E726A8" w:rsidRPr="002B7A86" w:rsidRDefault="009D4C5E" w:rsidP="009D4C5E">
      <w:pPr>
        <w:shd w:val="clear" w:color="auto" w:fill="FFFFFF"/>
        <w:tabs>
          <w:tab w:val="left" w:pos="485"/>
        </w:tabs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б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)</w:t>
      </w:r>
      <w:r w:rsidR="00871499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финансовые дотации за счет средств республиканского и местн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го бюджетов на возвратной и безвозмездной основе. Эффективность такого подхода достигается применением адресных инвестиционных вложений в отдельные производства, долевым участием государства в конкретных программах, приоритетным финансированием передовых технологий;</w:t>
      </w:r>
    </w:p>
    <w:p w:rsidR="00E726A8" w:rsidRPr="002B7A86" w:rsidRDefault="00E726A8" w:rsidP="009D4C5E">
      <w:pPr>
        <w:shd w:val="clear" w:color="auto" w:fill="FFFFFF"/>
        <w:tabs>
          <w:tab w:val="left" w:pos="494"/>
        </w:tabs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)</w:t>
      </w:r>
      <w:r w:rsidR="00871499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банковские ссуды и лизинговые кредиты;</w:t>
      </w:r>
    </w:p>
    <w:p w:rsidR="00E726A8" w:rsidRPr="002B7A86" w:rsidRDefault="00E726A8" w:rsidP="009D4C5E">
      <w:pPr>
        <w:shd w:val="clear" w:color="auto" w:fill="FFFFFF"/>
        <w:tabs>
          <w:tab w:val="left" w:pos="494"/>
        </w:tabs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г)</w:t>
      </w:r>
      <w:r w:rsidR="00871499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частные вложения (от населения и юридических лиц) по таким направлениям, как авансовая оплата строящегося жилья, применение облигационных займов и др.;</w:t>
      </w:r>
    </w:p>
    <w:p w:rsidR="00E726A8" w:rsidRPr="002B7A86" w:rsidRDefault="00E726A8" w:rsidP="009D4C5E">
      <w:pPr>
        <w:shd w:val="clear" w:color="auto" w:fill="FFFFFF"/>
        <w:tabs>
          <w:tab w:val="left" w:pos="494"/>
        </w:tabs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)</w:t>
      </w:r>
      <w:r w:rsidR="00871499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ностранный капитал в виде вкладов в акционирование реф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мируемых предприятий, в ценные бумаги и т.</w:t>
      </w:r>
      <w:r w:rsidR="009D4C5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.</w:t>
      </w:r>
    </w:p>
    <w:p w:rsidR="00E726A8" w:rsidRPr="002B7A86" w:rsidRDefault="00E726A8" w:rsidP="009D4C5E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аким образом, в ЭММ следует предусмотреть взаимосвязь между финансовыми ограничениями (по прибыли и по формированию ф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ов). Но в связи с тем, что фонды предприятия создаются в течение всего про</w:t>
      </w:r>
      <w:r w:rsidR="009D4C5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гнозного периода,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требуется, чтобы главный источник их поступления (</w:t>
      </w:r>
      <w:r w:rsidR="00075E72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рибыль) определялся не только з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 последний год, но и за весь период. Допуская равномерное формирование прибыли от 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ходного к планируемому году, можно рассчитать среднегодовую удв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нную цифру конечного результата. Она равна сумме фактической прибыли и ее прогнозного значения, определяемого по результатам решения экономико-математической задачи;</w:t>
      </w:r>
    </w:p>
    <w:p w:rsidR="00E726A8" w:rsidRPr="002B7A86" w:rsidRDefault="00E726A8" w:rsidP="009D4C5E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6)</w:t>
      </w:r>
      <w:r w:rsidR="009D4C5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 модели следует рассчитать целесообразные объемы распред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softHyphen/>
        <w:t>ления товарной продукции. Речь идет о том, что формирование ры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softHyphen/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lastRenderedPageBreak/>
        <w:t>ночной среды заставляет искать варианты выгодной реализации по различным каналам, включая обязательное выполнение договорных поставок. По отдельным продуктам предприятия в первую очередь обязаны выполнить государственный заказ.</w:t>
      </w:r>
    </w:p>
    <w:p w:rsidR="009D4C5E" w:rsidRPr="002B7A86" w:rsidRDefault="00E726A8" w:rsidP="009D4C5E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аиболее приемлемыми критериями оптимальности данной задачи явля</w:t>
      </w:r>
      <w:r w:rsidR="009D4C5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ются:</w:t>
      </w:r>
    </w:p>
    <w:p w:rsidR="009D4C5E" w:rsidRPr="002B7A86" w:rsidRDefault="009D4C5E" w:rsidP="009D4C5E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) максимум прибыли;</w:t>
      </w:r>
    </w:p>
    <w:p w:rsidR="009D4C5E" w:rsidRPr="002B7A86" w:rsidRDefault="00E726A8" w:rsidP="009D4C5E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б) минимум издержек;</w:t>
      </w:r>
    </w:p>
    <w:p w:rsidR="00E726A8" w:rsidRPr="002B7A86" w:rsidRDefault="00E726A8" w:rsidP="009D4C5E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) максимум стоимости конечной продукции за вычетом части ее, необходимой для получения прибыли с целью выплаты определенной суммы кредита и процентов по нему.</w:t>
      </w:r>
    </w:p>
    <w:p w:rsidR="00E726A8" w:rsidRPr="002B7A86" w:rsidRDefault="00E726A8" w:rsidP="009D4C5E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 силу многоукладного характера сель</w:t>
      </w:r>
      <w:r w:rsidR="00075E72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к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хоз</w:t>
      </w:r>
      <w:r w:rsidR="00075E72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яйственного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ро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з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од</w:t>
      </w:r>
      <w:r w:rsidR="00075E72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тва часть воз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можных критериев можно записать в виде отдельных ограничений. Так, запись взаимосвязанных соотношений по прибыли и основным производственным фондам предполагает, что в оптимальное решение (для перспективного развития) войдут как более прибыльные, так и менее фондо</w:t>
      </w:r>
      <w:r w:rsidR="009D4C5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мкие отрасли.</w:t>
      </w:r>
    </w:p>
    <w:p w:rsidR="00E726A8" w:rsidRPr="002B7A86" w:rsidRDefault="00E726A8" w:rsidP="009D4C5E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Любая </w:t>
      </w:r>
      <w:r w:rsidR="009D4C5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сельскохозяйственная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рганизация состоит из произв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твенных участков (либо внутрихозяйственных кооперативов, аре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ых коллективов), обладающих собственными ресурсами. Причем 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тимальная программа для одного подразделения не подходит другому. Это означает, что сбалансированная программа развития </w:t>
      </w:r>
      <w:r w:rsidR="009D4C5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ельскох</w:t>
      </w:r>
      <w:r w:rsidR="009D4C5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="009D4C5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зяйственного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редприятия может быть неоптимальной для отдельных его элементов. Следовательно, чтобы получить перспективный проект объекта, учитывающий внутрихозяйственные особенности, необход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мо решить ЭМЗ, где любое подразделение будет представлено отдел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ь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ым блоком. В каждом из них перечисленные ограничения имеют т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ичное содержание. Кроме того, необходимо предусмотреть:</w:t>
      </w:r>
    </w:p>
    <w:p w:rsidR="00E726A8" w:rsidRPr="002B7A86" w:rsidRDefault="00E726A8" w:rsidP="009D4C5E">
      <w:pPr>
        <w:shd w:val="clear" w:color="auto" w:fill="FFFFFF"/>
        <w:tabs>
          <w:tab w:val="left" w:pos="571"/>
        </w:tabs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)</w:t>
      </w:r>
      <w:r w:rsidR="009D4C5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етальный учет предложений по целесообразному объему, направлениям, маршрутам принимаемых и передаваемых ресурсов, что позволит при решении ЭМЗ найти оптимальные коммерческие взаимосвязи;</w:t>
      </w:r>
    </w:p>
    <w:p w:rsidR="00E726A8" w:rsidRPr="002B7A86" w:rsidRDefault="00E726A8" w:rsidP="009D4C5E">
      <w:pPr>
        <w:shd w:val="clear" w:color="auto" w:fill="FFFFFF"/>
        <w:tabs>
          <w:tab w:val="left" w:pos="514"/>
        </w:tabs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б)</w:t>
      </w:r>
      <w:r w:rsidR="009D4C5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тражение в финансовом блоке модели осуществляемых опер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ций, что позволит наладить действенный хозяйственный расчет во взаимоотношениях между подразделениями.</w:t>
      </w:r>
    </w:p>
    <w:p w:rsidR="00E726A8" w:rsidRPr="002B7A86" w:rsidRDefault="00E726A8" w:rsidP="009D4C5E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ри постановке рассматриваемой задачи чаще всего используют поэтапное планирование, включающее систему информационных м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елей и заключительную оптимизационную ЭММ. Такой подход ос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ан на взаимосвязанном характере информации (т.</w:t>
      </w:r>
      <w:r w:rsidR="009D4C5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е. выходные данные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lastRenderedPageBreak/>
        <w:t>одних моделей становятся входными для других). При этом разраб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ывается как система разнообразных корреляционных моделей, так и локальные оптимизационные модели. В конечном итоге это ведет к повышению степени адекватности получаемого решения реальному процессу производства.</w:t>
      </w:r>
    </w:p>
    <w:p w:rsidR="00E726A8" w:rsidRPr="002B7A86" w:rsidRDefault="00E726A8" w:rsidP="00E726A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</w:pPr>
    </w:p>
    <w:p w:rsidR="00E726A8" w:rsidRPr="002B7A86" w:rsidRDefault="00E726A8" w:rsidP="00E726A8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pacing w:val="-3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b/>
          <w:bCs/>
          <w:spacing w:val="-3"/>
          <w:sz w:val="20"/>
          <w:szCs w:val="20"/>
          <w:lang w:eastAsia="ru-RU"/>
        </w:rPr>
        <w:t>11.3</w:t>
      </w:r>
      <w:r w:rsidR="009D4C5E" w:rsidRPr="002B7A86">
        <w:rPr>
          <w:rFonts w:ascii="Times New Roman" w:eastAsia="Times New Roman" w:hAnsi="Times New Roman" w:cs="Times New Roman"/>
          <w:b/>
          <w:bCs/>
          <w:spacing w:val="-3"/>
          <w:sz w:val="20"/>
          <w:szCs w:val="20"/>
          <w:lang w:eastAsia="ru-RU"/>
        </w:rPr>
        <w:t>.</w:t>
      </w:r>
      <w:r w:rsidRPr="002B7A86">
        <w:rPr>
          <w:rFonts w:ascii="Times New Roman" w:eastAsia="Times New Roman" w:hAnsi="Times New Roman" w:cs="Times New Roman"/>
          <w:b/>
          <w:bCs/>
          <w:spacing w:val="-3"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>Статическая ЭММ</w:t>
      </w:r>
    </w:p>
    <w:p w:rsidR="00E726A8" w:rsidRPr="002B7A86" w:rsidRDefault="00E726A8" w:rsidP="00E726A8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E726A8" w:rsidRPr="002B7A86" w:rsidRDefault="00E726A8" w:rsidP="004B7D55">
      <w:pPr>
        <w:shd w:val="clear" w:color="auto" w:fill="FFFFFF"/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Для записи структурной ЭММ </w:t>
      </w:r>
      <w:r w:rsidR="009D4C5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едем условные обозначения.</w:t>
      </w:r>
    </w:p>
    <w:p w:rsidR="00E726A8" w:rsidRPr="002B7A86" w:rsidRDefault="00E726A8" w:rsidP="004B7D55">
      <w:pPr>
        <w:shd w:val="clear" w:color="auto" w:fill="FFFFFF"/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Индексация:</w:t>
      </w:r>
    </w:p>
    <w:p w:rsidR="00E726A8" w:rsidRPr="002B7A86" w:rsidRDefault="00E726A8" w:rsidP="004B7D55">
      <w:pPr>
        <w:shd w:val="clear" w:color="auto" w:fill="FFFFFF"/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j</w:t>
      </w:r>
      <w:r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– номер отрасли;</w:t>
      </w:r>
    </w:p>
    <w:p w:rsidR="00E726A8" w:rsidRPr="002B7A86" w:rsidRDefault="00E07A7B" w:rsidP="004B7D55">
      <w:pPr>
        <w:shd w:val="clear" w:color="auto" w:fill="FFFFFF"/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p>
          <m:sSupPr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j</m:t>
            </m:r>
          </m:e>
          <m:sup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0</m:t>
            </m:r>
          </m:sup>
        </m:sSup>
      </m:oMath>
      <w:r w:rsidR="00E726A8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– номер отраслей однородной группы;</w:t>
      </w:r>
    </w:p>
    <w:p w:rsidR="00E726A8" w:rsidRPr="002B7A86" w:rsidRDefault="00E726A8" w:rsidP="004B7D55">
      <w:pPr>
        <w:shd w:val="clear" w:color="auto" w:fill="FFFFFF"/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J</w:t>
      </w:r>
      <w:r w:rsidRPr="002B7A86">
        <w:rPr>
          <w:rFonts w:ascii="Times New Roman" w:eastAsia="Times New Roman" w:hAnsi="Times New Roman" w:cs="Times New Roman"/>
          <w:sz w:val="20"/>
          <w:szCs w:val="20"/>
          <w:vertAlign w:val="subscript"/>
          <w:lang w:eastAsia="ru-RU"/>
        </w:rPr>
        <w:t>0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множество отраслей предприятия;</w:t>
      </w:r>
    </w:p>
    <w:p w:rsidR="00E726A8" w:rsidRPr="002B7A86" w:rsidRDefault="00E07A7B" w:rsidP="004B7D55">
      <w:pPr>
        <w:shd w:val="clear" w:color="auto" w:fill="FFFFFF"/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J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1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множество отраслей растениеводства;</w:t>
      </w:r>
    </w:p>
    <w:p w:rsidR="00E726A8" w:rsidRPr="002B7A86" w:rsidRDefault="00E07A7B" w:rsidP="004B7D55">
      <w:pPr>
        <w:shd w:val="clear" w:color="auto" w:fill="FFFFFF"/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J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2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– множество отраслей животноводства;</w:t>
      </w:r>
    </w:p>
    <w:p w:rsidR="00E726A8" w:rsidRPr="002B7A86" w:rsidRDefault="00E07A7B" w:rsidP="004B7D55">
      <w:pPr>
        <w:shd w:val="clear" w:color="auto" w:fill="FFFFFF"/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J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3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множество основных отраслей;</w:t>
      </w:r>
    </w:p>
    <w:p w:rsidR="00E726A8" w:rsidRPr="002B7A86" w:rsidRDefault="00E07A7B" w:rsidP="004B7D55">
      <w:pPr>
        <w:shd w:val="clear" w:color="auto" w:fill="FFFFFF"/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J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4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множество отраслей однородной группы;</w:t>
      </w:r>
    </w:p>
    <w:p w:rsidR="00E726A8" w:rsidRPr="002B7A86" w:rsidRDefault="00E726A8" w:rsidP="004B7D55">
      <w:pPr>
        <w:shd w:val="clear" w:color="auto" w:fill="FFFFFF"/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i</w:t>
      </w:r>
      <w:r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– номер ресурса (или вещества, вида продукции);</w:t>
      </w:r>
    </w:p>
    <w:p w:rsidR="00E726A8" w:rsidRPr="002B7A86" w:rsidRDefault="00E07A7B" w:rsidP="004B7D55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4"/>
                <w:lang w:eastAsia="ru-RU"/>
              </w:rPr>
              <m:t>I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4"/>
                <w:lang w:eastAsia="ru-RU"/>
              </w:rPr>
              <m:t>0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– множество видов сель</w:t>
      </w:r>
      <w:r w:rsidR="009D4C5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скохозяйственных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угодий;</w:t>
      </w:r>
    </w:p>
    <w:p w:rsidR="00E726A8" w:rsidRPr="002B7A86" w:rsidRDefault="00E07A7B" w:rsidP="004B7D55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I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1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множество видов труда;</w:t>
      </w:r>
    </w:p>
    <w:p w:rsidR="00E726A8" w:rsidRPr="002B7A86" w:rsidRDefault="00E07A7B" w:rsidP="004B7D55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I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2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–</w:t>
      </w:r>
      <w:r w:rsidR="00E726A8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множество видов питательных веществ;</w:t>
      </w:r>
    </w:p>
    <w:p w:rsidR="00E726A8" w:rsidRPr="002B7A86" w:rsidRDefault="00E07A7B" w:rsidP="004B7D55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I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3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множество видов товарной продукции;</w:t>
      </w:r>
    </w:p>
    <w:p w:rsidR="00E726A8" w:rsidRPr="002B7A86" w:rsidRDefault="00E07A7B" w:rsidP="004B7D55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I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4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</w:t>
      </w:r>
      <w:r w:rsidR="00866231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–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множество элементов основных производственных фондов;</w:t>
      </w:r>
    </w:p>
    <w:p w:rsidR="00E726A8" w:rsidRPr="002B7A86" w:rsidRDefault="00E726A8" w:rsidP="004B7D55">
      <w:pPr>
        <w:shd w:val="clear" w:color="auto" w:fill="FFFFFF"/>
        <w:tabs>
          <w:tab w:val="left" w:pos="485"/>
        </w:tabs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h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номер корма;</w:t>
      </w:r>
    </w:p>
    <w:p w:rsidR="00E726A8" w:rsidRPr="002B7A86" w:rsidRDefault="00E07A7B" w:rsidP="004B7D55">
      <w:pPr>
        <w:shd w:val="clear" w:color="auto" w:fill="FFFFFF"/>
        <w:spacing w:after="0" w:line="283" w:lineRule="exact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0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множество кормов;</w:t>
      </w:r>
    </w:p>
    <w:p w:rsidR="00E726A8" w:rsidRPr="002B7A86" w:rsidRDefault="00E07A7B" w:rsidP="004B7D55">
      <w:pPr>
        <w:shd w:val="clear" w:color="auto" w:fill="FFFFFF"/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1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– множество кормов, получаемых от коммерческой сделки; </w:t>
      </w:r>
    </w:p>
    <w:p w:rsidR="00E726A8" w:rsidRPr="002B7A86" w:rsidRDefault="00E07A7B" w:rsidP="00866231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2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–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множество кормов, передаваемых в счет коммерческой сде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л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ки;</w:t>
      </w:r>
    </w:p>
    <w:p w:rsidR="00E726A8" w:rsidRPr="002B7A86" w:rsidRDefault="00E07A7B" w:rsidP="004B7D55">
      <w:pPr>
        <w:shd w:val="clear" w:color="auto" w:fill="FFFFFF"/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3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–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множество покупных кормов;</w:t>
      </w:r>
    </w:p>
    <w:p w:rsidR="00E726A8" w:rsidRPr="002B7A86" w:rsidRDefault="00E07A7B" w:rsidP="004B7D55">
      <w:pPr>
        <w:shd w:val="clear" w:color="auto" w:fill="FFFFFF"/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4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множество побочных и кормов животного происхождения;</w:t>
      </w:r>
    </w:p>
    <w:p w:rsidR="00E726A8" w:rsidRPr="002B7A86" w:rsidRDefault="00E07A7B" w:rsidP="004B7D55">
      <w:pPr>
        <w:shd w:val="clear" w:color="auto" w:fill="FFFFFF"/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5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–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множество побочных кормов;</w:t>
      </w:r>
    </w:p>
    <w:p w:rsidR="00E726A8" w:rsidRPr="002B7A86" w:rsidRDefault="00E07A7B" w:rsidP="004B7D55">
      <w:pPr>
        <w:shd w:val="clear" w:color="auto" w:fill="FFFFFF"/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H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6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– множество основных кормов;</w:t>
      </w:r>
    </w:p>
    <w:p w:rsidR="00E726A8" w:rsidRPr="002B7A86" w:rsidRDefault="00E726A8" w:rsidP="004B7D55">
      <w:pPr>
        <w:shd w:val="clear" w:color="auto" w:fill="FFFFFF"/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n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номер способа реализации продукции;</w:t>
      </w:r>
    </w:p>
    <w:p w:rsidR="00E726A8" w:rsidRPr="002B7A86" w:rsidRDefault="00E726A8" w:rsidP="004B7D55">
      <w:pPr>
        <w:shd w:val="clear" w:color="auto" w:fill="FFFFFF"/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N</w:t>
      </w:r>
      <w:r w:rsidRPr="002B7A86">
        <w:rPr>
          <w:rFonts w:ascii="Times New Roman" w:eastAsia="Times New Roman" w:hAnsi="Times New Roman" w:cs="Times New Roman"/>
          <w:iCs/>
          <w:sz w:val="20"/>
          <w:szCs w:val="20"/>
          <w:vertAlign w:val="subscript"/>
          <w:lang w:eastAsia="ru-RU"/>
        </w:rPr>
        <w:t>0</w:t>
      </w:r>
      <w:r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–</w:t>
      </w:r>
      <w:r w:rsidR="00866231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множество способов.</w:t>
      </w:r>
    </w:p>
    <w:p w:rsidR="00E726A8" w:rsidRPr="002B7A86" w:rsidRDefault="00E726A8" w:rsidP="004B7D55">
      <w:pPr>
        <w:shd w:val="clear" w:color="auto" w:fill="FFFFFF"/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Неизвестные величины:</w:t>
      </w:r>
    </w:p>
    <w:p w:rsidR="00E726A8" w:rsidRPr="002B7A86" w:rsidRDefault="00E07A7B" w:rsidP="004B7D55">
      <w:pPr>
        <w:shd w:val="clear" w:color="auto" w:fill="FFFFFF"/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j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–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размеры отрасли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j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;</w:t>
      </w:r>
    </w:p>
    <w:p w:rsidR="00E726A8" w:rsidRPr="002B7A86" w:rsidRDefault="00E07A7B" w:rsidP="004B7D55">
      <w:pPr>
        <w:shd w:val="clear" w:color="auto" w:fill="FFFFFF"/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i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–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количество привлеченного труда вида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i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;</w:t>
      </w:r>
    </w:p>
    <w:p w:rsidR="00E726A8" w:rsidRPr="002B7A86" w:rsidRDefault="00E07A7B" w:rsidP="004B7D55">
      <w:pPr>
        <w:shd w:val="clear" w:color="auto" w:fill="FFFFFF"/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h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–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количество корма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h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, полученного по коммерческой сделке;</w:t>
      </w:r>
    </w:p>
    <w:p w:rsidR="00E726A8" w:rsidRPr="002B7A86" w:rsidRDefault="00E07A7B" w:rsidP="004B7D55">
      <w:pPr>
        <w:shd w:val="clear" w:color="auto" w:fill="FFFFFF"/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Times New Roman" w:hAnsi="Cambria Math" w:cs="Times New Roman"/>
                    <w:i/>
                    <w:iCs/>
                    <w:sz w:val="20"/>
                    <w:szCs w:val="20"/>
                    <w:lang w:eastAsia="ru-RU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x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h</m:t>
            </m:r>
          </m:sub>
        </m:sSub>
      </m:oMath>
      <w:r w:rsidR="003206DF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–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количество корма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h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, переданного в счет коммерческой сделки;</w:t>
      </w:r>
    </w:p>
    <w:p w:rsidR="00E726A8" w:rsidRPr="002B7A86" w:rsidRDefault="00E07A7B" w:rsidP="004B7D55">
      <w:pPr>
        <w:shd w:val="clear" w:color="auto" w:fill="FFFFFF"/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sSubPr>
          <m:e>
            <m:acc>
              <m:accPr>
                <m:chr m:val="̿"/>
                <m:ctrlPr>
                  <w:rPr>
                    <w:rFonts w:ascii="Cambria Math" w:eastAsia="Times New Roman" w:hAnsi="Cambria Math" w:cs="Times New Roman"/>
                    <w:i/>
                    <w:iCs/>
                    <w:sz w:val="20"/>
                    <w:szCs w:val="20"/>
                    <w:lang w:eastAsia="ru-RU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x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h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–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количество покупного корма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h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;</w:t>
      </w:r>
    </w:p>
    <w:p w:rsidR="00E726A8" w:rsidRPr="002B7A86" w:rsidRDefault="00E07A7B" w:rsidP="004B7D55">
      <w:pPr>
        <w:shd w:val="clear" w:color="auto" w:fill="FFFFFF"/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sSubPr>
          <m:e>
            <m:acc>
              <m:accPr>
                <m:chr m:val="̌"/>
                <m:ctrlPr>
                  <w:rPr>
                    <w:rFonts w:ascii="Cambria Math" w:eastAsia="Times New Roman" w:hAnsi="Cambria Math" w:cs="Times New Roman"/>
                    <w:i/>
                    <w:iCs/>
                    <w:sz w:val="20"/>
                    <w:szCs w:val="20"/>
                    <w:lang w:eastAsia="ru-RU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x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h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–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количество побочных и кормов животного происхождения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h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; </w:t>
      </w:r>
    </w:p>
    <w:p w:rsidR="00E726A8" w:rsidRPr="002B7A86" w:rsidRDefault="00E07A7B" w:rsidP="004B7D55">
      <w:pPr>
        <w:shd w:val="clear" w:color="auto" w:fill="FFFFFF"/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hj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–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добавка по корму вида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h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животным вида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j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;</w:t>
      </w:r>
    </w:p>
    <w:p w:rsidR="00E726A8" w:rsidRPr="002B7A86" w:rsidRDefault="00E07A7B" w:rsidP="004B7D55">
      <w:pPr>
        <w:shd w:val="clear" w:color="auto" w:fill="FFFFFF"/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ij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– прибыль, т.</w:t>
      </w:r>
      <w:r w:rsidR="003206DF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е. финансовый ресурс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i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для развития отрасли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j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;</w:t>
      </w:r>
    </w:p>
    <w:p w:rsidR="00E726A8" w:rsidRPr="002B7A86" w:rsidRDefault="00E07A7B" w:rsidP="004B7D55">
      <w:pPr>
        <w:shd w:val="clear" w:color="auto" w:fill="FFFFFF"/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in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– объем продукции вида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i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, используемый способом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п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;</w:t>
      </w:r>
    </w:p>
    <w:p w:rsidR="00E726A8" w:rsidRPr="002B7A86" w:rsidRDefault="00E07A7B" w:rsidP="000158D0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sSubPr>
          <m:e>
            <m:acc>
              <m:accPr>
                <m:chr m:val="̃"/>
                <m:ctrlPr>
                  <w:rPr>
                    <w:rFonts w:ascii="Cambria Math" w:eastAsia="Times New Roman" w:hAnsi="Cambria Math" w:cs="Times New Roman"/>
                    <w:i/>
                    <w:iCs/>
                    <w:sz w:val="20"/>
                    <w:szCs w:val="20"/>
                    <w:lang w:eastAsia="ru-RU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x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ij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–</w:t>
      </w:r>
      <w:r w:rsidR="003206DF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кредит, т.</w:t>
      </w:r>
      <w:r w:rsidR="003206DF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е. финансовый ресурс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i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 w:rsidR="003206DF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ля формирования ОПФ о</w:t>
      </w:r>
      <w:r w:rsidR="003206DF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расли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j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.</w:t>
      </w:r>
    </w:p>
    <w:p w:rsidR="00E726A8" w:rsidRPr="002B7A86" w:rsidRDefault="00E726A8" w:rsidP="004B7D55">
      <w:pPr>
        <w:shd w:val="clear" w:color="auto" w:fill="FFFFFF"/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Известные величины:</w:t>
      </w:r>
    </w:p>
    <w:p w:rsidR="00E726A8" w:rsidRPr="002B7A86" w:rsidRDefault="00E07A7B" w:rsidP="004B7D55">
      <w:pPr>
        <w:shd w:val="clear" w:color="auto" w:fill="FFFFFF"/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i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–</w:t>
      </w:r>
      <w:r w:rsidR="00E726A8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аличие сель</w:t>
      </w:r>
      <w:r w:rsidR="000158D0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ко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хоз</w:t>
      </w:r>
      <w:r w:rsidR="000158D0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яйственных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угодий вида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i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;</w:t>
      </w:r>
    </w:p>
    <w:p w:rsidR="00E726A8" w:rsidRPr="002B7A86" w:rsidRDefault="00E07A7B" w:rsidP="004B7D55">
      <w:pPr>
        <w:shd w:val="clear" w:color="auto" w:fill="FFFFFF"/>
        <w:tabs>
          <w:tab w:val="left" w:pos="485"/>
        </w:tabs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B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i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– наличие трудовых ресурсов вида </w:t>
      </w:r>
      <w:r w:rsidR="00E726A8" w:rsidRPr="002B7A86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i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;</w:t>
      </w:r>
    </w:p>
    <w:p w:rsidR="00E726A8" w:rsidRPr="002B7A86" w:rsidRDefault="00E07A7B" w:rsidP="004B7D55">
      <w:pPr>
        <w:shd w:val="clear" w:color="auto" w:fill="FFFFFF"/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acc>
              <m:accPr>
                <m:chr m:val="̃"/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B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i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максимальное количество привлеченного труда вида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i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;</w:t>
      </w:r>
    </w:p>
    <w:p w:rsidR="00E726A8" w:rsidRPr="002B7A86" w:rsidRDefault="00E07A7B" w:rsidP="004B7D55">
      <w:pPr>
        <w:shd w:val="clear" w:color="auto" w:fill="FFFFFF"/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W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h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–</w:t>
      </w:r>
      <w:r w:rsidR="00E726A8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потребность в кормах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h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а внутрихозяйственные нужды;</w:t>
      </w:r>
    </w:p>
    <w:p w:rsidR="00E726A8" w:rsidRPr="002B7A86" w:rsidRDefault="00E07A7B" w:rsidP="004B7D55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D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h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sSubPr>
          <m:e>
            <m:acc>
              <m:accPr>
                <m:chr m:val="̃"/>
                <m:ctrlPr>
                  <w:rPr>
                    <w:rFonts w:ascii="Cambria Math" w:eastAsia="Times New Roman" w:hAnsi="Cambria Math" w:cs="Times New Roman"/>
                    <w:i/>
                    <w:iCs/>
                    <w:sz w:val="20"/>
                    <w:szCs w:val="20"/>
                    <w:lang w:eastAsia="ru-RU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 xml:space="preserve"> D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h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sSubPr>
          <m:e>
            <m:acc>
              <m:accPr>
                <m:chr m:val="̃"/>
                <m:ctrlPr>
                  <w:rPr>
                    <w:rFonts w:ascii="Cambria Math" w:eastAsia="Times New Roman" w:hAnsi="Cambria Math" w:cs="Times New Roman"/>
                    <w:i/>
                    <w:iCs/>
                    <w:sz w:val="20"/>
                    <w:szCs w:val="20"/>
                    <w:lang w:eastAsia="ru-RU"/>
                  </w:rPr>
                </m:ctrlPr>
              </m:accPr>
              <m:e>
                <m:acc>
                  <m:accPr>
                    <m:chr m:val="̃"/>
                    <m:ctrlPr>
                      <w:rPr>
                        <w:rFonts w:ascii="Cambria Math" w:eastAsia="Times New Roman" w:hAnsi="Cambria Math" w:cs="Times New Roman"/>
                        <w:i/>
                        <w:iCs/>
                        <w:sz w:val="20"/>
                        <w:szCs w:val="20"/>
                        <w:lang w:eastAsia="ru-RU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 xml:space="preserve"> D</m:t>
                    </m:r>
                  </m:e>
                </m:acc>
              </m:e>
            </m:acc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h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–</w:t>
      </w:r>
      <w:r w:rsidR="00E726A8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максимальное количество корма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h</w:t>
      </w:r>
      <w:r w:rsidR="000158D0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,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соответственно п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лучаемого, передаваемого, покупного;</w:t>
      </w:r>
    </w:p>
    <w:p w:rsidR="00E726A8" w:rsidRPr="002B7A86" w:rsidRDefault="00E07A7B" w:rsidP="004B7D55">
      <w:pPr>
        <w:shd w:val="clear" w:color="auto" w:fill="FFFFFF"/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acc>
              <m:accPr>
                <m:chr m:val="̃"/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M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j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 xml:space="preserve">,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M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j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минимальный и максимальный размер отрасли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j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;</w:t>
      </w:r>
    </w:p>
    <w:p w:rsidR="00E726A8" w:rsidRPr="002B7A86" w:rsidRDefault="00E07A7B" w:rsidP="004B7D55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ij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– стоимость переходящих ОПФ вида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i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отрасли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j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а год освоения программы;</w:t>
      </w:r>
    </w:p>
    <w:p w:rsidR="00E726A8" w:rsidRPr="002B7A86" w:rsidRDefault="00E07A7B" w:rsidP="004B7D55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P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i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–</w:t>
      </w:r>
      <w:r w:rsidR="000158D0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фактическая прибыль (финансового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ресурс</w:t>
      </w:r>
      <w:r w:rsidR="000158D0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i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) на начало пл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ового периода;</w:t>
      </w:r>
    </w:p>
    <w:p w:rsidR="00E726A8" w:rsidRPr="002B7A86" w:rsidRDefault="00E07A7B" w:rsidP="004B7D55">
      <w:pPr>
        <w:shd w:val="clear" w:color="auto" w:fill="FFFFFF"/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P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ij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– прибыль (ресурс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i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) от единицы отрасли растениеводства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j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;</w:t>
      </w:r>
    </w:p>
    <w:p w:rsidR="00E726A8" w:rsidRPr="002B7A86" w:rsidRDefault="00E07A7B" w:rsidP="004B7D55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Times New Roman" w:hAnsi="Cambria Math" w:cs="Times New Roman"/>
                    <w:i/>
                    <w:iCs/>
                    <w:sz w:val="20"/>
                    <w:szCs w:val="20"/>
                    <w:lang w:eastAsia="ru-RU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P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ij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–</w:t>
      </w:r>
      <w:r w:rsidR="00E726A8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прибыль и стоимость кормов (ресурс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i</w:t>
      </w:r>
      <w:r w:rsidR="00E726A8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>)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от единицы отрасли животноводства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j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;</w:t>
      </w:r>
    </w:p>
    <w:p w:rsidR="00E726A8" w:rsidRPr="002B7A86" w:rsidRDefault="00E07A7B" w:rsidP="004B7D55">
      <w:pPr>
        <w:shd w:val="clear" w:color="auto" w:fill="FFFFFF"/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O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i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– максимальный объем кредита (финансового ресурса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i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);</w:t>
      </w:r>
    </w:p>
    <w:p w:rsidR="00E726A8" w:rsidRPr="002B7A86" w:rsidRDefault="00E07A7B" w:rsidP="004B7D55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Times New Roman" w:hAnsi="Cambria Math" w:cs="Times New Roman"/>
                    <w:i/>
                    <w:iCs/>
                    <w:sz w:val="20"/>
                    <w:szCs w:val="20"/>
                    <w:lang w:eastAsia="ru-RU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D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in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 xml:space="preserve"> D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in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–</w:t>
      </w:r>
      <w:r w:rsidR="00E726A8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договорные поставки и рыночный фонд продукции вида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i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по каналу реализации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п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;</w:t>
      </w:r>
    </w:p>
    <w:p w:rsidR="00E726A8" w:rsidRPr="002B7A86" w:rsidRDefault="00E07A7B" w:rsidP="004B7D55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W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hj</m:t>
            </m:r>
          </m:sub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min</m:t>
            </m:r>
          </m:sup>
        </m:sSubSup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 xml:space="preserve">, </m:t>
        </m:r>
        <m:sSubSup>
          <m:sSubSupPr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 xml:space="preserve"> W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hj</m:t>
            </m:r>
          </m:sub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max</m:t>
            </m:r>
          </m:sup>
        </m:sSubSup>
      </m:oMath>
      <w:r w:rsidR="00E726A8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–</w:t>
      </w:r>
      <w:r w:rsidR="00E726A8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минимальная и максимальная норма расхода корма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h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на единицу отрасли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j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;</w:t>
      </w:r>
    </w:p>
    <w:p w:rsidR="00E726A8" w:rsidRPr="002B7A86" w:rsidRDefault="00E07A7B" w:rsidP="004B7D55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W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ij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–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расход питательных веществ вида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i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на единицу отрасли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j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;</w:t>
      </w:r>
    </w:p>
    <w:p w:rsidR="00E726A8" w:rsidRPr="002B7A86" w:rsidRDefault="00E07A7B" w:rsidP="004B7D55">
      <w:pPr>
        <w:shd w:val="clear" w:color="auto" w:fill="FFFFFF"/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ij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–</w:t>
      </w:r>
      <w:r w:rsidR="000158D0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расход земельного угодья вида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i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на единицу отрасли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j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;</w:t>
      </w:r>
    </w:p>
    <w:p w:rsidR="00E726A8" w:rsidRPr="002B7A86" w:rsidRDefault="00E07A7B" w:rsidP="004B7D55">
      <w:pPr>
        <w:shd w:val="clear" w:color="auto" w:fill="FFFFFF"/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b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ij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– расход трудовых ресурсов вида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i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на единицу отрасли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j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;</w:t>
      </w:r>
    </w:p>
    <w:p w:rsidR="00E726A8" w:rsidRPr="002B7A86" w:rsidRDefault="00E07A7B" w:rsidP="004B7D55">
      <w:pPr>
        <w:shd w:val="clear" w:color="auto" w:fill="FFFFFF"/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k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ih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–</w:t>
      </w:r>
      <w:r w:rsidR="00E726A8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содержание питательных веществ вида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i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в единице корма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h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;</w:t>
      </w:r>
    </w:p>
    <w:p w:rsidR="00E726A8" w:rsidRPr="002B7A86" w:rsidRDefault="00E07A7B" w:rsidP="004B7D55">
      <w:pPr>
        <w:shd w:val="clear" w:color="auto" w:fill="FFFFFF"/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d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hj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 xml:space="preserve">,  </m:t>
        </m:r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d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ij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–</w:t>
      </w:r>
      <w:r w:rsidR="00E726A8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выход корма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h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или продукции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i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от единицы отрасли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j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;</w:t>
      </w:r>
    </w:p>
    <w:p w:rsidR="00E726A8" w:rsidRPr="002B7A86" w:rsidRDefault="00E07A7B" w:rsidP="004B7D55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ij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j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0</m:t>
                </m:r>
              </m:sup>
            </m:sSup>
          </m:sub>
        </m:sSub>
      </m:oMath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стоимость ОПФ вида </w:t>
      </w:r>
      <w:r w:rsidR="00E726A8" w:rsidRPr="002B7A86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i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на единицу отрасли у однородной группы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j</m:t>
            </m:r>
          </m:e>
          <m:sup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0</m:t>
            </m:r>
          </m:sup>
        </m:sSup>
      </m:oMath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;</w:t>
      </w:r>
    </w:p>
    <w:p w:rsidR="00E726A8" w:rsidRPr="002B7A86" w:rsidRDefault="00E07A7B" w:rsidP="004B7D55">
      <w:pPr>
        <w:shd w:val="clear" w:color="auto" w:fill="FFFFFF"/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r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i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–</w:t>
      </w:r>
      <w:r w:rsidR="00E726A8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стоимость ОПФ вида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i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т освоения единицы прибыли;</w:t>
      </w:r>
    </w:p>
    <w:p w:rsidR="00E726A8" w:rsidRPr="002B7A86" w:rsidRDefault="00E07A7B" w:rsidP="004B7D55">
      <w:pPr>
        <w:shd w:val="clear" w:color="auto" w:fill="FFFFFF"/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γ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i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–</w:t>
      </w:r>
      <w:r w:rsidR="00E726A8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стоимость ОПФ вида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i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т освоения единицы кредита;</w:t>
      </w:r>
    </w:p>
    <w:p w:rsidR="00E726A8" w:rsidRPr="002B7A86" w:rsidRDefault="00E07A7B" w:rsidP="004B7D55">
      <w:pPr>
        <w:shd w:val="clear" w:color="auto" w:fill="FFFFFF"/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ih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–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денежные затраты вида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i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на единицу корма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h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;</w:t>
      </w:r>
    </w:p>
    <w:p w:rsidR="00E726A8" w:rsidRPr="002B7A86" w:rsidRDefault="00E07A7B" w:rsidP="004B7D55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sSubPr>
          <m:e>
            <m:acc>
              <m:accPr>
                <m:chr m:val="̿"/>
                <m:ctrlPr>
                  <w:rPr>
                    <w:rFonts w:ascii="Cambria Math" w:eastAsia="Times New Roman" w:hAnsi="Cambria Math" w:cs="Times New Roman"/>
                    <w:i/>
                    <w:iCs/>
                    <w:sz w:val="20"/>
                    <w:szCs w:val="20"/>
                    <w:lang w:eastAsia="ru-RU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c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h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– издержки по покупке единицы корма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h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; </w:t>
      </w:r>
    </w:p>
    <w:p w:rsidR="00E726A8" w:rsidRPr="002B7A86" w:rsidRDefault="00E07A7B" w:rsidP="004B7D55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in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– стоимость единицы товарной продукции вида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i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от реализации по каналу </w:t>
      </w:r>
      <w:r w:rsidR="004B7D55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п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;</w:t>
      </w:r>
    </w:p>
    <w:p w:rsidR="00E726A8" w:rsidRPr="002B7A86" w:rsidRDefault="00E07A7B" w:rsidP="00297B03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ω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ij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</w:t>
      </w:r>
      <w:r w:rsidR="004B7D55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умма денежных средств (ресурса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) для возмещения единицы кредита в отрасль </w:t>
      </w:r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  <w:t>j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;</w:t>
      </w:r>
    </w:p>
    <w:p w:rsidR="00E726A8" w:rsidRPr="002B7A86" w:rsidRDefault="00E726A8" w:rsidP="004B7D55">
      <w:pPr>
        <w:shd w:val="clear" w:color="auto" w:fill="FFFFFF"/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I</m:t>
        </m:r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число лет прогнозного периода.</w:t>
      </w:r>
    </w:p>
    <w:p w:rsidR="00E726A8" w:rsidRPr="002B7A86" w:rsidRDefault="00E726A8" w:rsidP="004B7D55">
      <w:pPr>
        <w:shd w:val="clear" w:color="auto" w:fill="FFFFFF"/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Найти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j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 xml:space="preserve"> 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i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 xml:space="preserve"> 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h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 xml:space="preserve">,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x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h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acc>
              <m:accPr>
                <m:chr m:val="̿"/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 xml:space="preserve"> x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h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 xml:space="preserve"> 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hj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 xml:space="preserve"> 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ij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 xml:space="preserve"> </m:t>
            </m:r>
            <m:acc>
              <m:accPr>
                <m:chr m:val="̅"/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x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ij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 xml:space="preserve">,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in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acc>
              <m:accPr>
                <m:chr m:val="̌"/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 xml:space="preserve"> x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h</m:t>
            </m:r>
          </m:sub>
        </m:sSub>
      </m:oMath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ри условиях:</w:t>
      </w:r>
    </w:p>
    <w:p w:rsidR="00E726A8" w:rsidRPr="002B7A86" w:rsidRDefault="00297B03" w:rsidP="00297B03">
      <w:pPr>
        <w:pStyle w:val="aa"/>
        <w:shd w:val="clear" w:color="auto" w:fill="FFFFFF"/>
        <w:tabs>
          <w:tab w:val="left" w:pos="466"/>
        </w:tabs>
        <w:ind w:left="1004" w:hanging="720"/>
        <w:rPr>
          <w:sz w:val="20"/>
          <w:szCs w:val="20"/>
        </w:rPr>
      </w:pPr>
      <w:r w:rsidRPr="002B7A86">
        <w:rPr>
          <w:sz w:val="20"/>
          <w:szCs w:val="20"/>
        </w:rPr>
        <w:t>1. </w:t>
      </w:r>
      <w:r w:rsidR="00E726A8" w:rsidRPr="002B7A86">
        <w:rPr>
          <w:sz w:val="20"/>
          <w:szCs w:val="20"/>
        </w:rPr>
        <w:t>По использованию сельскохозяйственных угодий –</w:t>
      </w:r>
    </w:p>
    <w:p w:rsidR="00E726A8" w:rsidRPr="002B7A86" w:rsidRDefault="00E07A7B" w:rsidP="00297B03">
      <w:pPr>
        <w:shd w:val="clear" w:color="auto" w:fill="FFFFFF"/>
        <w:spacing w:before="120" w:after="12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Para>
        <m:oMath>
          <m:nary>
            <m:naryPr>
              <m:chr m:val="∑"/>
              <m:limLoc m:val="undOvr"/>
              <m:supHide m:val="1"/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jϵ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J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/>
                    </w:rPr>
                    <m:t>1</m:t>
                  </m:r>
                </m:sub>
              </m:sSub>
            </m:sub>
            <m:sup/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ij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j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≤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i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 xml:space="preserve">, 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i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∈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I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/>
                    </w:rPr>
                    <m:t>0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.</m:t>
              </m:r>
            </m:e>
          </m:nary>
        </m:oMath>
      </m:oMathPara>
    </w:p>
    <w:p w:rsidR="00E726A8" w:rsidRPr="002B7A86" w:rsidRDefault="00E726A8" w:rsidP="004B7D55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ассмотрим содержание развернутой записи данного соотношения, например, ограничение по пашне:</w:t>
      </w:r>
      <m:oMath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+…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13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≤2200</m:t>
        </m:r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, где неизвестные переменные обозначают соответственно площадь п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ева продовольственной озимой ржи, ячменя, картофеля, льна, одн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летних трав на зеленый корм; 2200 – площадь пашни (га). Таким обр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зом, можно записать ограничения по пастбищам и сенокосам.</w:t>
      </w:r>
    </w:p>
    <w:p w:rsidR="00E726A8" w:rsidRPr="002B7A86" w:rsidRDefault="00297B03" w:rsidP="00297B03">
      <w:pPr>
        <w:shd w:val="clear" w:color="auto" w:fill="FFFFFF"/>
        <w:tabs>
          <w:tab w:val="left" w:pos="466"/>
        </w:tabs>
        <w:spacing w:after="0" w:line="240" w:lineRule="auto"/>
        <w:ind w:left="284"/>
        <w:contextualSpacing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pacing w:val="-3"/>
          <w:sz w:val="20"/>
          <w:szCs w:val="20"/>
          <w:lang w:eastAsia="ru-RU"/>
        </w:rPr>
        <w:t>1. 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о использованию трудовых ресурсов –</w:t>
      </w:r>
    </w:p>
    <w:p w:rsidR="004B7D55" w:rsidRPr="002B7A86" w:rsidRDefault="00E726A8" w:rsidP="00297B03">
      <w:pPr>
        <w:shd w:val="clear" w:color="auto" w:fill="FFFFFF"/>
        <w:spacing w:before="120"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r>
          <w:rPr>
            <w:rFonts w:ascii="Cambria Math" w:eastAsia="Times New Roman" w:hAnsi="Cambria Math" w:cs="Times New Roman"/>
            <w:sz w:val="20"/>
            <w:szCs w:val="20"/>
            <w:lang w:val="en-US" w:eastAsia="ru-RU"/>
          </w:rPr>
          <m:t>a</m:t>
        </m:r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)</m:t>
        </m:r>
        <m:nary>
          <m:naryPr>
            <m:chr m:val="∑"/>
            <m:limLoc m:val="undOvr"/>
            <m:supHide m:val="1"/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naryPr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jϵ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en-US" w:eastAsia="ru-RU"/>
                  </w:rPr>
                  <m:t>J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0</m:t>
                </m:r>
              </m:sub>
            </m:sSub>
          </m:sub>
          <m:sup/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en-US" w:eastAsia="ru-RU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en-US" w:eastAsia="ru-RU"/>
                  </w:rPr>
                  <m:t>ij</m:t>
                </m:r>
              </m:sub>
            </m:sSub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en-US"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en-US" w:eastAsia="ru-RU"/>
                  </w:rPr>
                  <m:t>j</m:t>
                </m:r>
              </m:sub>
            </m:s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≤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en-US" w:eastAsia="ru-RU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en-US" w:eastAsia="ru-RU"/>
                  </w:rPr>
                  <m:t>i</m:t>
                </m:r>
              </m:sub>
            </m:s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+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en-US"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en-US" w:eastAsia="ru-RU"/>
                  </w:rPr>
                  <m:t>i</m:t>
                </m:r>
              </m:sub>
            </m:s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 xml:space="preserve">, </m:t>
            </m:r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i</m:t>
            </m:r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∈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en-US" w:eastAsia="ru-RU"/>
                  </w:rPr>
                  <m:t>I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1</m:t>
                </m:r>
              </m:sub>
            </m:s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;</m:t>
            </m:r>
          </m:e>
        </m:nary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</w:p>
    <w:p w:rsidR="00E726A8" w:rsidRPr="002B7A86" w:rsidRDefault="00E726A8" w:rsidP="00297B03">
      <w:pPr>
        <w:shd w:val="clear" w:color="auto" w:fill="FFFFFF"/>
        <w:spacing w:after="12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б)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i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≤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acc>
              <m:accPr>
                <m:chr m:val="̃"/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ru-RU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B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i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, i∈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I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.</m:t>
        </m:r>
      </m:oMath>
    </w:p>
    <w:p w:rsidR="00E726A8" w:rsidRPr="002B7A86" w:rsidRDefault="00E726A8" w:rsidP="004B7D55">
      <w:pPr>
        <w:shd w:val="clear" w:color="auto" w:fill="FFFFFF"/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Конкретизируя условие, запишем ограничение по годовому труду: </w:t>
      </w:r>
    </w:p>
    <w:p w:rsidR="00E726A8" w:rsidRPr="002B7A86" w:rsidRDefault="00E726A8" w:rsidP="00E27810">
      <w:pPr>
        <w:shd w:val="clear" w:color="auto" w:fill="FFFFFF"/>
        <w:spacing w:before="120" w:after="120" w:line="240" w:lineRule="auto"/>
        <w:ind w:firstLine="284"/>
        <w:jc w:val="center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 w:cs="Times New Roman"/>
              <w:sz w:val="16"/>
              <w:szCs w:val="16"/>
              <w:lang w:val="en-US" w:eastAsia="ru-RU"/>
            </w:rPr>
            <m:t>6,5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16"/>
                  <w:szCs w:val="16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16"/>
                  <w:szCs w:val="16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16"/>
                  <w:szCs w:val="16"/>
                  <w:lang w:val="en-US" w:eastAsia="ru-RU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16"/>
              <w:szCs w:val="16"/>
              <w:lang w:val="en-US" w:eastAsia="ru-RU"/>
            </w:rPr>
            <m:t>+5,8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16"/>
                  <w:szCs w:val="16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16"/>
                  <w:szCs w:val="16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16"/>
                  <w:szCs w:val="16"/>
                  <w:lang w:val="en-US" w:eastAsia="ru-RU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16"/>
              <w:szCs w:val="16"/>
              <w:lang w:val="en-US" w:eastAsia="ru-RU"/>
            </w:rPr>
            <m:t>+39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16"/>
                  <w:szCs w:val="16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16"/>
                  <w:szCs w:val="16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16"/>
                  <w:szCs w:val="16"/>
                  <w:lang w:val="en-US" w:eastAsia="ru-RU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sz w:val="16"/>
              <w:szCs w:val="16"/>
              <w:lang w:val="en-US" w:eastAsia="ru-RU"/>
            </w:rPr>
            <m:t>+33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16"/>
                  <w:szCs w:val="16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16"/>
                  <w:szCs w:val="16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16"/>
                  <w:szCs w:val="16"/>
                  <w:lang w:val="en-US" w:eastAsia="ru-RU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sz w:val="16"/>
              <w:szCs w:val="16"/>
              <w:lang w:val="en-US" w:eastAsia="ru-RU"/>
            </w:rPr>
            <m:t>+…+6,2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16"/>
                  <w:szCs w:val="16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16"/>
                  <w:szCs w:val="16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16"/>
                  <w:szCs w:val="16"/>
                  <w:lang w:val="en-US" w:eastAsia="ru-RU"/>
                </w:rPr>
                <m:t>14</m:t>
              </m:r>
            </m:sub>
          </m:sSub>
          <m:r>
            <w:rPr>
              <w:rFonts w:ascii="Cambria Math" w:eastAsia="Times New Roman" w:hAnsi="Cambria Math" w:cs="Times New Roman"/>
              <w:sz w:val="16"/>
              <w:szCs w:val="16"/>
              <w:lang w:val="en-US" w:eastAsia="ru-RU"/>
            </w:rPr>
            <m:t>+1,8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16"/>
                  <w:szCs w:val="16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16"/>
                  <w:szCs w:val="16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16"/>
                  <w:szCs w:val="16"/>
                  <w:lang w:val="en-US" w:eastAsia="ru-RU"/>
                </w:rPr>
                <m:t>15</m:t>
              </m:r>
            </m:sub>
          </m:sSub>
          <m:r>
            <w:rPr>
              <w:rFonts w:ascii="Cambria Math" w:eastAsia="Times New Roman" w:hAnsi="Cambria Math" w:cs="Times New Roman"/>
              <w:sz w:val="16"/>
              <w:szCs w:val="16"/>
              <w:lang w:val="en-US" w:eastAsia="ru-RU"/>
            </w:rPr>
            <m:t>+23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16"/>
                  <w:szCs w:val="16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16"/>
                  <w:szCs w:val="16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16"/>
                  <w:szCs w:val="16"/>
                  <w:lang w:val="en-US" w:eastAsia="ru-RU"/>
                </w:rPr>
                <m:t>16</m:t>
              </m:r>
            </m:sub>
          </m:sSub>
          <m:r>
            <w:rPr>
              <w:rFonts w:ascii="Cambria Math" w:eastAsia="Times New Roman" w:hAnsi="Cambria Math" w:cs="Times New Roman"/>
              <w:sz w:val="16"/>
              <w:szCs w:val="16"/>
              <w:lang w:val="en-US" w:eastAsia="ru-RU"/>
            </w:rPr>
            <m:t>+2,7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16"/>
                  <w:szCs w:val="16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16"/>
                  <w:szCs w:val="16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16"/>
                  <w:szCs w:val="16"/>
                  <w:lang w:val="en-US" w:eastAsia="ru-RU"/>
                </w:rPr>
                <m:t>17</m:t>
              </m:r>
            </m:sub>
          </m:sSub>
          <m:r>
            <w:rPr>
              <w:rFonts w:ascii="Cambria Math" w:eastAsia="Times New Roman" w:hAnsi="Cambria Math" w:cs="Times New Roman"/>
              <w:sz w:val="16"/>
              <w:szCs w:val="16"/>
              <w:lang w:val="en-US" w:eastAsia="ru-RU"/>
            </w:rPr>
            <m:t>≤215 000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16"/>
                  <w:szCs w:val="16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16"/>
                  <w:szCs w:val="16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16"/>
                  <w:szCs w:val="16"/>
                  <w:lang w:val="en-US" w:eastAsia="ru-RU"/>
                </w:rPr>
                <m:t>18</m:t>
              </m:r>
            </m:sub>
          </m:sSub>
          <m:r>
            <w:rPr>
              <w:rFonts w:ascii="Cambria Math" w:eastAsia="Times New Roman" w:hAnsi="Cambria Math" w:cs="Times New Roman"/>
              <w:sz w:val="16"/>
              <w:szCs w:val="16"/>
              <w:lang w:val="en-US" w:eastAsia="ru-RU"/>
            </w:rPr>
            <m:t>,</m:t>
          </m:r>
        </m:oMath>
      </m:oMathPara>
    </w:p>
    <w:p w:rsidR="004B7D55" w:rsidRPr="002B7A86" w:rsidRDefault="00E726A8" w:rsidP="004B7D55">
      <w:pPr>
        <w:shd w:val="clear" w:color="auto" w:fill="FFFFFF"/>
        <w:spacing w:after="0" w:line="240" w:lineRule="auto"/>
        <w:ind w:left="1843" w:hanging="1843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14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 xml:space="preserve"> 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15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 xml:space="preserve"> 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16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 xml:space="preserve">,  </m:t>
        </m:r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17</m:t>
            </m:r>
          </m:sub>
        </m:sSub>
      </m:oMath>
      <w:r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–</w:t>
      </w:r>
      <w:r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оответственно размеры отраслей, га или гол. (сенокосы на сено, пастбища на зеленый корм, коровы, свиньи);</w:t>
      </w:r>
    </w:p>
    <w:p w:rsidR="004B7D55" w:rsidRPr="002B7A86" w:rsidRDefault="00E07A7B" w:rsidP="004B7D55">
      <w:pPr>
        <w:shd w:val="clear" w:color="auto" w:fill="FFFFFF"/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18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–</w:t>
      </w:r>
      <w:r w:rsidR="00297B03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труд, привлеченный со стороны, чел.-дн.; </w:t>
      </w:r>
    </w:p>
    <w:p w:rsidR="00297B03" w:rsidRPr="002B7A86" w:rsidRDefault="00E726A8" w:rsidP="004B7D55">
      <w:pPr>
        <w:shd w:val="clear" w:color="auto" w:fill="FFFFFF"/>
        <w:spacing w:after="0" w:line="240" w:lineRule="auto"/>
        <w:ind w:left="3119" w:hanging="2835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6,5; 5,8; 39; 6,3; 6,2; 1,8; 23; 2,7 – затраты труда на единицу соотв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ствующих отраслей, чел.-дн/га или гол.; </w:t>
      </w:r>
    </w:p>
    <w:p w:rsidR="00E726A8" w:rsidRPr="002B7A86" w:rsidRDefault="00E726A8" w:rsidP="004B7D55">
      <w:pPr>
        <w:shd w:val="clear" w:color="auto" w:fill="FFFFFF"/>
        <w:spacing w:after="0" w:line="240" w:lineRule="auto"/>
        <w:ind w:left="3119" w:hanging="2835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215</w:t>
      </w:r>
      <w:r w:rsidR="00E27810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000 – наличие трудовых ресурсов за год, чел.-дн.</w:t>
      </w:r>
    </w:p>
    <w:p w:rsidR="00E726A8" w:rsidRPr="002B7A86" w:rsidRDefault="00E726A8" w:rsidP="004B7D55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налогично можно записать ограничение по использованию труда в напряженный период.</w:t>
      </w:r>
    </w:p>
    <w:p w:rsidR="00E726A8" w:rsidRPr="002B7A86" w:rsidRDefault="00E726A8" w:rsidP="004B7D55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граничение на труд, привлекаемый со стороны, имеет следующий вид:</w:t>
      </w:r>
    </w:p>
    <w:p w:rsidR="00E726A8" w:rsidRPr="002B7A86" w:rsidRDefault="00E07A7B" w:rsidP="00297B03">
      <w:pPr>
        <w:shd w:val="clear" w:color="auto" w:fill="FFFFFF"/>
        <w:spacing w:after="12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18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&lt;15 000,</m:t>
          </m:r>
        </m:oMath>
      </m:oMathPara>
    </w:p>
    <w:p w:rsidR="00E726A8" w:rsidRPr="002B7A86" w:rsidRDefault="00E726A8" w:rsidP="004B7D55">
      <w:pPr>
        <w:shd w:val="clear" w:color="auto" w:fill="FFFFFF"/>
        <w:spacing w:after="0" w:line="240" w:lineRule="auto"/>
        <w:ind w:left="1134" w:hanging="113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lastRenderedPageBreak/>
        <w:t>где 15</w:t>
      </w:r>
      <w:r w:rsidR="00E27810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000 </w:t>
      </w:r>
      <w:r w:rsidR="004B7D55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–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максимальное количество труда сезонных и привлеченных работников, чел.-дн.</w:t>
      </w:r>
    </w:p>
    <w:p w:rsidR="00E726A8" w:rsidRPr="002B7A86" w:rsidRDefault="004B7D55" w:rsidP="004B7D55">
      <w:pPr>
        <w:shd w:val="clear" w:color="auto" w:fill="FFFFFF"/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3. 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о балансу основных кормов –</w:t>
      </w:r>
    </w:p>
    <w:p w:rsidR="00297B03" w:rsidRPr="002B7A86" w:rsidRDefault="00297B03" w:rsidP="00297B03">
      <w:pPr>
        <w:shd w:val="clear" w:color="auto" w:fill="FFFFFF"/>
        <w:spacing w:before="120" w:after="120" w:line="240" w:lineRule="auto"/>
        <w:contextualSpacing/>
        <w:jc w:val="center"/>
        <w:rPr>
          <w:rFonts w:ascii="Times New Roman" w:eastAsia="Times New Roman" w:hAnsi="Times New Roman" w:cs="Times New Roman"/>
          <w:sz w:val="12"/>
          <w:szCs w:val="20"/>
          <w:lang w:eastAsia="ru-RU"/>
        </w:rPr>
      </w:pPr>
    </w:p>
    <w:p w:rsidR="00E726A8" w:rsidRPr="002B7A86" w:rsidRDefault="00E07A7B" w:rsidP="00297B03">
      <w:pPr>
        <w:shd w:val="clear" w:color="auto" w:fill="FFFFFF"/>
        <w:spacing w:before="120" w:after="120" w:line="240" w:lineRule="auto"/>
        <w:contextualSpacing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Para>
        <m:oMathParaPr>
          <m:jc m:val="center"/>
        </m:oMathParaPr>
        <m:oMath>
          <m:nary>
            <m:naryPr>
              <m:chr m:val="∑"/>
              <m:limLoc m:val="undOvr"/>
              <m:supHide m:val="1"/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j∈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/>
                    </w:rPr>
                    <m:t>J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/>
                    </w:rPr>
                    <m:t>2</m:t>
                  </m:r>
                </m:sub>
              </m:sSub>
            </m:sub>
            <m:sup/>
            <m:e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/>
                    </w:rPr>
                    <m:t>W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/>
                    </w:rPr>
                    <m:t>hj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/>
                    </w:rPr>
                    <m:t>min</m:t>
                  </m:r>
                </m:sup>
              </m:sSubSup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/>
                    </w:rPr>
                    <m:t>j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+</m:t>
              </m:r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/>
                    </w:rPr>
                    <m:t>j∈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eastAsia="ru-RU"/>
                        </w:rPr>
                        <m:t>J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eastAsia="ru-RU"/>
                        </w:rPr>
                        <m:t>2</m:t>
                      </m:r>
                    </m:sub>
                  </m:sSub>
                </m:sub>
                <m:sup/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eastAsia="ru-RU"/>
                        </w:rPr>
                        <m:t>hj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/>
                    </w:rPr>
                    <m:t>≤</m:t>
                  </m:r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eastAsia="ru-RU"/>
                        </w:rPr>
                      </m:ctrlPr>
                    </m:naryPr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eastAsia="ru-RU"/>
                        </w:rPr>
                        <m:t>j∈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0"/>
                              <w:szCs w:val="20"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eastAsia="ru-RU"/>
                            </w:rPr>
                            <m:t>J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eastAsia="ru-RU"/>
                            </w:rPr>
                            <m:t>1</m:t>
                          </m:r>
                        </m:sub>
                      </m:sSub>
                    </m:sub>
                    <m:sup/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0"/>
                              <w:szCs w:val="20"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eastAsia="ru-RU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eastAsia="ru-RU"/>
                            </w:rPr>
                            <m:t>hj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0"/>
                              <w:szCs w:val="20"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eastAsia="ru-RU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eastAsia="ru-RU"/>
                            </w:rPr>
                            <m:t>j</m:t>
                          </m:r>
                        </m:sub>
                      </m:s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eastAsia="ru-RU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0"/>
                              <w:szCs w:val="20"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eastAsia="ru-RU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eastAsia="ru-RU"/>
                            </w:rPr>
                            <m:t>h</m:t>
                          </m:r>
                        </m:sub>
                      </m:s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eastAsia="ru-RU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0"/>
                              <w:szCs w:val="20"/>
                              <w:lang w:eastAsia="ru-RU"/>
                            </w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0"/>
                                  <w:szCs w:val="20"/>
                                  <w:lang w:eastAsia="ru-RU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eastAsia="ru-RU"/>
                                </w:rPr>
                                <m:t>x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eastAsia="ru-RU"/>
                            </w:rPr>
                            <m:t>h</m:t>
                          </m:r>
                        </m:sub>
                      </m:s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eastAsia="ru-RU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0"/>
                              <w:szCs w:val="20"/>
                              <w:lang w:eastAsia="ru-RU"/>
                            </w:rPr>
                          </m:ctrlPr>
                        </m:sSubPr>
                        <m:e>
                          <m:acc>
                            <m:accPr>
                              <m:chr m:val="̿"/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0"/>
                                  <w:szCs w:val="20"/>
                                  <w:lang w:eastAsia="ru-RU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eastAsia="ru-RU"/>
                                </w:rPr>
                                <m:t>x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eastAsia="ru-RU"/>
                            </w:rPr>
                            <m:t>h</m:t>
                          </m:r>
                        </m:sub>
                      </m:s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eastAsia="ru-RU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0"/>
                              <w:szCs w:val="20"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eastAsia="ru-RU"/>
                            </w:rPr>
                            <m:t>W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eastAsia="ru-RU"/>
                            </w:rPr>
                            <m:t>h</m:t>
                          </m:r>
                        </m:sub>
                      </m:s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eastAsia="ru-RU"/>
                        </w:rPr>
                        <m:t>, h∈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0"/>
                              <w:szCs w:val="20"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eastAsia="ru-RU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eastAsia="ru-RU"/>
                            </w:rPr>
                            <m:t>6</m:t>
                          </m:r>
                        </m:sub>
                      </m:s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eastAsia="ru-RU"/>
                        </w:rPr>
                        <m:t>.</m:t>
                      </m:r>
                    </m:e>
                  </m:nary>
                </m:e>
              </m:nary>
            </m:e>
          </m:nary>
        </m:oMath>
      </m:oMathPara>
    </w:p>
    <w:p w:rsidR="00297B03" w:rsidRPr="002B7A86" w:rsidRDefault="00297B03" w:rsidP="004B7D55">
      <w:pPr>
        <w:shd w:val="clear" w:color="auto" w:fill="FFFFFF"/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12"/>
          <w:szCs w:val="20"/>
          <w:lang w:eastAsia="ru-RU"/>
        </w:rPr>
      </w:pPr>
    </w:p>
    <w:p w:rsidR="00E726A8" w:rsidRPr="002B7A86" w:rsidRDefault="00E726A8" w:rsidP="004B7D55">
      <w:pPr>
        <w:shd w:val="clear" w:color="auto" w:fill="FFFFFF"/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апример, ограничение по балансу концентратов имеет вид:</w:t>
      </w:r>
    </w:p>
    <w:p w:rsidR="00297B03" w:rsidRPr="002B7A86" w:rsidRDefault="00297B03" w:rsidP="00297B03">
      <w:pPr>
        <w:shd w:val="clear" w:color="auto" w:fill="FFFFFF"/>
        <w:spacing w:before="120" w:after="120" w:line="240" w:lineRule="auto"/>
        <w:contextualSpacing/>
        <w:jc w:val="center"/>
        <w:rPr>
          <w:rFonts w:ascii="Times New Roman" w:eastAsia="Times New Roman" w:hAnsi="Times New Roman" w:cs="Times New Roman"/>
          <w:sz w:val="12"/>
          <w:szCs w:val="20"/>
          <w:lang w:eastAsia="ru-RU"/>
        </w:rPr>
      </w:pPr>
    </w:p>
    <w:p w:rsidR="00E726A8" w:rsidRPr="002B7A86" w:rsidRDefault="00E726A8" w:rsidP="00297B03">
      <w:pPr>
        <w:shd w:val="clear" w:color="auto" w:fill="FFFFFF"/>
        <w:spacing w:before="120" w:after="120" w:line="240" w:lineRule="auto"/>
        <w:contextualSpacing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Para>
        <m:oMath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10,9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16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+4,5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17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19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20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≤3,3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+30,3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32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-800,</m:t>
          </m:r>
        </m:oMath>
      </m:oMathPara>
    </w:p>
    <w:p w:rsidR="00297B03" w:rsidRPr="002B7A86" w:rsidRDefault="00297B03" w:rsidP="004B7D55">
      <w:pPr>
        <w:shd w:val="clear" w:color="auto" w:fill="FFFFFF"/>
        <w:spacing w:after="0" w:line="240" w:lineRule="auto"/>
        <w:ind w:left="1276" w:hanging="1276"/>
        <w:contextualSpacing/>
        <w:jc w:val="both"/>
        <w:rPr>
          <w:rFonts w:ascii="Times New Roman" w:eastAsia="Times New Roman" w:hAnsi="Times New Roman" w:cs="Times New Roman"/>
          <w:sz w:val="12"/>
          <w:szCs w:val="20"/>
          <w:lang w:eastAsia="ru-RU"/>
        </w:rPr>
      </w:pPr>
    </w:p>
    <w:p w:rsidR="004B7D55" w:rsidRPr="002B7A86" w:rsidRDefault="00E726A8" w:rsidP="009071EF">
      <w:pPr>
        <w:shd w:val="clear" w:color="auto" w:fill="FFFFFF"/>
        <w:spacing w:after="0" w:line="240" w:lineRule="auto"/>
        <w:ind w:left="1560" w:hanging="1560"/>
        <w:contextualSpacing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где 10,9 и 4,5 – минимальные нормы расхода концентратов на одну голову коровы и свиньи за год, ц;</w:t>
      </w:r>
    </w:p>
    <w:p w:rsidR="004B7D55" w:rsidRPr="002B7A86" w:rsidRDefault="00E07A7B" w:rsidP="009071EF">
      <w:pPr>
        <w:shd w:val="clear" w:color="auto" w:fill="FFFFFF"/>
        <w:spacing w:after="0" w:line="240" w:lineRule="auto"/>
        <w:ind w:left="1276" w:hanging="992"/>
        <w:contextualSpacing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19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 xml:space="preserve"> 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20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добавка концентратов (на все поголо</w:t>
      </w:r>
      <w:r w:rsidR="004B7D55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ье) для коров и свиней, ц;</w:t>
      </w:r>
    </w:p>
    <w:p w:rsidR="004B7D55" w:rsidRPr="002B7A86" w:rsidRDefault="00E726A8" w:rsidP="004B7D55">
      <w:pPr>
        <w:shd w:val="clear" w:color="auto" w:fill="FFFFFF"/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3,3 и 30,3 – выход зернофуража с 1 га озимой ржи и ячменя, ц;</w:t>
      </w:r>
    </w:p>
    <w:p w:rsidR="004B7D55" w:rsidRPr="002B7A86" w:rsidRDefault="00E07A7B" w:rsidP="004B7D55">
      <w:pPr>
        <w:shd w:val="clear" w:color="auto" w:fill="FFFFFF"/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32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iCs/>
          <w:sz w:val="20"/>
          <w:szCs w:val="20"/>
          <w:lang w:eastAsia="ru-RU"/>
        </w:rPr>
        <w:t xml:space="preserve"> –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закупаемые концентраты на комбикормовом заво</w:t>
      </w:r>
      <w:r w:rsidR="004B7D55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е, ц;</w:t>
      </w:r>
    </w:p>
    <w:p w:rsidR="00E726A8" w:rsidRPr="002B7A86" w:rsidRDefault="00E726A8" w:rsidP="004B7D55">
      <w:pPr>
        <w:shd w:val="clear" w:color="auto" w:fill="FFFFFF"/>
        <w:spacing w:after="0" w:line="240" w:lineRule="auto"/>
        <w:ind w:left="851" w:hanging="567"/>
        <w:contextualSpacing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800 – потребн</w:t>
      </w:r>
      <w:r w:rsidR="004B7D55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сть в концентратах на внутрих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зяйственные нужды для населения, ц.</w:t>
      </w:r>
    </w:p>
    <w:p w:rsidR="00E726A8" w:rsidRPr="002B7A86" w:rsidRDefault="00E726A8" w:rsidP="004B7D55">
      <w:pPr>
        <w:shd w:val="clear" w:color="auto" w:fill="FFFFFF"/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налогичные ограничения можно записать по балансу сена, карт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softHyphen/>
        <w:t>феля, корнеплодов, силоса, сенажа, зеленого корма</w:t>
      </w:r>
      <w:r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.</w:t>
      </w:r>
    </w:p>
    <w:p w:rsidR="00E726A8" w:rsidRPr="002B7A86" w:rsidRDefault="004B7D55" w:rsidP="004B7D55">
      <w:pPr>
        <w:shd w:val="clear" w:color="auto" w:fill="FFFFFF"/>
        <w:tabs>
          <w:tab w:val="left" w:pos="461"/>
        </w:tabs>
        <w:spacing w:after="0" w:line="240" w:lineRule="auto"/>
        <w:ind w:firstLine="284"/>
        <w:contextualSpacing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4. 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о балансу побочных и кормов животного происхождения –</w:t>
      </w:r>
    </w:p>
    <w:p w:rsidR="009071EF" w:rsidRPr="002B7A86" w:rsidRDefault="009071EF" w:rsidP="009071EF">
      <w:pPr>
        <w:shd w:val="clear" w:color="auto" w:fill="FFFFFF"/>
        <w:spacing w:before="120" w:after="0" w:line="240" w:lineRule="auto"/>
        <w:contextualSpacing/>
        <w:jc w:val="center"/>
        <w:rPr>
          <w:rFonts w:ascii="Times New Roman" w:eastAsia="Times New Roman" w:hAnsi="Times New Roman" w:cs="Times New Roman"/>
          <w:sz w:val="12"/>
          <w:szCs w:val="20"/>
          <w:lang w:eastAsia="ru-RU"/>
        </w:rPr>
      </w:pPr>
    </w:p>
    <w:p w:rsidR="00E726A8" w:rsidRPr="002B7A86" w:rsidRDefault="00E07A7B" w:rsidP="009071EF">
      <w:pPr>
        <w:shd w:val="clear" w:color="auto" w:fill="FFFFFF"/>
        <w:spacing w:before="120" w:after="0" w:line="240" w:lineRule="auto"/>
        <w:contextualSpacing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Para>
        <m:oMath>
          <m:nary>
            <m:naryPr>
              <m:chr m:val="∑"/>
              <m:limLoc m:val="undOvr"/>
              <m:supHide m:val="1"/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j∈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/>
                    </w:rPr>
                    <m:t>J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/>
                    </w:rPr>
                    <m:t>2</m:t>
                  </m:r>
                </m:sub>
              </m:sSub>
            </m:sub>
            <m:sup/>
            <m:e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/>
                    </w:rPr>
                    <m:t>W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/>
                    </w:rPr>
                    <m:t>hj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/>
                    </w:rPr>
                    <m:t>min</m:t>
                  </m:r>
                </m:sup>
              </m:sSubSup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/>
                    </w:rPr>
                    <m:t>j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+</m:t>
              </m:r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/>
                    </w:rPr>
                    <m:t>j∈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eastAsia="ru-RU"/>
                        </w:rPr>
                        <m:t>J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eastAsia="ru-RU"/>
                        </w:rPr>
                        <m:t>2</m:t>
                      </m:r>
                    </m:sub>
                  </m:sSub>
                </m:sub>
                <m:sup/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eastAsia="ru-RU"/>
                        </w:rPr>
                        <m:t>hj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eastAsia="ru-RU"/>
                        </w:rPr>
                      </m:ctrlPr>
                    </m:sSubPr>
                    <m:e>
                      <m:acc>
                        <m:accPr>
                          <m:chr m:val="̌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0"/>
                              <w:szCs w:val="20"/>
                              <w:lang w:eastAsia="ru-RU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eastAsia="ru-RU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eastAsia="ru-RU"/>
                        </w:rPr>
                        <m:t>h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/>
                    </w:rPr>
                    <m:t>, h∈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eastAsia="ru-RU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eastAsia="ru-RU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/>
                    </w:rPr>
                    <m:t>.</m:t>
                  </m:r>
                </m:e>
              </m:nary>
            </m:e>
          </m:nary>
        </m:oMath>
      </m:oMathPara>
    </w:p>
    <w:p w:rsidR="009071EF" w:rsidRPr="002B7A86" w:rsidRDefault="009071EF" w:rsidP="00E726A8">
      <w:pPr>
        <w:shd w:val="clear" w:color="auto" w:fill="FFFFFF"/>
        <w:spacing w:after="0" w:line="240" w:lineRule="auto"/>
        <w:contextualSpacing/>
        <w:rPr>
          <w:rFonts w:ascii="Times New Roman" w:eastAsia="Times New Roman" w:hAnsi="Times New Roman" w:cs="Times New Roman"/>
          <w:sz w:val="12"/>
          <w:szCs w:val="20"/>
          <w:lang w:eastAsia="ru-RU"/>
        </w:rPr>
      </w:pPr>
    </w:p>
    <w:p w:rsidR="00E726A8" w:rsidRPr="002B7A86" w:rsidRDefault="00E726A8" w:rsidP="00E726A8">
      <w:pPr>
        <w:shd w:val="clear" w:color="auto" w:fill="FFFFFF"/>
        <w:spacing w:after="0" w:line="240" w:lineRule="auto"/>
        <w:contextualSpacing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опустим, по балансу молока ограничение имеет вид:</w:t>
      </w:r>
    </w:p>
    <w:p w:rsidR="009071EF" w:rsidRPr="002B7A86" w:rsidRDefault="009071EF" w:rsidP="009071EF">
      <w:pPr>
        <w:shd w:val="clear" w:color="auto" w:fill="FFFFFF"/>
        <w:spacing w:before="120" w:after="120" w:line="240" w:lineRule="auto"/>
        <w:contextualSpacing/>
        <w:jc w:val="center"/>
        <w:rPr>
          <w:rFonts w:ascii="Times New Roman" w:eastAsia="Times New Roman" w:hAnsi="Times New Roman" w:cs="Times New Roman"/>
          <w:sz w:val="12"/>
          <w:szCs w:val="20"/>
          <w:lang w:eastAsia="ru-RU"/>
        </w:rPr>
      </w:pPr>
    </w:p>
    <w:p w:rsidR="00E726A8" w:rsidRPr="002B7A86" w:rsidRDefault="00E726A8" w:rsidP="009071EF">
      <w:pPr>
        <w:shd w:val="clear" w:color="auto" w:fill="FFFFFF"/>
        <w:spacing w:before="120" w:after="120" w:line="240" w:lineRule="auto"/>
        <w:contextualSpacing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Para>
        <m:oMath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0,05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17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30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35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,</m:t>
          </m:r>
        </m:oMath>
      </m:oMathPara>
    </w:p>
    <w:p w:rsidR="009071EF" w:rsidRPr="002B7A86" w:rsidRDefault="009071EF" w:rsidP="004B7D55">
      <w:pPr>
        <w:shd w:val="clear" w:color="auto" w:fill="FFFFFF"/>
        <w:spacing w:after="0" w:line="240" w:lineRule="auto"/>
        <w:contextualSpacing/>
        <w:rPr>
          <w:rFonts w:ascii="Times New Roman" w:eastAsia="Times New Roman" w:hAnsi="Times New Roman" w:cs="Times New Roman"/>
          <w:sz w:val="12"/>
          <w:szCs w:val="20"/>
          <w:lang w:eastAsia="ru-RU"/>
        </w:rPr>
      </w:pPr>
    </w:p>
    <w:p w:rsidR="004B7D55" w:rsidRPr="002B7A86" w:rsidRDefault="00E726A8" w:rsidP="004B7D55">
      <w:pPr>
        <w:shd w:val="clear" w:color="auto" w:fill="FFFFFF"/>
        <w:spacing w:after="0" w:line="240" w:lineRule="auto"/>
        <w:contextualSpacing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где 0,05 – минимальная норма расхода молока на 1 гол</w:t>
      </w:r>
      <w:r w:rsidR="004B7D55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свиней, ц;</w:t>
      </w:r>
    </w:p>
    <w:p w:rsidR="004B7D55" w:rsidRPr="002B7A86" w:rsidRDefault="00E726A8" w:rsidP="004B7D55">
      <w:pPr>
        <w:shd w:val="clear" w:color="auto" w:fill="FFFFFF"/>
        <w:spacing w:after="0" w:line="240" w:lineRule="auto"/>
        <w:ind w:firstLine="284"/>
        <w:contextualSpacing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х</w:t>
      </w:r>
      <w:r w:rsidRPr="002B7A86">
        <w:rPr>
          <w:rFonts w:ascii="Times New Roman" w:eastAsia="Times New Roman" w:hAnsi="Times New Roman" w:cs="Times New Roman"/>
          <w:i/>
          <w:sz w:val="20"/>
          <w:szCs w:val="20"/>
          <w:vertAlign w:val="subscript"/>
          <w:lang w:eastAsia="ru-RU"/>
        </w:rPr>
        <w:t>3</w:t>
      </w:r>
      <w:r w:rsidRPr="002B7A86">
        <w:rPr>
          <w:rFonts w:ascii="Times New Roman" w:eastAsia="Times New Roman" w:hAnsi="Times New Roman" w:cs="Times New Roman"/>
          <w:sz w:val="20"/>
          <w:szCs w:val="20"/>
          <w:vertAlign w:val="subscript"/>
          <w:lang w:eastAsia="ru-RU"/>
        </w:rPr>
        <w:t>0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добавка молока на все поголовье </w:t>
      </w:r>
      <w:r w:rsidR="004B7D55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виней, ц;</w:t>
      </w:r>
    </w:p>
    <w:p w:rsidR="00E726A8" w:rsidRPr="002B7A86" w:rsidRDefault="00E726A8" w:rsidP="004B7D55">
      <w:pPr>
        <w:shd w:val="clear" w:color="auto" w:fill="FFFFFF"/>
        <w:spacing w:after="0" w:line="240" w:lineRule="auto"/>
        <w:ind w:firstLine="284"/>
        <w:contextualSpacing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х</w:t>
      </w:r>
      <w:r w:rsidRPr="002B7A86">
        <w:rPr>
          <w:rFonts w:ascii="Times New Roman" w:eastAsia="Times New Roman" w:hAnsi="Times New Roman" w:cs="Times New Roman"/>
          <w:sz w:val="20"/>
          <w:szCs w:val="20"/>
          <w:vertAlign w:val="subscript"/>
          <w:lang w:eastAsia="ru-RU"/>
        </w:rPr>
        <w:t>35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потребность в молоке на корм животным, ц.</w:t>
      </w:r>
    </w:p>
    <w:p w:rsidR="00E726A8" w:rsidRPr="002B7A86" w:rsidRDefault="00E726A8" w:rsidP="00A93AA8">
      <w:pPr>
        <w:shd w:val="clear" w:color="auto" w:fill="FFFFFF"/>
        <w:spacing w:after="0" w:line="240" w:lineRule="auto"/>
        <w:ind w:firstLine="284"/>
        <w:contextualSpacing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акие же ограничения записывают по соломе, обрату и т.</w:t>
      </w:r>
      <w:r w:rsidR="00A93A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.</w:t>
      </w:r>
    </w:p>
    <w:p w:rsidR="00E726A8" w:rsidRPr="002B7A86" w:rsidRDefault="00A93AA8" w:rsidP="00A93AA8">
      <w:pPr>
        <w:shd w:val="clear" w:color="auto" w:fill="FFFFFF"/>
        <w:tabs>
          <w:tab w:val="left" w:pos="461"/>
        </w:tabs>
        <w:spacing w:after="0" w:line="240" w:lineRule="auto"/>
        <w:ind w:firstLine="284"/>
        <w:contextualSpacing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5. 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о производству побочных кормов –</w:t>
      </w:r>
    </w:p>
    <w:p w:rsidR="009071EF" w:rsidRPr="002B7A86" w:rsidRDefault="009071EF" w:rsidP="009071EF">
      <w:pPr>
        <w:shd w:val="clear" w:color="auto" w:fill="FFFFFF"/>
        <w:tabs>
          <w:tab w:val="left" w:pos="461"/>
        </w:tabs>
        <w:spacing w:before="120" w:after="120" w:line="240" w:lineRule="auto"/>
        <w:contextualSpacing/>
        <w:jc w:val="center"/>
        <w:rPr>
          <w:rFonts w:ascii="Times New Roman" w:eastAsia="Times New Roman" w:hAnsi="Times New Roman" w:cs="Times New Roman"/>
          <w:sz w:val="12"/>
          <w:szCs w:val="20"/>
          <w:lang w:eastAsia="ru-RU"/>
        </w:rPr>
      </w:pPr>
    </w:p>
    <w:p w:rsidR="00E726A8" w:rsidRPr="002B7A86" w:rsidRDefault="00E07A7B" w:rsidP="009071EF">
      <w:pPr>
        <w:shd w:val="clear" w:color="auto" w:fill="FFFFFF"/>
        <w:tabs>
          <w:tab w:val="left" w:pos="461"/>
        </w:tabs>
        <w:spacing w:before="120" w:after="120" w:line="240" w:lineRule="auto"/>
        <w:contextualSpacing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acc>
                <m:accPr>
                  <m:chr m:val="̌"/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en-US" w:eastAsia="ru-RU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x</m:t>
                  </m:r>
                </m:e>
              </m:acc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h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≤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j</m:t>
              </m:r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∈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J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/>
                    </w:rPr>
                    <m:t>1</m:t>
                  </m:r>
                </m:sub>
              </m:sSub>
            </m:sub>
            <m:sup/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d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/>
                    </w:rPr>
                    <m:t>h</m:t>
                  </m:r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j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j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-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W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/>
                    </w:rPr>
                    <m:t>h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, h∈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/>
                    </w:rPr>
                    <m:t>5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.</m:t>
              </m:r>
            </m:e>
          </m:nary>
        </m:oMath>
      </m:oMathPara>
    </w:p>
    <w:p w:rsidR="009071EF" w:rsidRPr="002B7A86" w:rsidRDefault="009071EF" w:rsidP="00A93AA8">
      <w:pPr>
        <w:shd w:val="clear" w:color="auto" w:fill="FFFFFF"/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12"/>
          <w:szCs w:val="20"/>
          <w:lang w:eastAsia="ru-RU"/>
        </w:rPr>
      </w:pPr>
    </w:p>
    <w:p w:rsidR="00E726A8" w:rsidRPr="002B7A86" w:rsidRDefault="00E726A8" w:rsidP="00A93AA8">
      <w:pPr>
        <w:shd w:val="clear" w:color="auto" w:fill="FFFFFF"/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Запишем ограничение по производству соломы следующим обр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зом:</w:t>
      </w:r>
    </w:p>
    <w:p w:rsidR="00E726A8" w:rsidRPr="002B7A86" w:rsidRDefault="00E07A7B" w:rsidP="00E726A8">
      <w:pPr>
        <w:shd w:val="clear" w:color="auto" w:fill="FFFFFF"/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36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≤30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+28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-4000,</m:t>
          </m:r>
        </m:oMath>
      </m:oMathPara>
    </w:p>
    <w:p w:rsidR="00A93AA8" w:rsidRPr="002B7A86" w:rsidRDefault="00E726A8" w:rsidP="00E726A8">
      <w:pPr>
        <w:shd w:val="clear" w:color="auto" w:fill="FFFFFF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lastRenderedPageBreak/>
        <w:t xml:space="preserve">где </w:t>
      </w:r>
      <w:r w:rsidRPr="002B7A8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х</w:t>
      </w:r>
      <w:r w:rsidRPr="002B7A86">
        <w:rPr>
          <w:rFonts w:ascii="Times New Roman" w:eastAsia="Times New Roman" w:hAnsi="Times New Roman" w:cs="Times New Roman"/>
          <w:sz w:val="20"/>
          <w:szCs w:val="20"/>
          <w:vertAlign w:val="subscript"/>
          <w:lang w:eastAsia="ru-RU"/>
        </w:rPr>
        <w:t>36</w:t>
      </w:r>
      <w:r w:rsidR="00A93A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солома на корм скоту, ц;</w:t>
      </w:r>
    </w:p>
    <w:p w:rsidR="00A93AA8" w:rsidRPr="002B7A86" w:rsidRDefault="00E726A8" w:rsidP="00A93AA8">
      <w:pPr>
        <w:shd w:val="clear" w:color="auto" w:fill="FFFFFF"/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30 и 28 – выход кормовой соломы</w:t>
      </w:r>
      <w:r w:rsidR="00A93A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с 1 га озимой ржи и ячменя, ц;</w:t>
      </w:r>
    </w:p>
    <w:p w:rsidR="00E726A8" w:rsidRPr="002B7A86" w:rsidRDefault="00E726A8" w:rsidP="00A93AA8">
      <w:pPr>
        <w:shd w:val="clear" w:color="auto" w:fill="FFFFFF"/>
        <w:spacing w:after="0" w:line="240" w:lineRule="auto"/>
        <w:ind w:left="851" w:hanging="567"/>
        <w:contextualSpacing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4000 – объем соломы для личных подсобных хозяйств (ЛПХ) нас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ления, ц.</w:t>
      </w:r>
    </w:p>
    <w:p w:rsidR="00E726A8" w:rsidRPr="002B7A86" w:rsidRDefault="00A93AA8" w:rsidP="00A93AA8">
      <w:pPr>
        <w:shd w:val="clear" w:color="auto" w:fill="FFFFFF"/>
        <w:tabs>
          <w:tab w:val="left" w:pos="461"/>
        </w:tabs>
        <w:spacing w:after="0" w:line="240" w:lineRule="auto"/>
        <w:ind w:firstLine="284"/>
        <w:contextualSpacing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6. 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о объему получаемых, передаваемых и покупных кормов –</w:t>
      </w:r>
    </w:p>
    <w:p w:rsidR="009071EF" w:rsidRPr="002B7A86" w:rsidRDefault="009071EF" w:rsidP="009071EF">
      <w:pPr>
        <w:shd w:val="clear" w:color="auto" w:fill="FFFFFF"/>
        <w:spacing w:before="120" w:after="120" w:line="240" w:lineRule="auto"/>
        <w:ind w:left="284"/>
        <w:contextualSpacing/>
        <w:jc w:val="center"/>
        <w:rPr>
          <w:rFonts w:ascii="Times New Roman" w:eastAsia="Times New Roman" w:hAnsi="Times New Roman" w:cs="Times New Roman"/>
          <w:sz w:val="12"/>
          <w:szCs w:val="20"/>
          <w:lang w:eastAsia="ru-RU"/>
        </w:rPr>
      </w:pPr>
    </w:p>
    <w:p w:rsidR="009071EF" w:rsidRPr="002B7A86" w:rsidRDefault="00A93AA8" w:rsidP="00E27810">
      <w:pPr>
        <w:shd w:val="clear" w:color="auto" w:fill="FFFFFF"/>
        <w:spacing w:before="120" w:after="120" w:line="240" w:lineRule="auto"/>
        <w:contextualSpacing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 xml:space="preserve">а)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h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≤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D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h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, h∈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H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;</m:t>
          </m:r>
        </m:oMath>
      </m:oMathPara>
    </w:p>
    <w:p w:rsidR="009071EF" w:rsidRPr="002B7A86" w:rsidRDefault="00A93AA8" w:rsidP="00E27810">
      <w:pPr>
        <w:shd w:val="clear" w:color="auto" w:fill="FFFFFF"/>
        <w:spacing w:before="120" w:after="120" w:line="240" w:lineRule="auto"/>
        <w:contextualSpacing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 xml:space="preserve">б)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sz w:val="20"/>
                  <w:szCs w:val="20"/>
                  <w:lang w:val="en-US" w:eastAsia="ru-RU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0"/>
                      <w:szCs w:val="20"/>
                      <w:lang w:val="en-US" w:eastAsia="ru-RU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x</m:t>
                  </m:r>
                </m:e>
              </m:acc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h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≤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sz w:val="20"/>
                  <w:szCs w:val="20"/>
                  <w:lang w:val="en-US" w:eastAsia="ru-RU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0"/>
                      <w:szCs w:val="20"/>
                      <w:lang w:val="en-US" w:eastAsia="ru-RU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D</m:t>
                  </m:r>
                </m:e>
              </m:acc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h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,h∈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H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;</m:t>
          </m:r>
        </m:oMath>
      </m:oMathPara>
    </w:p>
    <w:p w:rsidR="00E726A8" w:rsidRPr="002B7A86" w:rsidRDefault="00A93AA8" w:rsidP="00E27810">
      <w:pPr>
        <w:shd w:val="clear" w:color="auto" w:fill="FFFFFF"/>
        <w:spacing w:before="120" w:after="120" w:line="240" w:lineRule="auto"/>
        <w:contextualSpacing/>
        <w:jc w:val="center"/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ru-RU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 xml:space="preserve">в)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sz w:val="20"/>
                  <w:szCs w:val="20"/>
                  <w:lang w:val="en-US" w:eastAsia="ru-RU"/>
                </w:rPr>
              </m:ctrlPr>
            </m:sSubPr>
            <m:e>
              <m:acc>
                <m:accPr>
                  <m:chr m:val="̿"/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0"/>
                      <w:szCs w:val="20"/>
                      <w:lang w:val="en-US" w:eastAsia="ru-RU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x</m:t>
                  </m:r>
                </m:e>
              </m:acc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h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≤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sz w:val="20"/>
                  <w:szCs w:val="20"/>
                  <w:lang w:val="en-US" w:eastAsia="ru-RU"/>
                </w:rPr>
              </m:ctrlPr>
            </m:sSubPr>
            <m:e>
              <m:acc>
                <m:accPr>
                  <m:chr m:val="̿"/>
                  <m:ctrlPr>
                    <w:rPr>
                      <w:rFonts w:ascii="Cambria Math" w:eastAsia="Times New Roman" w:hAnsi="Cambria Math" w:cs="Times New Roman"/>
                      <w:i/>
                      <w:iCs/>
                      <w:sz w:val="20"/>
                      <w:szCs w:val="20"/>
                      <w:lang w:val="en-US" w:eastAsia="ru-RU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D</m:t>
                  </m:r>
                </m:e>
              </m:acc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h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, h∈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H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.</m:t>
          </m:r>
        </m:oMath>
      </m:oMathPara>
    </w:p>
    <w:p w:rsidR="009071EF" w:rsidRPr="002B7A86" w:rsidRDefault="009071EF" w:rsidP="009071EF">
      <w:pPr>
        <w:shd w:val="clear" w:color="auto" w:fill="FFFFFF"/>
        <w:spacing w:after="0" w:line="240" w:lineRule="auto"/>
        <w:ind w:firstLine="284"/>
        <w:contextualSpacing/>
        <w:jc w:val="center"/>
        <w:rPr>
          <w:rFonts w:ascii="Times New Roman" w:eastAsia="Times New Roman" w:hAnsi="Times New Roman" w:cs="Times New Roman"/>
          <w:sz w:val="12"/>
          <w:szCs w:val="20"/>
          <w:lang w:eastAsia="ru-RU"/>
        </w:rPr>
      </w:pPr>
    </w:p>
    <w:p w:rsidR="00E726A8" w:rsidRPr="002B7A86" w:rsidRDefault="00E726A8" w:rsidP="00A93AA8">
      <w:pPr>
        <w:shd w:val="clear" w:color="auto" w:fill="FFFFFF"/>
        <w:spacing w:after="0" w:line="240" w:lineRule="auto"/>
        <w:ind w:firstLine="284"/>
        <w:contextualSpacing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етализируем эту группу ограничений –</w:t>
      </w:r>
    </w:p>
    <w:p w:rsidR="009071EF" w:rsidRPr="002B7A86" w:rsidRDefault="00E726A8" w:rsidP="00A93AA8">
      <w:pPr>
        <w:shd w:val="clear" w:color="auto" w:fill="FFFFFF"/>
        <w:spacing w:after="0" w:line="240" w:lineRule="auto"/>
        <w:ind w:firstLine="284"/>
        <w:contextualSpacing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по количеству получаемого сена: </w:t>
      </w:r>
    </w:p>
    <w:p w:rsidR="009071EF" w:rsidRPr="002B7A86" w:rsidRDefault="009071EF" w:rsidP="00A93AA8">
      <w:pPr>
        <w:shd w:val="clear" w:color="auto" w:fill="FFFFFF"/>
        <w:spacing w:after="0" w:line="240" w:lineRule="auto"/>
        <w:ind w:firstLine="284"/>
        <w:contextualSpacing/>
        <w:rPr>
          <w:rFonts w:ascii="Times New Roman" w:eastAsia="Times New Roman" w:hAnsi="Times New Roman" w:cs="Times New Roman"/>
          <w:sz w:val="12"/>
          <w:szCs w:val="20"/>
          <w:lang w:eastAsia="ru-RU"/>
        </w:rPr>
      </w:pPr>
    </w:p>
    <w:p w:rsidR="00A93AA8" w:rsidRPr="002B7A86" w:rsidRDefault="00E07A7B" w:rsidP="00E27810">
      <w:pPr>
        <w:shd w:val="clear" w:color="auto" w:fill="FFFFFF"/>
        <w:spacing w:before="120" w:after="0" w:line="240" w:lineRule="auto"/>
        <w:contextualSpacing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37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≤500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,</m:t>
          </m:r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 xml:space="preserve"> </m:t>
          </m:r>
        </m:oMath>
      </m:oMathPara>
    </w:p>
    <w:p w:rsidR="009071EF" w:rsidRPr="002B7A86" w:rsidRDefault="009071EF" w:rsidP="00A93AA8">
      <w:pPr>
        <w:shd w:val="clear" w:color="auto" w:fill="FFFFFF"/>
        <w:spacing w:after="0" w:line="240" w:lineRule="auto"/>
        <w:contextualSpacing/>
        <w:rPr>
          <w:rFonts w:ascii="Times New Roman" w:eastAsia="Times New Roman" w:hAnsi="Times New Roman" w:cs="Times New Roman"/>
          <w:sz w:val="12"/>
          <w:szCs w:val="20"/>
          <w:lang w:eastAsia="ru-RU"/>
        </w:rPr>
      </w:pPr>
    </w:p>
    <w:p w:rsidR="00A93AA8" w:rsidRPr="002B7A86" w:rsidRDefault="00835E7B" w:rsidP="00A93AA8">
      <w:pPr>
        <w:shd w:val="clear" w:color="auto" w:fill="FFFFFF"/>
        <w:spacing w:after="0" w:line="240" w:lineRule="auto"/>
        <w:contextualSpacing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гд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е </w:t>
      </w:r>
      <w:r w:rsidR="00E726A8" w:rsidRPr="002B7A8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х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vertAlign w:val="subscript"/>
          <w:lang w:eastAsia="ru-RU"/>
        </w:rPr>
        <w:t>37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объем сена</w:t>
      </w:r>
      <w:r w:rsidR="00A93A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а корм, ц;</w:t>
      </w:r>
    </w:p>
    <w:p w:rsidR="00A93AA8" w:rsidRPr="002B7A86" w:rsidRDefault="00E726A8" w:rsidP="00A93AA8">
      <w:pPr>
        <w:shd w:val="clear" w:color="auto" w:fill="FFFFFF"/>
        <w:spacing w:after="0" w:line="240" w:lineRule="auto"/>
        <w:ind w:firstLine="284"/>
        <w:contextualSpacing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500 – максимальное количество поставки сена, ц;</w:t>
      </w:r>
    </w:p>
    <w:p w:rsidR="009071EF" w:rsidRPr="002B7A86" w:rsidRDefault="00E726A8" w:rsidP="00A93AA8">
      <w:pPr>
        <w:shd w:val="clear" w:color="auto" w:fill="FFFFFF"/>
        <w:spacing w:after="0" w:line="240" w:lineRule="auto"/>
        <w:ind w:firstLine="284"/>
        <w:contextualSpacing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по покупке обрата: </w:t>
      </w:r>
    </w:p>
    <w:p w:rsidR="00A93AA8" w:rsidRPr="002B7A86" w:rsidRDefault="00E07A7B" w:rsidP="00835E7B">
      <w:pPr>
        <w:shd w:val="clear" w:color="auto" w:fill="FFFFFF"/>
        <w:spacing w:after="120" w:line="240" w:lineRule="auto"/>
        <w:ind w:firstLine="284"/>
        <w:contextualSpacing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34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≤280</m:t>
        </m:r>
      </m:oMath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,</w:t>
      </w:r>
    </w:p>
    <w:p w:rsidR="00835E7B" w:rsidRPr="002B7A86" w:rsidRDefault="00835E7B" w:rsidP="00A93AA8">
      <w:pPr>
        <w:shd w:val="clear" w:color="auto" w:fill="FFFFFF"/>
        <w:spacing w:after="0" w:line="240" w:lineRule="auto"/>
        <w:contextualSpacing/>
        <w:rPr>
          <w:rFonts w:ascii="Times New Roman" w:eastAsia="Times New Roman" w:hAnsi="Times New Roman" w:cs="Times New Roman"/>
          <w:sz w:val="12"/>
          <w:szCs w:val="20"/>
          <w:lang w:eastAsia="ru-RU"/>
        </w:rPr>
      </w:pPr>
    </w:p>
    <w:p w:rsidR="00A93AA8" w:rsidRPr="002B7A86" w:rsidRDefault="00E726A8" w:rsidP="00A93AA8">
      <w:pPr>
        <w:shd w:val="clear" w:color="auto" w:fill="FFFFFF"/>
        <w:spacing w:after="0" w:line="240" w:lineRule="auto"/>
        <w:contextualSpacing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где </w:t>
      </w:r>
      <w:r w:rsidRPr="002B7A8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х</w:t>
      </w:r>
      <w:r w:rsidRPr="002B7A86">
        <w:rPr>
          <w:rFonts w:ascii="Times New Roman" w:eastAsia="Times New Roman" w:hAnsi="Times New Roman" w:cs="Times New Roman"/>
          <w:sz w:val="20"/>
          <w:szCs w:val="20"/>
          <w:vertAlign w:val="subscript"/>
          <w:lang w:eastAsia="ru-RU"/>
        </w:rPr>
        <w:t>34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объем обрата на корм, ц; </w:t>
      </w:r>
    </w:p>
    <w:p w:rsidR="00E726A8" w:rsidRPr="002B7A86" w:rsidRDefault="00E726A8" w:rsidP="00835E7B">
      <w:pPr>
        <w:shd w:val="clear" w:color="auto" w:fill="FFFFFF"/>
        <w:spacing w:after="0" w:line="240" w:lineRule="auto"/>
        <w:ind w:firstLine="284"/>
        <w:contextualSpacing/>
        <w:jc w:val="both"/>
        <w:rPr>
          <w:rFonts w:ascii="Times New Roman" w:eastAsia="Times New Roman" w:hAnsi="Times New Roman" w:cs="Times New Roman"/>
          <w:spacing w:val="-4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280 – </w:t>
      </w:r>
      <w:r w:rsidRPr="002B7A86">
        <w:rPr>
          <w:rFonts w:ascii="Times New Roman" w:eastAsia="Times New Roman" w:hAnsi="Times New Roman" w:cs="Times New Roman"/>
          <w:spacing w:val="-4"/>
          <w:sz w:val="20"/>
          <w:szCs w:val="20"/>
          <w:lang w:eastAsia="ru-RU"/>
        </w:rPr>
        <w:t>максимальное количество закупки обрата на маслосырзаводе, ц.</w:t>
      </w:r>
    </w:p>
    <w:p w:rsidR="00E726A8" w:rsidRPr="002B7A86" w:rsidRDefault="00E726A8" w:rsidP="00A93AA8">
      <w:pPr>
        <w:shd w:val="clear" w:color="auto" w:fill="FFFFFF"/>
        <w:tabs>
          <w:tab w:val="left" w:pos="461"/>
        </w:tabs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7.</w:t>
      </w:r>
      <w:r w:rsidR="00A93A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граничения на добавки кормов –</w:t>
      </w:r>
    </w:p>
    <w:p w:rsidR="00E726A8" w:rsidRPr="002B7A86" w:rsidRDefault="00E07A7B" w:rsidP="00835E7B">
      <w:pPr>
        <w:shd w:val="clear" w:color="auto" w:fill="FFFFFF"/>
        <w:spacing w:before="120" w:after="12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hj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≤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dPr>
            <m:e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en-US" w:eastAsia="ru-RU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W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hj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max</m:t>
                  </m:r>
                </m:sup>
              </m:sSub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-</m:t>
              </m:r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en-US" w:eastAsia="ru-RU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W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hj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min</m:t>
                  </m:r>
                </m:sup>
              </m:sSubSup>
            </m:e>
          </m:d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j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, j∈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J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,h∈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H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0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.</m:t>
          </m:r>
        </m:oMath>
      </m:oMathPara>
    </w:p>
    <w:p w:rsidR="00E726A8" w:rsidRPr="002B7A86" w:rsidRDefault="00E726A8" w:rsidP="00E726A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апример, добавка концентратов для поголовья коров:</w:t>
      </w:r>
    </w:p>
    <w:p w:rsidR="00E726A8" w:rsidRPr="002B7A86" w:rsidRDefault="00E07A7B" w:rsidP="00835E7B">
      <w:pPr>
        <w:shd w:val="clear" w:color="auto" w:fill="FFFFFF"/>
        <w:spacing w:before="120" w:after="12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19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≤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12,3-10,9</m:t>
              </m:r>
            </m:e>
          </m:d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16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,</m:t>
          </m:r>
        </m:oMath>
      </m:oMathPara>
    </w:p>
    <w:p w:rsidR="00E726A8" w:rsidRPr="002B7A86" w:rsidRDefault="00E726A8" w:rsidP="00E726A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где 12,3 – </w:t>
      </w:r>
      <w:r w:rsidRPr="002B7A86">
        <w:rPr>
          <w:rFonts w:ascii="Times New Roman" w:eastAsia="Times New Roman" w:hAnsi="Times New Roman" w:cs="Times New Roman"/>
          <w:spacing w:val="-2"/>
          <w:sz w:val="20"/>
          <w:szCs w:val="20"/>
          <w:lang w:eastAsia="ru-RU"/>
        </w:rPr>
        <w:t>максимальная норма кормления концентратов на 1 корову, ц.</w:t>
      </w:r>
    </w:p>
    <w:p w:rsidR="00E726A8" w:rsidRPr="002B7A86" w:rsidRDefault="00E726A8" w:rsidP="00A93AA8">
      <w:pPr>
        <w:shd w:val="clear" w:color="auto" w:fill="FFFFFF"/>
        <w:tabs>
          <w:tab w:val="left" w:pos="461"/>
        </w:tabs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8.</w:t>
      </w:r>
      <w:r w:rsidR="00A93A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По балансу питательных веществ </w:t>
      </w:r>
      <w:r w:rsidRPr="002B7A8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–</w:t>
      </w:r>
    </w:p>
    <w:p w:rsidR="00A93AA8" w:rsidRPr="002B7A86" w:rsidRDefault="00A93AA8" w:rsidP="00A93AA8">
      <w:pPr>
        <w:shd w:val="clear" w:color="auto" w:fill="FFFFFF"/>
        <w:tabs>
          <w:tab w:val="left" w:pos="461"/>
        </w:tabs>
        <w:spacing w:after="0" w:line="240" w:lineRule="auto"/>
        <w:ind w:firstLine="284"/>
        <w:rPr>
          <w:rFonts w:ascii="Times New Roman" w:eastAsia="Times New Roman" w:hAnsi="Times New Roman" w:cs="Times New Roman"/>
          <w:sz w:val="12"/>
          <w:szCs w:val="12"/>
          <w:lang w:eastAsia="ru-RU"/>
        </w:rPr>
      </w:pPr>
    </w:p>
    <w:p w:rsidR="00E726A8" w:rsidRPr="002B7A86" w:rsidRDefault="00E07A7B" w:rsidP="00E726A8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14"/>
          <w:szCs w:val="12"/>
          <w:lang w:eastAsia="ru-RU"/>
        </w:rPr>
      </w:pPr>
      <m:oMathPara>
        <m:oMath>
          <m:nary>
            <m:naryPr>
              <m:chr m:val="∑"/>
              <m:limLoc m:val="undOvr"/>
              <m:supHide m:val="1"/>
              <m:ctrlPr>
                <w:rPr>
                  <w:rFonts w:ascii="Cambria Math" w:eastAsia="Times New Roman" w:hAnsi="Cambria Math" w:cs="Times New Roman"/>
                  <w:i/>
                  <w:sz w:val="14"/>
                  <w:szCs w:val="12"/>
                  <w:lang w:val="en-US" w:eastAsia="ru-RU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sz w:val="14"/>
                  <w:szCs w:val="12"/>
                  <w:lang w:val="en-US" w:eastAsia="ru-RU"/>
                </w:rPr>
                <m:t>j∈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14"/>
                      <w:szCs w:val="1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14"/>
                      <w:szCs w:val="12"/>
                      <w:lang w:val="en-US" w:eastAsia="ru-RU"/>
                    </w:rPr>
                    <m:t>J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14"/>
                      <w:szCs w:val="12"/>
                      <w:lang w:val="en-US" w:eastAsia="ru-RU"/>
                    </w:rPr>
                    <m:t>2</m:t>
                  </m:r>
                </m:sub>
              </m:sSub>
            </m:sub>
            <m:sup/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14"/>
                      <w:szCs w:val="1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14"/>
                      <w:szCs w:val="12"/>
                      <w:lang w:val="en-US" w:eastAsia="ru-RU"/>
                    </w:rPr>
                    <m:t>W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14"/>
                      <w:szCs w:val="12"/>
                      <w:lang w:val="en-US" w:eastAsia="ru-RU"/>
                    </w:rPr>
                    <m:t>ij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14"/>
                      <w:szCs w:val="12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14"/>
                      <w:szCs w:val="12"/>
                      <w:lang w:val="en-US" w:eastAsia="ru-RU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14"/>
                      <w:szCs w:val="12"/>
                      <w:lang w:val="en-US" w:eastAsia="ru-RU"/>
                    </w:rPr>
                    <m:t>j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14"/>
                  <w:szCs w:val="12"/>
                  <w:lang w:val="en-US" w:eastAsia="ru-RU"/>
                </w:rPr>
                <m:t>≤</m:t>
              </m:r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sz w:val="14"/>
                      <w:szCs w:val="12"/>
                      <w:lang w:val="en-US"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sz w:val="14"/>
                      <w:szCs w:val="12"/>
                      <w:lang w:val="en-US" w:eastAsia="ru-RU"/>
                    </w:rPr>
                    <m:t>j∈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14"/>
                          <w:szCs w:val="12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14"/>
                          <w:szCs w:val="12"/>
                          <w:lang w:val="en-US" w:eastAsia="ru-RU"/>
                        </w:rPr>
                        <m:t>J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14"/>
                          <w:szCs w:val="12"/>
                          <w:lang w:val="en-US" w:eastAsia="ru-RU"/>
                        </w:rPr>
                        <m:t>1</m:t>
                      </m:r>
                    </m:sub>
                  </m:sSub>
                </m:sub>
                <m:sup/>
                <m:e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eastAsia="Times New Roman" w:hAnsi="Cambria Math" w:cs="Times New Roman"/>
                          <w:i/>
                          <w:sz w:val="14"/>
                          <w:szCs w:val="12"/>
                          <w:lang w:val="en-US" w:eastAsia="ru-RU"/>
                        </w:rPr>
                      </m:ctrlPr>
                    </m:naryPr>
                    <m:sub>
                      <m:r>
                        <w:rPr>
                          <w:rFonts w:ascii="Cambria Math" w:eastAsia="Times New Roman" w:hAnsi="Cambria Math" w:cs="Times New Roman"/>
                          <w:sz w:val="14"/>
                          <w:szCs w:val="12"/>
                          <w:lang w:val="en-US" w:eastAsia="ru-RU"/>
                        </w:rPr>
                        <m:t>h∈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14"/>
                              <w:szCs w:val="12"/>
                              <w:lang w:val="en-US"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14"/>
                              <w:szCs w:val="12"/>
                              <w:lang w:val="en-US" w:eastAsia="ru-RU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14"/>
                              <w:szCs w:val="12"/>
                              <w:lang w:val="en-US" w:eastAsia="ru-RU"/>
                            </w:rPr>
                            <m:t>6</m:t>
                          </m:r>
                        </m:sub>
                      </m:sSub>
                    </m:sub>
                    <m:sup/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14"/>
                              <w:szCs w:val="12"/>
                              <w:lang w:val="en-US"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14"/>
                              <w:szCs w:val="12"/>
                              <w:lang w:val="en-US" w:eastAsia="ru-RU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14"/>
                              <w:szCs w:val="12"/>
                              <w:lang w:val="en-US" w:eastAsia="ru-RU"/>
                            </w:rPr>
                            <m:t>hj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14"/>
                              <w:szCs w:val="12"/>
                              <w:lang w:val="en-US"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14"/>
                              <w:szCs w:val="12"/>
                              <w:lang w:val="en-US" w:eastAsia="ru-RU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14"/>
                              <w:szCs w:val="12"/>
                              <w:lang w:val="en-US" w:eastAsia="ru-RU"/>
                            </w:rPr>
                            <m:t>j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14"/>
                              <w:szCs w:val="12"/>
                              <w:lang w:val="en-US"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14"/>
                              <w:szCs w:val="12"/>
                              <w:lang w:val="en-US" w:eastAsia="ru-RU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14"/>
                              <w:szCs w:val="12"/>
                              <w:lang w:val="en-US" w:eastAsia="ru-RU"/>
                            </w:rPr>
                            <m:t>ih</m:t>
                          </m:r>
                        </m:sub>
                      </m:sSub>
                      <m:r>
                        <w:rPr>
                          <w:rFonts w:ascii="Cambria Math" w:eastAsia="Times New Roman" w:hAnsi="Cambria Math" w:cs="Times New Roman"/>
                          <w:sz w:val="14"/>
                          <w:szCs w:val="12"/>
                          <w:lang w:val="en-US" w:eastAsia="ru-RU"/>
                        </w:rPr>
                        <m:t>+</m:t>
                      </m:r>
                      <m:nary>
                        <m:naryPr>
                          <m:chr m:val="∑"/>
                          <m:limLoc m:val="undOvr"/>
                          <m:supHide m:val="1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14"/>
                              <w:szCs w:val="12"/>
                              <w:lang w:val="en-US" w:eastAsia="ru-RU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14"/>
                              <w:szCs w:val="12"/>
                              <w:lang w:val="en-US" w:eastAsia="ru-RU"/>
                            </w:rPr>
                            <m:t>h∈</m:t>
                          </m:r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14"/>
                                  <w:szCs w:val="12"/>
                                  <w:lang w:val="en-US" w:eastAsia="ru-RU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14"/>
                                  <w:szCs w:val="12"/>
                                  <w:lang w:val="en-US" w:eastAsia="ru-RU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14"/>
                                  <w:szCs w:val="12"/>
                                  <w:lang w:val="en-US" w:eastAsia="ru-RU"/>
                                </w:rPr>
                                <m:t>1</m:t>
                              </m:r>
                            </m:sub>
                          </m:sSub>
                        </m:sub>
                        <m:sup/>
                        <m:e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14"/>
                                  <w:szCs w:val="12"/>
                                  <w:lang w:val="en-US" w:eastAsia="ru-RU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14"/>
                                  <w:szCs w:val="12"/>
                                  <w:lang w:val="en-US" w:eastAsia="ru-RU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14"/>
                                  <w:szCs w:val="12"/>
                                  <w:lang w:val="en-US" w:eastAsia="ru-RU"/>
                                </w:rPr>
                                <m:t>h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14"/>
                                  <w:szCs w:val="12"/>
                                  <w:lang w:val="en-US" w:eastAsia="ru-RU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14"/>
                                  <w:szCs w:val="12"/>
                                  <w:lang w:val="en-US" w:eastAsia="ru-RU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14"/>
                                  <w:szCs w:val="12"/>
                                  <w:lang w:val="en-US" w:eastAsia="ru-RU"/>
                                </w:rPr>
                                <m:t>ih</m:t>
                              </m:r>
                            </m:sub>
                          </m:sSub>
                          <m:r>
                            <w:rPr>
                              <w:rFonts w:ascii="Cambria Math" w:eastAsia="Times New Roman" w:hAnsi="Cambria Math" w:cs="Times New Roman"/>
                              <w:sz w:val="14"/>
                              <w:szCs w:val="12"/>
                              <w:lang w:val="en-US" w:eastAsia="ru-RU"/>
                            </w:rPr>
                            <m:t>-</m:t>
                          </m:r>
                          <m:nary>
                            <m:naryPr>
                              <m:chr m:val="∑"/>
                              <m:limLoc m:val="undOvr"/>
                              <m:supHide m:val="1"/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14"/>
                                  <w:szCs w:val="12"/>
                                  <w:lang w:val="en-US" w:eastAsia="ru-RU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14"/>
                                  <w:szCs w:val="12"/>
                                  <w:lang w:val="en-US" w:eastAsia="ru-RU"/>
                                </w:rPr>
                                <m:t>h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14"/>
                                      <w:szCs w:val="12"/>
                                      <w:lang w:val="en-US" w:eastAsia="ru-RU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14"/>
                                      <w:szCs w:val="12"/>
                                      <w:lang w:val="en-US" w:eastAsia="ru-RU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14"/>
                                      <w:szCs w:val="12"/>
                                      <w:lang w:val="en-US" w:eastAsia="ru-RU"/>
                                    </w:rPr>
                                    <m:t>2</m:t>
                                  </m:r>
                                </m:sub>
                              </m:sSub>
                            </m:sub>
                            <m:sup/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14"/>
                                      <w:szCs w:val="12"/>
                                      <w:lang w:val="en-US" w:eastAsia="ru-RU"/>
                                    </w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eastAsia="Times New Roman" w:hAnsi="Cambria Math" w:cs="Times New Roman"/>
                                          <w:i/>
                                          <w:sz w:val="14"/>
                                          <w:szCs w:val="12"/>
                                          <w:lang w:val="en-US" w:eastAsia="ru-RU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eastAsia="Times New Roman" w:hAnsi="Cambria Math" w:cs="Times New Roman"/>
                                          <w:sz w:val="14"/>
                                          <w:szCs w:val="12"/>
                                          <w:lang w:val="en-US" w:eastAsia="ru-RU"/>
                                        </w:rPr>
                                        <m:t>x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14"/>
                                      <w:szCs w:val="12"/>
                                      <w:lang w:val="en-US" w:eastAsia="ru-RU"/>
                                    </w:rPr>
                                    <m:t>h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14"/>
                                      <w:szCs w:val="12"/>
                                      <w:lang w:val="en-US" w:eastAsia="ru-RU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14"/>
                                      <w:szCs w:val="12"/>
                                      <w:lang w:val="en-US" w:eastAsia="ru-RU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14"/>
                                      <w:szCs w:val="12"/>
                                      <w:lang w:val="en-US" w:eastAsia="ru-RU"/>
                                    </w:rPr>
                                    <m:t>ih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="Times New Roman" w:hAnsi="Cambria Math" w:cs="Times New Roman"/>
                                  <w:sz w:val="14"/>
                                  <w:szCs w:val="12"/>
                                  <w:lang w:val="en-US" w:eastAsia="ru-RU"/>
                                </w:rPr>
                                <m:t>+</m:t>
                              </m:r>
                              <m:nary>
                                <m:naryPr>
                                  <m:chr m:val="∑"/>
                                  <m:limLoc m:val="undOvr"/>
                                  <m:supHide m:val="1"/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14"/>
                                      <w:szCs w:val="12"/>
                                      <w:lang w:val="en-US" w:eastAsia="ru-RU"/>
                                    </w:rPr>
                                  </m:ctrlPr>
                                </m:naryPr>
                                <m:sub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14"/>
                                      <w:szCs w:val="12"/>
                                      <w:lang w:val="en-US" w:eastAsia="ru-RU"/>
                                    </w:rPr>
                                    <m:t>h∈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eastAsia="Times New Roman" w:hAnsi="Cambria Math" w:cs="Times New Roman"/>
                                          <w:i/>
                                          <w:sz w:val="14"/>
                                          <w:szCs w:val="12"/>
                                          <w:lang w:val="en-US" w:eastAsia="ru-RU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 w:cs="Times New Roman"/>
                                          <w:sz w:val="14"/>
                                          <w:szCs w:val="12"/>
                                          <w:lang w:val="en-US" w:eastAsia="ru-RU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 w:cs="Times New Roman"/>
                                          <w:sz w:val="14"/>
                                          <w:szCs w:val="12"/>
                                          <w:lang w:val="en-US" w:eastAsia="ru-RU"/>
                                        </w:rPr>
                                        <m:t>3</m:t>
                                      </m:r>
                                    </m:sub>
                                  </m:sSub>
                                </m:sub>
                                <m:sup/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eastAsia="Times New Roman" w:hAnsi="Cambria Math" w:cs="Times New Roman"/>
                                          <w:i/>
                                          <w:sz w:val="14"/>
                                          <w:szCs w:val="12"/>
                                          <w:lang w:val="en-US" w:eastAsia="ru-RU"/>
                                        </w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̿"/>
                                          <m:ctrlPr>
                                            <w:rPr>
                                              <w:rFonts w:ascii="Cambria Math" w:eastAsia="Times New Roman" w:hAnsi="Cambria Math" w:cs="Times New Roman"/>
                                              <w:i/>
                                              <w:sz w:val="14"/>
                                              <w:szCs w:val="12"/>
                                              <w:lang w:val="en-US" w:eastAsia="ru-RU"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 w:cs="Times New Roman"/>
                                              <w:sz w:val="14"/>
                                              <w:szCs w:val="12"/>
                                              <w:lang w:val="en-US" w:eastAsia="ru-RU"/>
                                            </w:rPr>
                                            <m:t>x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 w:cs="Times New Roman"/>
                                          <w:sz w:val="14"/>
                                          <w:szCs w:val="12"/>
                                          <w:lang w:val="en-US" w:eastAsia="ru-RU"/>
                                        </w:rPr>
                                        <m:t>h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w:rPr>
                                          <w:rFonts w:ascii="Cambria Math" w:eastAsia="Times New Roman" w:hAnsi="Cambria Math" w:cs="Times New Roman"/>
                                          <w:i/>
                                          <w:sz w:val="14"/>
                                          <w:szCs w:val="12"/>
                                          <w:lang w:val="en-US" w:eastAsia="ru-RU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 w:cs="Times New Roman"/>
                                          <w:sz w:val="14"/>
                                          <w:szCs w:val="12"/>
                                          <w:lang w:val="en-US" w:eastAsia="ru-RU"/>
                                        </w:rPr>
                                        <m:t>k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 w:cs="Times New Roman"/>
                                          <w:sz w:val="14"/>
                                          <w:szCs w:val="12"/>
                                          <w:lang w:val="en-US" w:eastAsia="ru-RU"/>
                                        </w:rPr>
                                        <m:t>ih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14"/>
                                      <w:szCs w:val="12"/>
                                      <w:lang w:val="en-US" w:eastAsia="ru-RU"/>
                                    </w:rPr>
                                    <m:t>+</m:t>
                                  </m:r>
                                  <m:nary>
                                    <m:naryPr>
                                      <m:chr m:val="∑"/>
                                      <m:limLoc m:val="undOvr"/>
                                      <m:supHide m:val="1"/>
                                      <m:ctrlPr>
                                        <w:rPr>
                                          <w:rFonts w:ascii="Cambria Math" w:eastAsia="Times New Roman" w:hAnsi="Cambria Math" w:cs="Times New Roman"/>
                                          <w:i/>
                                          <w:sz w:val="14"/>
                                          <w:szCs w:val="12"/>
                                          <w:lang w:val="en-US" w:eastAsia="ru-RU"/>
                                        </w:rPr>
                                      </m:ctrlPr>
                                    </m:naryPr>
                                    <m:sub>
                                      <m:r>
                                        <w:rPr>
                                          <w:rFonts w:ascii="Cambria Math" w:eastAsia="Times New Roman" w:hAnsi="Cambria Math" w:cs="Times New Roman"/>
                                          <w:sz w:val="14"/>
                                          <w:szCs w:val="12"/>
                                          <w:lang w:val="en-US" w:eastAsia="ru-RU"/>
                                        </w:rPr>
                                        <m:t>h∈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Times New Roman" w:hAnsi="Cambria Math" w:cs="Times New Roman"/>
                                              <w:i/>
                                              <w:sz w:val="14"/>
                                              <w:szCs w:val="12"/>
                                              <w:lang w:val="en-US" w:eastAsia="ru-RU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 w:cs="Times New Roman"/>
                                              <w:sz w:val="14"/>
                                              <w:szCs w:val="12"/>
                                              <w:lang w:val="en-US" w:eastAsia="ru-RU"/>
                                            </w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Times New Roman" w:hAnsi="Cambria Math" w:cs="Times New Roman"/>
                                              <w:sz w:val="14"/>
                                              <w:szCs w:val="12"/>
                                              <w:lang w:val="en-US" w:eastAsia="ru-RU"/>
                                            </w:rPr>
                                            <m:t>4</m:t>
                                          </m:r>
                                        </m:sub>
                                      </m:sSub>
                                    </m:sub>
                                    <m:sup/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Times New Roman" w:hAnsi="Cambria Math" w:cs="Times New Roman"/>
                                              <w:i/>
                                              <w:sz w:val="14"/>
                                              <w:szCs w:val="12"/>
                                              <w:lang w:val="en-US" w:eastAsia="ru-RU"/>
                                            </w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̌"/>
                                              <m:ctrlPr>
                                                <w:rPr>
                                                  <w:rFonts w:ascii="Cambria Math" w:eastAsia="Times New Roman" w:hAnsi="Cambria Math" w:cs="Times New Roman"/>
                                                  <w:i/>
                                                  <w:sz w:val="14"/>
                                                  <w:szCs w:val="12"/>
                                                  <w:lang w:val="en-US" w:eastAsia="ru-RU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eastAsia="Times New Roman" w:hAnsi="Cambria Math" w:cs="Times New Roman"/>
                                                  <w:sz w:val="14"/>
                                                  <w:szCs w:val="12"/>
                                                  <w:lang w:val="en-US" w:eastAsia="ru-RU"/>
                                                </w:rPr>
                                                <m:t>x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Times New Roman" w:hAnsi="Cambria Math" w:cs="Times New Roman"/>
                                              <w:sz w:val="14"/>
                                              <w:szCs w:val="12"/>
                                              <w:lang w:val="en-US" w:eastAsia="ru-RU"/>
                                            </w:rPr>
                                            <m:t>h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="Times New Roman" w:hAnsi="Cambria Math" w:cs="Times New Roman"/>
                                              <w:i/>
                                              <w:sz w:val="14"/>
                                              <w:szCs w:val="12"/>
                                              <w:lang w:val="en-US" w:eastAsia="ru-RU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="Times New Roman" w:hAnsi="Cambria Math" w:cs="Times New Roman"/>
                                              <w:sz w:val="14"/>
                                              <w:szCs w:val="12"/>
                                              <w:lang w:val="en-US" w:eastAsia="ru-RU"/>
                                            </w:rPr>
                                            <m:t>k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="Times New Roman" w:hAnsi="Cambria Math" w:cs="Times New Roman"/>
                                              <w:sz w:val="14"/>
                                              <w:szCs w:val="12"/>
                                              <w:lang w:val="en-US" w:eastAsia="ru-RU"/>
                                            </w:rPr>
                                            <m:t>ih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eastAsia="Times New Roman" w:hAnsi="Cambria Math" w:cs="Times New Roman"/>
                                          <w:sz w:val="14"/>
                                          <w:szCs w:val="12"/>
                                          <w:lang w:val="en-US" w:eastAsia="ru-RU"/>
                                        </w:rPr>
                                        <m:t>-</m:t>
                                      </m:r>
                                      <m:nary>
                                        <m:naryPr>
                                          <m:chr m:val="∑"/>
                                          <m:limLoc m:val="undOvr"/>
                                          <m:supHide m:val="1"/>
                                          <m:ctrlPr>
                                            <w:rPr>
                                              <w:rFonts w:ascii="Cambria Math" w:eastAsia="Times New Roman" w:hAnsi="Cambria Math" w:cs="Times New Roman"/>
                                              <w:i/>
                                              <w:sz w:val="14"/>
                                              <w:szCs w:val="12"/>
                                              <w:lang w:val="en-US" w:eastAsia="ru-RU"/>
                                            </w:rPr>
                                          </m:ctrlPr>
                                        </m:naryPr>
                                        <m:sub>
                                          <m:r>
                                            <w:rPr>
                                              <w:rFonts w:ascii="Cambria Math" w:eastAsia="Times New Roman" w:hAnsi="Cambria Math" w:cs="Times New Roman"/>
                                              <w:sz w:val="14"/>
                                              <w:szCs w:val="12"/>
                                              <w:lang w:val="en-US" w:eastAsia="ru-RU"/>
                                            </w:rPr>
                                            <m:t>h∈</m:t>
                                          </m:r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eastAsia="Times New Roman" w:hAnsi="Cambria Math" w:cs="Times New Roman"/>
                                                  <w:i/>
                                                  <w:sz w:val="14"/>
                                                  <w:szCs w:val="12"/>
                                                  <w:lang w:val="en-US" w:eastAsia="ru-RU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eastAsia="Times New Roman" w:hAnsi="Cambria Math" w:cs="Times New Roman"/>
                                                  <w:sz w:val="14"/>
                                                  <w:szCs w:val="12"/>
                                                  <w:lang w:val="en-US" w:eastAsia="ru-RU"/>
                                                </w:rPr>
                                                <m:t>H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eastAsia="Times New Roman" w:hAnsi="Cambria Math" w:cs="Times New Roman"/>
                                                  <w:sz w:val="14"/>
                                                  <w:szCs w:val="12"/>
                                                  <w:lang w:val="en-US" w:eastAsia="ru-RU"/>
                                                </w:rPr>
                                                <m:t>0</m:t>
                                              </m:r>
                                            </m:sub>
                                          </m:sSub>
                                        </m:sub>
                                        <m:sup/>
                                        <m:e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eastAsia="Times New Roman" w:hAnsi="Cambria Math" w:cs="Times New Roman"/>
                                                  <w:i/>
                                                  <w:sz w:val="14"/>
                                                  <w:szCs w:val="12"/>
                                                  <w:lang w:val="en-US" w:eastAsia="ru-RU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eastAsia="Times New Roman" w:hAnsi="Cambria Math" w:cs="Times New Roman"/>
                                                  <w:sz w:val="14"/>
                                                  <w:szCs w:val="12"/>
                                                  <w:lang w:val="en-US" w:eastAsia="ru-RU"/>
                                                </w:rPr>
                                                <m:t>W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eastAsia="Times New Roman" w:hAnsi="Cambria Math" w:cs="Times New Roman"/>
                                                  <w:sz w:val="14"/>
                                                  <w:szCs w:val="12"/>
                                                  <w:lang w:val="en-US" w:eastAsia="ru-RU"/>
                                                </w:rPr>
                                                <m:t>h</m:t>
                                              </m:r>
                                            </m:sub>
                                          </m:sSub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eastAsia="Times New Roman" w:hAnsi="Cambria Math" w:cs="Times New Roman"/>
                                                  <w:i/>
                                                  <w:sz w:val="14"/>
                                                  <w:szCs w:val="12"/>
                                                  <w:lang w:val="en-US" w:eastAsia="ru-RU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eastAsia="Times New Roman" w:hAnsi="Cambria Math" w:cs="Times New Roman"/>
                                                  <w:sz w:val="14"/>
                                                  <w:szCs w:val="12"/>
                                                  <w:lang w:val="en-US" w:eastAsia="ru-RU"/>
                                                </w:rPr>
                                                <m:t>k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eastAsia="Times New Roman" w:hAnsi="Cambria Math" w:cs="Times New Roman"/>
                                                  <w:sz w:val="14"/>
                                                  <w:szCs w:val="12"/>
                                                  <w:lang w:val="en-US" w:eastAsia="ru-RU"/>
                                                </w:rPr>
                                                <m:t>ih</m:t>
                                              </m:r>
                                            </m:sub>
                                          </m:sSub>
                                          <m:r>
                                            <w:rPr>
                                              <w:rFonts w:ascii="Cambria Math" w:eastAsia="Times New Roman" w:hAnsi="Cambria Math" w:cs="Times New Roman"/>
                                              <w:sz w:val="14"/>
                                              <w:szCs w:val="12"/>
                                              <w:lang w:val="en-US" w:eastAsia="ru-RU"/>
                                            </w:rPr>
                                            <m:t>, i∈</m:t>
                                          </m:r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eastAsia="Times New Roman" w:hAnsi="Cambria Math" w:cs="Times New Roman"/>
                                                  <w:i/>
                                                  <w:sz w:val="14"/>
                                                  <w:szCs w:val="12"/>
                                                  <w:lang w:val="en-US" w:eastAsia="ru-RU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eastAsia="Times New Roman" w:hAnsi="Cambria Math" w:cs="Times New Roman"/>
                                                  <w:sz w:val="14"/>
                                                  <w:szCs w:val="12"/>
                                                  <w:lang w:val="en-US" w:eastAsia="ru-RU"/>
                                                </w:rPr>
                                                <m:t>I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eastAsia="Times New Roman" w:hAnsi="Cambria Math" w:cs="Times New Roman"/>
                                                  <w:sz w:val="14"/>
                                                  <w:szCs w:val="12"/>
                                                  <w:lang w:val="en-US" w:eastAsia="ru-RU"/>
                                                </w:rPr>
                                                <m:t>2</m:t>
                                              </m:r>
                                            </m:sub>
                                          </m:sSub>
                                          <m:r>
                                            <w:rPr>
                                              <w:rFonts w:ascii="Cambria Math" w:eastAsia="Times New Roman" w:hAnsi="Cambria Math" w:cs="Times New Roman"/>
                                              <w:sz w:val="14"/>
                                              <w:szCs w:val="12"/>
                                              <w:lang w:val="en-US" w:eastAsia="ru-RU"/>
                                            </w:rPr>
                                            <m:t>.</m:t>
                                          </m:r>
                                        </m:e>
                                      </m:nary>
                                    </m:e>
                                  </m:nary>
                                </m:e>
                              </m:nary>
                            </m:e>
                          </m:nary>
                        </m:e>
                      </m:nary>
                    </m:e>
                  </m:nary>
                </m:e>
              </m:nary>
            </m:e>
          </m:nary>
        </m:oMath>
      </m:oMathPara>
    </w:p>
    <w:p w:rsidR="00A93AA8" w:rsidRPr="002B7A86" w:rsidRDefault="00A93AA8" w:rsidP="00E726A8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12"/>
          <w:szCs w:val="12"/>
          <w:lang w:eastAsia="ru-RU"/>
        </w:rPr>
      </w:pPr>
    </w:p>
    <w:p w:rsidR="00E27810" w:rsidRPr="002B7A86" w:rsidRDefault="00E726A8" w:rsidP="00E27810">
      <w:pPr>
        <w:shd w:val="clear" w:color="auto" w:fill="FFFFFF"/>
        <w:spacing w:before="120" w:after="120" w:line="240" w:lineRule="auto"/>
        <w:ind w:firstLine="142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Para>
        <m:oMath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38∙1,2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16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+1,05∙6,8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17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≤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3,3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+30,3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/>
                    </w:rPr>
                    <m:t>32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-800</m:t>
              </m:r>
            </m:e>
          </m:d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∙1,0+…</m:t>
          </m:r>
        </m:oMath>
      </m:oMathPara>
    </w:p>
    <w:p w:rsidR="00E726A8" w:rsidRPr="002B7A86" w:rsidRDefault="00E726A8" w:rsidP="00E27810">
      <w:pPr>
        <w:shd w:val="clear" w:color="auto" w:fill="FFFFFF"/>
        <w:spacing w:before="120" w:after="120" w:line="240" w:lineRule="auto"/>
        <w:ind w:firstLine="142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 xml:space="preserve"> </m:t>
            </m:r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34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∙0,13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35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∙0,3+</m:t>
        </m:r>
        <m:d>
          <m:d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en-US" w:eastAsia="ru-RU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36</m:t>
                </m:r>
              </m:sub>
            </m:s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-4000</m:t>
            </m:r>
          </m:e>
        </m:d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∙0,25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37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∙0,5-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38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∙0,68</m:t>
        </m:r>
      </m:oMath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,</w:t>
      </w:r>
    </w:p>
    <w:p w:rsidR="00A93AA8" w:rsidRPr="002B7A86" w:rsidRDefault="00E726A8" w:rsidP="00A93AA8">
      <w:pPr>
        <w:shd w:val="clear" w:color="auto" w:fill="FFFFFF"/>
        <w:spacing w:after="0" w:line="240" w:lineRule="auto"/>
        <w:ind w:left="1276" w:hanging="1276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где 38 и 1,2 – годовая продуктивность коровы (ц) и расход кормо</w:t>
      </w:r>
      <w:r w:rsidR="00A93A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ых единиц на 1 ц молока (ц);</w:t>
      </w:r>
    </w:p>
    <w:p w:rsidR="00A93AA8" w:rsidRPr="002B7A86" w:rsidRDefault="00E726A8" w:rsidP="00A93AA8">
      <w:pPr>
        <w:shd w:val="clear" w:color="auto" w:fill="FFFFFF"/>
        <w:spacing w:after="0" w:line="240" w:lineRule="auto"/>
        <w:ind w:left="1418" w:hanging="113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1,05 и 6,8 – годовая продуктивность 1 гол. свиней (ц) и расход к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м</w:t>
      </w:r>
      <w:r w:rsidR="00A93A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вых единиц на 1 ц свинины (ц);</w:t>
      </w:r>
    </w:p>
    <w:p w:rsidR="00E726A8" w:rsidRPr="002B7A86" w:rsidRDefault="00E726A8" w:rsidP="008A360B">
      <w:pPr>
        <w:shd w:val="clear" w:color="auto" w:fill="FFFFFF"/>
        <w:spacing w:after="0" w:line="240" w:lineRule="auto"/>
        <w:ind w:left="2977" w:hanging="2693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lastRenderedPageBreak/>
        <w:t>1,0; 0,13; 0,3; 0,25; 0,5; 0,68 – содержание кормовых единиц в 1 ц соответствующего корма (ц к.</w:t>
      </w:r>
      <w:r w:rsidR="00A93A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д.).</w:t>
      </w:r>
    </w:p>
    <w:p w:rsidR="00E726A8" w:rsidRPr="002B7A86" w:rsidRDefault="00E726A8" w:rsidP="00A93AA8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Таким же образом записывается ограничение по балансу перевари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softHyphen/>
        <w:t>мого протеина и др.</w:t>
      </w:r>
    </w:p>
    <w:p w:rsidR="00E726A8" w:rsidRPr="002B7A86" w:rsidRDefault="00E726A8" w:rsidP="00A93AA8">
      <w:pPr>
        <w:shd w:val="clear" w:color="auto" w:fill="FFFFFF"/>
        <w:tabs>
          <w:tab w:val="left" w:pos="461"/>
        </w:tabs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9.</w:t>
      </w:r>
      <w:r w:rsidR="00A93A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о содержанию питательных веществ в добавках кормов (доп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л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ительных кормах) для отдельных групп животных –</w:t>
      </w:r>
    </w:p>
    <w:p w:rsidR="00E726A8" w:rsidRPr="002B7A86" w:rsidRDefault="00E07A7B" w:rsidP="00E726A8">
      <w:pPr>
        <w:shd w:val="clear" w:color="auto" w:fill="FFFFFF"/>
        <w:tabs>
          <w:tab w:val="left" w:pos="461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m:oMathPara>
        <m:oMath>
          <m:d>
            <m:d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W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ij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-</m:t>
              </m:r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en-US"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h∈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en-US" w:eastAsia="ru-RU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en-US" w:eastAsia="ru-RU"/>
                        </w:rPr>
                        <m:t>0</m:t>
                      </m:r>
                    </m:sub>
                  </m:sSub>
                </m:sub>
                <m:sup/>
                <m:e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en-US"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en-US" w:eastAsia="ru-RU"/>
                        </w:rPr>
                        <m:t>W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en-US" w:eastAsia="ru-RU"/>
                        </w:rPr>
                        <m:t>hj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en-US" w:eastAsia="ru-RU"/>
                        </w:rPr>
                        <m:t>min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en-US" w:eastAsia="ru-RU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en-US" w:eastAsia="ru-RU"/>
                        </w:rPr>
                        <m:t>ih</m:t>
                      </m:r>
                    </m:sub>
                  </m:sSub>
                </m:e>
              </m:nary>
            </m:e>
          </m:d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j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≤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h∈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H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0</m:t>
                  </m:r>
                </m:sub>
              </m:sSub>
            </m:sub>
            <m:sup/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hj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k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ih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, i∈</m:t>
              </m:r>
            </m:e>
          </m:nary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I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, j∈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J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.</m:t>
          </m:r>
        </m:oMath>
      </m:oMathPara>
    </w:p>
    <w:p w:rsidR="00E726A8" w:rsidRPr="002B7A86" w:rsidRDefault="00E726A8" w:rsidP="00E726A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апример, ограничение по содержанию кормовых единиц в добавках кормов для поголовья коров имеет вид:</w:t>
      </w:r>
    </w:p>
    <w:p w:rsidR="00A93AA8" w:rsidRPr="002B7A86" w:rsidRDefault="00A93AA8" w:rsidP="00E726A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12"/>
          <w:szCs w:val="12"/>
          <w:lang w:eastAsia="ru-RU"/>
        </w:rPr>
      </w:pPr>
    </w:p>
    <w:p w:rsidR="00E726A8" w:rsidRPr="002B7A86" w:rsidRDefault="00E07A7B" w:rsidP="00E726A8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38∙1,2-</m:t>
            </m:r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val="en-US" w:eastAsia="ru-RU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10,9∙1+…</m:t>
                </m:r>
              </m:e>
            </m:d>
          </m:e>
        </m:d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16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≤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19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∙1,0+…</m:t>
        </m:r>
      </m:oMath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</w:p>
    <w:p w:rsidR="00A93AA8" w:rsidRPr="002B7A86" w:rsidRDefault="00A93AA8" w:rsidP="00E726A8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12"/>
          <w:szCs w:val="12"/>
          <w:lang w:eastAsia="ru-RU"/>
        </w:rPr>
      </w:pPr>
    </w:p>
    <w:p w:rsidR="00E726A8" w:rsidRPr="002B7A86" w:rsidRDefault="00E726A8" w:rsidP="00A93AA8">
      <w:pPr>
        <w:shd w:val="clear" w:color="auto" w:fill="FFFFFF"/>
        <w:tabs>
          <w:tab w:val="left" w:pos="552"/>
        </w:tabs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10.</w:t>
      </w:r>
      <w:r w:rsidR="00A93A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о размерам отраслей растениеводства и животноводства –</w:t>
      </w:r>
    </w:p>
    <w:p w:rsidR="00637C9E" w:rsidRPr="002B7A86" w:rsidRDefault="00637C9E" w:rsidP="00A93AA8">
      <w:pPr>
        <w:shd w:val="clear" w:color="auto" w:fill="FFFFFF"/>
        <w:tabs>
          <w:tab w:val="left" w:pos="552"/>
        </w:tabs>
        <w:spacing w:after="0" w:line="240" w:lineRule="auto"/>
        <w:ind w:firstLine="284"/>
        <w:rPr>
          <w:rFonts w:ascii="Times New Roman" w:eastAsia="Times New Roman" w:hAnsi="Times New Roman" w:cs="Times New Roman"/>
          <w:sz w:val="12"/>
          <w:szCs w:val="12"/>
          <w:lang w:eastAsia="ru-RU"/>
        </w:rPr>
      </w:pPr>
    </w:p>
    <w:p w:rsidR="00E726A8" w:rsidRPr="002B7A86" w:rsidRDefault="00E07A7B" w:rsidP="00E726A8">
      <w:pPr>
        <w:shd w:val="clear" w:color="auto" w:fill="FFFFFF"/>
        <w:tabs>
          <w:tab w:val="left" w:pos="552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en-US" w:eastAsia="ru-RU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M</m:t>
                  </m:r>
                </m:e>
              </m:acc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j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≤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j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≤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M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j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, j∈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J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0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.</m:t>
          </m:r>
        </m:oMath>
      </m:oMathPara>
    </w:p>
    <w:p w:rsidR="00637C9E" w:rsidRPr="002B7A86" w:rsidRDefault="00637C9E" w:rsidP="00E726A8">
      <w:pPr>
        <w:shd w:val="clear" w:color="auto" w:fill="FFFFFF"/>
        <w:tabs>
          <w:tab w:val="left" w:pos="552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12"/>
          <w:szCs w:val="12"/>
          <w:lang w:eastAsia="ru-RU"/>
        </w:rPr>
      </w:pPr>
    </w:p>
    <w:p w:rsidR="00E726A8" w:rsidRPr="002B7A86" w:rsidRDefault="00E726A8" w:rsidP="00A93AA8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Запишем ограничения по площади ячменя и поголовью коров:</w:t>
      </w:r>
    </w:p>
    <w:p w:rsidR="00637C9E" w:rsidRPr="002B7A86" w:rsidRDefault="00637C9E" w:rsidP="00A93AA8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12"/>
          <w:szCs w:val="12"/>
          <w:lang w:eastAsia="ru-RU"/>
        </w:rPr>
      </w:pPr>
    </w:p>
    <w:p w:rsidR="00E726A8" w:rsidRPr="002B7A86" w:rsidRDefault="00E07A7B" w:rsidP="00E726A8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 xml:space="preserve">≥110;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16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≤800</m:t>
        </m:r>
      </m:oMath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,</w:t>
      </w:r>
    </w:p>
    <w:p w:rsidR="00637C9E" w:rsidRPr="002B7A86" w:rsidRDefault="00637C9E" w:rsidP="00E726A8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12"/>
          <w:szCs w:val="12"/>
          <w:lang w:eastAsia="ru-RU"/>
        </w:rPr>
      </w:pPr>
    </w:p>
    <w:p w:rsidR="008A360B" w:rsidRPr="002B7A86" w:rsidRDefault="00E726A8" w:rsidP="00A93AA8">
      <w:pPr>
        <w:shd w:val="clear" w:color="auto" w:fill="FFFFFF"/>
        <w:spacing w:after="0" w:line="240" w:lineRule="auto"/>
        <w:ind w:left="851" w:hanging="851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где 11</w:t>
      </w:r>
      <w:r w:rsidR="008A360B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0 – минимальная площадь посева, га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, </w:t>
      </w:r>
    </w:p>
    <w:p w:rsidR="00E726A8" w:rsidRPr="002B7A86" w:rsidRDefault="00E726A8" w:rsidP="008A360B">
      <w:pPr>
        <w:shd w:val="clear" w:color="auto" w:fill="FFFFFF"/>
        <w:spacing w:after="0" w:line="240" w:lineRule="auto"/>
        <w:ind w:left="851" w:hanging="567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800 – максимальное пого</w:t>
      </w:r>
      <w:r w:rsidR="00637C9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ловье коров, </w:t>
      </w:r>
      <w:r w:rsidR="008A360B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гол.</w:t>
      </w:r>
    </w:p>
    <w:p w:rsidR="00E726A8" w:rsidRPr="002B7A86" w:rsidRDefault="00E726A8" w:rsidP="00A93AA8">
      <w:pPr>
        <w:shd w:val="clear" w:color="auto" w:fill="FFFFFF"/>
        <w:tabs>
          <w:tab w:val="left" w:pos="566"/>
        </w:tabs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11.</w:t>
      </w:r>
      <w:r w:rsidR="00A93A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о удвоенной прибыли –</w:t>
      </w:r>
    </w:p>
    <w:p w:rsidR="00637C9E" w:rsidRPr="002B7A86" w:rsidRDefault="00637C9E" w:rsidP="00A93AA8">
      <w:pPr>
        <w:shd w:val="clear" w:color="auto" w:fill="FFFFFF"/>
        <w:tabs>
          <w:tab w:val="left" w:pos="566"/>
        </w:tabs>
        <w:spacing w:after="0" w:line="240" w:lineRule="auto"/>
        <w:ind w:firstLine="284"/>
        <w:rPr>
          <w:rFonts w:ascii="Times New Roman" w:eastAsia="Times New Roman" w:hAnsi="Times New Roman" w:cs="Times New Roman"/>
          <w:sz w:val="12"/>
          <w:szCs w:val="12"/>
          <w:lang w:eastAsia="ru-RU"/>
        </w:rPr>
      </w:pPr>
    </w:p>
    <w:p w:rsidR="00E726A8" w:rsidRPr="002B7A86" w:rsidRDefault="00E07A7B" w:rsidP="00E726A8">
      <w:pPr>
        <w:shd w:val="clear" w:color="auto" w:fill="FFFFFF"/>
        <w:tabs>
          <w:tab w:val="left" w:pos="566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P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i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+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j∈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J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1</m:t>
                  </m:r>
                </m:sub>
              </m:sSub>
            </m:sub>
            <m:sup/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ij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j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+</m:t>
              </m:r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en-US"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j∈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en-US" w:eastAsia="ru-RU"/>
                        </w:rPr>
                        <m:t>J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en-US" w:eastAsia="ru-RU"/>
                        </w:rPr>
                        <m:t>2</m:t>
                      </m:r>
                    </m:sub>
                  </m:sSub>
                </m:sub>
                <m:sup/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en-US" w:eastAsia="ru-RU"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0"/>
                              <w:szCs w:val="20"/>
                              <w:lang w:val="en-US" w:eastAsia="ru-RU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en-US" w:eastAsia="ru-RU"/>
                            </w:rPr>
                            <m:t>P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en-US" w:eastAsia="ru-RU"/>
                        </w:rPr>
                        <m:t>ij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en-US"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en-US" w:eastAsia="ru-RU"/>
                        </w:rPr>
                        <m:t>j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-</m:t>
                  </m:r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en-US" w:eastAsia="ru-RU"/>
                        </w:rPr>
                      </m:ctrlPr>
                    </m:naryPr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en-US" w:eastAsia="ru-RU"/>
                        </w:rPr>
                        <m:t>j∈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0"/>
                              <w:szCs w:val="20"/>
                              <w:lang w:val="en-US"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en-US" w:eastAsia="ru-RU"/>
                            </w:rPr>
                            <m:t>J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en-US" w:eastAsia="ru-RU"/>
                            </w:rPr>
                            <m:t>1</m:t>
                          </m:r>
                        </m:sub>
                      </m:sSub>
                    </m:sub>
                    <m:sup/>
                    <m:e>
                      <m:nary>
                        <m:naryPr>
                          <m:chr m:val="∑"/>
                          <m:limLoc m:val="undOvr"/>
                          <m:supHide m:val="1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0"/>
                              <w:szCs w:val="20"/>
                              <w:lang w:val="en-US" w:eastAsia="ru-RU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en-US" w:eastAsia="ru-RU"/>
                            </w:rPr>
                            <m:t>h∈</m:t>
                          </m:r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0"/>
                                  <w:szCs w:val="20"/>
                                  <w:lang w:val="en-US" w:eastAsia="ru-RU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en-US" w:eastAsia="ru-RU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en-US" w:eastAsia="ru-RU"/>
                                </w:rPr>
                                <m:t>0</m:t>
                              </m:r>
                            </m:sub>
                          </m:sSub>
                        </m:sub>
                        <m:sup/>
                        <m:e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0"/>
                                  <w:szCs w:val="20"/>
                                  <w:lang w:val="en-US" w:eastAsia="ru-RU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en-US" w:eastAsia="ru-RU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en-US" w:eastAsia="ru-RU"/>
                                </w:rPr>
                                <m:t>hj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0"/>
                                  <w:szCs w:val="20"/>
                                  <w:lang w:val="en-US" w:eastAsia="ru-RU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en-US" w:eastAsia="ru-RU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en-US" w:eastAsia="ru-RU"/>
                                </w:rPr>
                                <m:t>j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0"/>
                                  <w:szCs w:val="20"/>
                                  <w:lang w:val="en-US" w:eastAsia="ru-RU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en-US" w:eastAsia="ru-RU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en-US" w:eastAsia="ru-RU"/>
                                </w:rPr>
                                <m:t>ih</m:t>
                              </m:r>
                            </m:sub>
                          </m:sSub>
                          <m: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en-US" w:eastAsia="ru-RU"/>
                            </w:rPr>
                            <m:t>-</m:t>
                          </m:r>
                          <m:nary>
                            <m:naryPr>
                              <m:chr m:val="∑"/>
                              <m:limLoc m:val="undOvr"/>
                              <m:supHide m:val="1"/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0"/>
                                  <w:szCs w:val="20"/>
                                  <w:lang w:val="en-US" w:eastAsia="ru-RU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en-US" w:eastAsia="ru-RU"/>
                                </w:rPr>
                                <m:t>h∈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0"/>
                                      <w:szCs w:val="20"/>
                                      <w:lang w:val="en-US" w:eastAsia="ru-RU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0"/>
                                      <w:szCs w:val="20"/>
                                      <w:lang w:val="en-US" w:eastAsia="ru-RU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0"/>
                                      <w:szCs w:val="20"/>
                                      <w:lang w:val="en-US" w:eastAsia="ru-RU"/>
                                    </w:rPr>
                                    <m:t>3</m:t>
                                  </m:r>
                                </m:sub>
                              </m:sSub>
                            </m:sub>
                            <m:sup/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0"/>
                                      <w:szCs w:val="20"/>
                                      <w:lang w:val="en-US" w:eastAsia="ru-RU"/>
                                    </w:rPr>
                                  </m:ctrlPr>
                                </m:sSubPr>
                                <m:e>
                                  <m:acc>
                                    <m:accPr>
                                      <m:chr m:val="̿"/>
                                      <m:ctrlPr>
                                        <w:rPr>
                                          <w:rFonts w:ascii="Cambria Math" w:eastAsia="Times New Roman" w:hAnsi="Cambria Math" w:cs="Times New Roman"/>
                                          <w:i/>
                                          <w:sz w:val="20"/>
                                          <w:szCs w:val="20"/>
                                          <w:lang w:val="en-US" w:eastAsia="ru-RU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eastAsia="Times New Roman" w:hAnsi="Cambria Math" w:cs="Times New Roman"/>
                                          <w:sz w:val="20"/>
                                          <w:szCs w:val="20"/>
                                          <w:lang w:val="en-US" w:eastAsia="ru-RU"/>
                                        </w:rPr>
                                        <m:t>x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0"/>
                                      <w:szCs w:val="20"/>
                                      <w:lang w:val="en-US" w:eastAsia="ru-RU"/>
                                    </w:rPr>
                                    <m:t>h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0"/>
                                      <w:szCs w:val="20"/>
                                      <w:lang w:val="en-US" w:eastAsia="ru-RU"/>
                                    </w:rPr>
                                  </m:ctrlPr>
                                </m:sSubPr>
                                <m:e>
                                  <m:acc>
                                    <m:accPr>
                                      <m:chr m:val="̿"/>
                                      <m:ctrlPr>
                                        <w:rPr>
                                          <w:rFonts w:ascii="Cambria Math" w:eastAsia="Times New Roman" w:hAnsi="Cambria Math" w:cs="Times New Roman"/>
                                          <w:i/>
                                          <w:sz w:val="20"/>
                                          <w:szCs w:val="20"/>
                                          <w:lang w:val="en-US" w:eastAsia="ru-RU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eastAsia="Times New Roman" w:hAnsi="Cambria Math" w:cs="Times New Roman"/>
                                          <w:sz w:val="20"/>
                                          <w:szCs w:val="20"/>
                                          <w:lang w:val="en-US" w:eastAsia="ru-RU"/>
                                        </w:rPr>
                                        <m:t>c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0"/>
                                      <w:szCs w:val="20"/>
                                      <w:lang w:val="en-US" w:eastAsia="ru-RU"/>
                                    </w:rPr>
                                    <m:t>h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en-US" w:eastAsia="ru-RU"/>
                                </w:rPr>
                                <m:t>=</m:t>
                              </m:r>
                              <m:nary>
                                <m:naryPr>
                                  <m:chr m:val="∑"/>
                                  <m:limLoc m:val="undOvr"/>
                                  <m:supHide m:val="1"/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0"/>
                                      <w:szCs w:val="20"/>
                                      <w:lang w:val="en-US" w:eastAsia="ru-RU"/>
                                    </w:rPr>
                                  </m:ctrlPr>
                                </m:naryPr>
                                <m:sub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0"/>
                                      <w:szCs w:val="20"/>
                                      <w:lang w:val="en-US" w:eastAsia="ru-RU"/>
                                    </w:rPr>
                                    <m:t>j∈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eastAsia="Times New Roman" w:hAnsi="Cambria Math" w:cs="Times New Roman"/>
                                          <w:i/>
                                          <w:sz w:val="20"/>
                                          <w:szCs w:val="20"/>
                                          <w:lang w:val="en-US" w:eastAsia="ru-RU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 w:cs="Times New Roman"/>
                                          <w:sz w:val="20"/>
                                          <w:szCs w:val="20"/>
                                          <w:lang w:val="en-US" w:eastAsia="ru-RU"/>
                                        </w:rPr>
                                        <m:t>J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 w:cs="Times New Roman"/>
                                          <w:sz w:val="20"/>
                                          <w:szCs w:val="20"/>
                                          <w:lang w:val="en-US" w:eastAsia="ru-RU"/>
                                        </w:rPr>
                                        <m:t>3</m:t>
                                      </m:r>
                                    </m:sub>
                                  </m:sSub>
                                </m:sub>
                                <m:sup/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eastAsia="Times New Roman" w:hAnsi="Cambria Math" w:cs="Times New Roman"/>
                                          <w:i/>
                                          <w:sz w:val="20"/>
                                          <w:szCs w:val="20"/>
                                          <w:lang w:val="en-US" w:eastAsia="ru-RU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 w:cs="Times New Roman"/>
                                          <w:sz w:val="20"/>
                                          <w:szCs w:val="20"/>
                                          <w:lang w:val="en-US" w:eastAsia="ru-RU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 w:cs="Times New Roman"/>
                                          <w:sz w:val="20"/>
                                          <w:szCs w:val="20"/>
                                          <w:lang w:val="en-US" w:eastAsia="ru-RU"/>
                                        </w:rPr>
                                        <m:t>ij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0"/>
                                      <w:szCs w:val="20"/>
                                      <w:lang w:val="en-US" w:eastAsia="ru-RU"/>
                                    </w:rPr>
                                    <m:t>, i=1.</m:t>
                                  </m:r>
                                </m:e>
                              </m:nary>
                            </m:e>
                          </m:nary>
                        </m:e>
                      </m:nary>
                    </m:e>
                  </m:nary>
                </m:e>
              </m:nary>
            </m:e>
          </m:nary>
        </m:oMath>
      </m:oMathPara>
    </w:p>
    <w:p w:rsidR="00637C9E" w:rsidRPr="002B7A86" w:rsidRDefault="00637C9E" w:rsidP="00A93AA8">
      <w:pPr>
        <w:shd w:val="clear" w:color="auto" w:fill="FFFFFF"/>
        <w:spacing w:after="0" w:line="240" w:lineRule="auto"/>
        <w:ind w:firstLine="284"/>
        <w:rPr>
          <w:rFonts w:ascii="Times New Roman" w:eastAsia="Times New Roman" w:hAnsi="Times New Roman" w:cs="Times New Roman"/>
          <w:sz w:val="12"/>
          <w:szCs w:val="12"/>
          <w:lang w:eastAsia="ru-RU"/>
        </w:rPr>
      </w:pPr>
    </w:p>
    <w:p w:rsidR="00E726A8" w:rsidRPr="002B7A86" w:rsidRDefault="00E726A8" w:rsidP="00A93AA8">
      <w:pPr>
        <w:shd w:val="clear" w:color="auto" w:fill="FFFFFF"/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азвернутое соотношение может принять следующий вид:</w:t>
      </w:r>
    </w:p>
    <w:p w:rsidR="00E726A8" w:rsidRPr="002B7A86" w:rsidRDefault="00E726A8" w:rsidP="008A360B">
      <w:pPr>
        <w:shd w:val="clear" w:color="auto" w:fill="FFFFFF"/>
        <w:spacing w:before="120" w:after="12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m:oMathPara>
        <m:oMath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9000+58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+…-3,3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-…22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32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-…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40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41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42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,</m:t>
          </m:r>
        </m:oMath>
      </m:oMathPara>
    </w:p>
    <w:p w:rsidR="008A360B" w:rsidRPr="002B7A86" w:rsidRDefault="008A360B" w:rsidP="008A360B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где 9000 – фактическая прибыль, тыс. у. д. е.;</w:t>
      </w:r>
    </w:p>
    <w:p w:rsidR="008A360B" w:rsidRPr="002B7A86" w:rsidRDefault="008A360B" w:rsidP="008A360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58 – прибыль с 1 га от сбыта зерна озимой ржи, у. д. е; </w:t>
      </w:r>
    </w:p>
    <w:p w:rsidR="00A93AA8" w:rsidRPr="002B7A86" w:rsidRDefault="00303D71" w:rsidP="00C02C7C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3,3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себестоимость 1 ц зерна (озимой ржи), у.</w:t>
      </w:r>
      <w:r w:rsidR="00A93A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.</w:t>
      </w:r>
      <w:r w:rsidR="00A93A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;</w:t>
      </w:r>
    </w:p>
    <w:p w:rsidR="00A93AA8" w:rsidRPr="002B7A86" w:rsidRDefault="00303D71" w:rsidP="00C02C7C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2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2 – цена покупки 1 ц комбикорма, у.</w:t>
      </w:r>
      <w:r w:rsidR="00A93A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.</w:t>
      </w:r>
      <w:r w:rsidR="00A93A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;</w:t>
      </w:r>
    </w:p>
    <w:p w:rsidR="00E726A8" w:rsidRPr="002B7A86" w:rsidRDefault="00E07A7B" w:rsidP="00C02C7C">
      <w:pPr>
        <w:shd w:val="clear" w:color="auto" w:fill="FFFFFF"/>
        <w:spacing w:after="0" w:line="240" w:lineRule="auto"/>
        <w:ind w:left="1560" w:hanging="1276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40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 xml:space="preserve">,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41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 xml:space="preserve">,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42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–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умма прибыли (для создания ОПФ скотоводства, растениеводства и т.</w:t>
      </w:r>
      <w:r w:rsidR="008A360B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.), у.</w:t>
      </w:r>
      <w:r w:rsidR="00A93A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.</w:t>
      </w:r>
      <w:r w:rsidR="00A93A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.</w:t>
      </w:r>
    </w:p>
    <w:p w:rsidR="00E726A8" w:rsidRPr="002B7A86" w:rsidRDefault="00E726A8" w:rsidP="00C02C7C">
      <w:pPr>
        <w:shd w:val="clear" w:color="auto" w:fill="FFFFFF"/>
        <w:tabs>
          <w:tab w:val="left" w:pos="566"/>
        </w:tabs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12.</w:t>
      </w:r>
      <w:r w:rsidR="00C02C7C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о формированию основных производственных фондов –</w:t>
      </w:r>
    </w:p>
    <w:p w:rsidR="00E726A8" w:rsidRPr="002B7A86" w:rsidRDefault="00E07A7B" w:rsidP="008A360B">
      <w:pPr>
        <w:shd w:val="clear" w:color="auto" w:fill="FFFFFF"/>
        <w:spacing w:before="120" w:after="12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m:oMathPara>
        <m:oMath>
          <m:nary>
            <m:naryPr>
              <m:chr m:val="∑"/>
              <m:limLoc m:val="undOvr"/>
              <m:supHide m:val="1"/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naryPr>
            <m:sub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en-US"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j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0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∈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J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4</m:t>
                  </m:r>
                </m:sub>
              </m:sSub>
            </m:sub>
            <m:sup/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ij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en-US" w:eastAsia="ru-RU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en-US" w:eastAsia="ru-RU"/>
                        </w:rPr>
                        <m:t>j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en-US" w:eastAsia="ru-RU"/>
                        </w:rPr>
                        <m:t>0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en-US"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en-US" w:eastAsia="ru-RU"/>
                        </w:rPr>
                        <m:t>j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≤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en-US" w:eastAsia="ru-RU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en-US" w:eastAsia="ru-RU"/>
                        </w:rPr>
                        <m:t>ij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+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en-US" w:eastAsia="ru-RU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en-US" w:eastAsia="ru-RU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en-US" w:eastAsia="ru-RU"/>
                        </w:rPr>
                        <m:t>2</m:t>
                      </m:r>
                    </m:den>
                  </m:f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en-US" w:eastAsia="ru-RU"/>
                        </w:rPr>
                        <m:t>lr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en-US" w:eastAsia="ru-RU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en-US"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en-US" w:eastAsia="ru-RU"/>
                        </w:rPr>
                        <m:t>ij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en-US" w:eastAsia="ru-RU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en-US" w:eastAsia="ru-RU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en-US" w:eastAsia="ru-RU"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0"/>
                              <w:szCs w:val="20"/>
                              <w:lang w:val="en-US" w:eastAsia="ru-RU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en-US" w:eastAsia="ru-RU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en-US" w:eastAsia="ru-RU"/>
                        </w:rPr>
                        <m:t>ij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, i∈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en-US" w:eastAsia="ru-RU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en-US" w:eastAsia="ru-RU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, j∈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en-US" w:eastAsia="ru-RU"/>
                        </w:rPr>
                        <m:t>J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en-US" w:eastAsia="ru-RU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.</m:t>
                  </m:r>
                </m:sub>
              </m:sSub>
            </m:e>
          </m:nary>
        </m:oMath>
      </m:oMathPara>
    </w:p>
    <w:p w:rsidR="00E726A8" w:rsidRPr="002B7A86" w:rsidRDefault="00E726A8" w:rsidP="00C02C7C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lastRenderedPageBreak/>
        <w:t>Рассмотрим соотношение по созданию материально-технической базы скотоводства:</w:t>
      </w:r>
    </w:p>
    <w:p w:rsidR="00637C9E" w:rsidRPr="002B7A86" w:rsidRDefault="00637C9E" w:rsidP="00C02C7C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12"/>
          <w:szCs w:val="12"/>
          <w:lang w:eastAsia="ru-RU"/>
        </w:rPr>
      </w:pPr>
    </w:p>
    <w:p w:rsidR="00E726A8" w:rsidRPr="002B7A86" w:rsidRDefault="00E726A8" w:rsidP="00E726A8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Para>
        <m:oMath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11,4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16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≤12 000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∙3∙0,48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40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+0,92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45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,</m:t>
          </m:r>
        </m:oMath>
      </m:oMathPara>
    </w:p>
    <w:p w:rsidR="00637C9E" w:rsidRPr="002B7A86" w:rsidRDefault="00637C9E" w:rsidP="00E726A8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12"/>
          <w:szCs w:val="12"/>
          <w:lang w:eastAsia="ru-RU"/>
        </w:rPr>
      </w:pPr>
    </w:p>
    <w:p w:rsidR="00C02C7C" w:rsidRPr="002B7A86" w:rsidRDefault="00E726A8" w:rsidP="00E726A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где 11,4 – сто</w:t>
      </w:r>
      <w:r w:rsidR="008A360B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имость ОПФ в расчете на 1 гол.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коров, тыс. у.</w:t>
      </w:r>
      <w:r w:rsidR="00C02C7C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.</w:t>
      </w:r>
      <w:r w:rsidR="00C02C7C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е.; </w:t>
      </w:r>
    </w:p>
    <w:p w:rsidR="00C02C7C" w:rsidRPr="002B7A86" w:rsidRDefault="00E726A8" w:rsidP="00C02C7C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12</w:t>
      </w:r>
      <w:r w:rsidR="009E05CE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000 – стоимость переходящих ОПФ скотоводства, тыс. у.</w:t>
      </w:r>
      <w:r w:rsidR="00C02C7C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.</w:t>
      </w:r>
      <w:r w:rsidR="00C02C7C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е.;</w:t>
      </w:r>
    </w:p>
    <w:p w:rsidR="00C02C7C" w:rsidRPr="002B7A86" w:rsidRDefault="00E726A8" w:rsidP="00C02C7C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3 –</w:t>
      </w:r>
      <w:r w:rsidR="008A360B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период моделирования (расчет на 3 года); </w:t>
      </w:r>
    </w:p>
    <w:p w:rsidR="00C02C7C" w:rsidRPr="002B7A86" w:rsidRDefault="00E07A7B" w:rsidP="00C02C7C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45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 – 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умма кредита для создания ОПФ скотоводства, тыс. у.</w:t>
      </w:r>
      <w:r w:rsidR="00C02C7C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.</w:t>
      </w:r>
      <w:r w:rsidR="00C02C7C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е.; </w:t>
      </w:r>
    </w:p>
    <w:p w:rsidR="00E726A8" w:rsidRPr="002B7A86" w:rsidRDefault="00E726A8" w:rsidP="00C02C7C">
      <w:pPr>
        <w:shd w:val="clear" w:color="auto" w:fill="FFFFFF"/>
        <w:spacing w:after="0" w:line="240" w:lineRule="auto"/>
        <w:ind w:left="1418" w:hanging="113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0,48 и 0,92 – доля отчислений от прибыли и кредита на создание ОПФ скотоводства.</w:t>
      </w:r>
    </w:p>
    <w:p w:rsidR="00E726A8" w:rsidRPr="002B7A86" w:rsidRDefault="00E726A8" w:rsidP="005E51F8">
      <w:pPr>
        <w:shd w:val="clear" w:color="auto" w:fill="FFFFFF"/>
        <w:tabs>
          <w:tab w:val="left" w:pos="566"/>
        </w:tabs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13.</w:t>
      </w:r>
      <w:r w:rsidR="005E51F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По распределению товарной продукции </w:t>
      </w:r>
      <w:r w:rsidRPr="002B7A8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–</w:t>
      </w:r>
    </w:p>
    <w:p w:rsidR="00E726A8" w:rsidRPr="002B7A86" w:rsidRDefault="00E07A7B" w:rsidP="008A360B">
      <w:pPr>
        <w:shd w:val="clear" w:color="auto" w:fill="FFFFFF"/>
        <w:tabs>
          <w:tab w:val="left" w:pos="2986"/>
        </w:tabs>
        <w:spacing w:before="120" w:after="12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m:oMathPara>
        <m:oMath>
          <m:nary>
            <m:naryPr>
              <m:chr m:val="∑"/>
              <m:limLoc m:val="undOvr"/>
              <m:supHide m:val="1"/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j∈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J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0</m:t>
                  </m:r>
                </m:sub>
              </m:sSub>
            </m:sub>
            <m:sup/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d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ij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j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=</m:t>
              </m:r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en-US"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n∈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en-US" w:eastAsia="ru-RU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en-US" w:eastAsia="ru-RU"/>
                        </w:rPr>
                        <m:t>0</m:t>
                      </m:r>
                    </m:sub>
                  </m:sSub>
                </m:sub>
                <m:sup/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en-US"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en-US" w:eastAsia="ru-RU"/>
                        </w:rPr>
                        <m:t>in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,i∈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en-US" w:eastAsia="ru-RU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en-US" w:eastAsia="ru-RU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.</m:t>
                  </m:r>
                </m:e>
              </m:nary>
            </m:e>
          </m:nary>
        </m:oMath>
      </m:oMathPara>
    </w:p>
    <w:p w:rsidR="00E726A8" w:rsidRPr="002B7A86" w:rsidRDefault="00E726A8" w:rsidP="005E51F8">
      <w:pPr>
        <w:shd w:val="clear" w:color="auto" w:fill="FFFFFF"/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апример, запишем ограничение по продаже картофеля:</w:t>
      </w:r>
    </w:p>
    <w:p w:rsidR="00637C9E" w:rsidRPr="002B7A86" w:rsidRDefault="00637C9E" w:rsidP="00E726A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12"/>
          <w:szCs w:val="12"/>
          <w:lang w:eastAsia="ru-RU"/>
        </w:rPr>
      </w:pPr>
    </w:p>
    <w:p w:rsidR="00E726A8" w:rsidRPr="002B7A86" w:rsidRDefault="00E726A8" w:rsidP="00E726A8">
      <w:pPr>
        <w:shd w:val="clear" w:color="auto" w:fill="FFFFFF"/>
        <w:tabs>
          <w:tab w:val="left" w:pos="3173"/>
          <w:tab w:val="left" w:pos="3662"/>
          <w:tab w:val="left" w:pos="4147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Para>
        <m:oMath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140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46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47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48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49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,</m:t>
          </m:r>
        </m:oMath>
      </m:oMathPara>
    </w:p>
    <w:p w:rsidR="00637C9E" w:rsidRPr="002B7A86" w:rsidRDefault="00637C9E" w:rsidP="00E726A8">
      <w:pPr>
        <w:shd w:val="clear" w:color="auto" w:fill="FFFFFF"/>
        <w:tabs>
          <w:tab w:val="left" w:pos="3173"/>
          <w:tab w:val="left" w:pos="3662"/>
          <w:tab w:val="left" w:pos="4147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12"/>
          <w:szCs w:val="12"/>
          <w:lang w:eastAsia="ru-RU"/>
        </w:rPr>
      </w:pPr>
    </w:p>
    <w:p w:rsidR="00637C9E" w:rsidRPr="002B7A86" w:rsidRDefault="00E726A8" w:rsidP="00E726A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где 140 – выход товарной продукции картофеля с 1 га, ц;</w:t>
      </w:r>
    </w:p>
    <w:p w:rsidR="00E726A8" w:rsidRPr="002B7A86" w:rsidRDefault="00E07A7B" w:rsidP="009C7F4D">
      <w:pPr>
        <w:shd w:val="clear" w:color="auto" w:fill="FFFFFF"/>
        <w:spacing w:after="0" w:line="240" w:lineRule="auto"/>
        <w:ind w:left="1985" w:hanging="1701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46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 xml:space="preserve">,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47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 xml:space="preserve">,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48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 xml:space="preserve"> 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49</m:t>
            </m:r>
          </m:sub>
        </m:sSub>
      </m:oMath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сбыт картофеля соответственно заготовител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ь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ной организации, коммерческой структуре, на ярмарке, межобластному объединению.</w:t>
      </w:r>
    </w:p>
    <w:p w:rsidR="00E726A8" w:rsidRPr="002B7A86" w:rsidRDefault="00E726A8" w:rsidP="005E51F8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14.</w:t>
      </w:r>
      <w:r w:rsidR="00637C9E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о рыночной продаже и выполнению договорных поставок –</w:t>
      </w:r>
    </w:p>
    <w:p w:rsidR="00637C9E" w:rsidRPr="002B7A86" w:rsidRDefault="00637C9E" w:rsidP="00E726A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12"/>
          <w:szCs w:val="12"/>
          <w:lang w:eastAsia="ru-RU"/>
        </w:rPr>
      </w:pPr>
    </w:p>
    <w:p w:rsidR="00E726A8" w:rsidRPr="002B7A86" w:rsidRDefault="00E07A7B" w:rsidP="00E726A8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eastAsia="ru-RU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eastAsia="ru-RU"/>
                    </w:rPr>
                    <m:t>D</m:t>
                  </m:r>
                </m:e>
              </m:acc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in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≤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in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≤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D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in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, i∈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I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, n∈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N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eastAsia="ru-RU"/>
                </w:rPr>
                <m:t>0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eastAsia="ru-RU"/>
            </w:rPr>
            <m:t>.</m:t>
          </m:r>
        </m:oMath>
      </m:oMathPara>
    </w:p>
    <w:p w:rsidR="00637C9E" w:rsidRPr="002B7A86" w:rsidRDefault="00637C9E" w:rsidP="00E726A8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12"/>
          <w:szCs w:val="12"/>
          <w:lang w:eastAsia="ru-RU"/>
        </w:rPr>
      </w:pPr>
    </w:p>
    <w:p w:rsidR="00E726A8" w:rsidRPr="002B7A86" w:rsidRDefault="00E726A8" w:rsidP="005E51F8">
      <w:pPr>
        <w:shd w:val="clear" w:color="auto" w:fill="FFFFFF"/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граничения развернутой задачи таковы:</w:t>
      </w:r>
    </w:p>
    <w:p w:rsidR="005E51F8" w:rsidRPr="002B7A86" w:rsidRDefault="00E726A8" w:rsidP="005E51F8">
      <w:pPr>
        <w:shd w:val="clear" w:color="auto" w:fill="FFFFFF"/>
        <w:tabs>
          <w:tab w:val="left" w:pos="456"/>
        </w:tabs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- по продаже картофеля в счет договоров:</w:t>
      </w:r>
    </w:p>
    <w:p w:rsidR="00E726A8" w:rsidRPr="002B7A86" w:rsidRDefault="00E07A7B" w:rsidP="008A360B">
      <w:pPr>
        <w:shd w:val="clear" w:color="auto" w:fill="FFFFFF"/>
        <w:tabs>
          <w:tab w:val="left" w:pos="456"/>
        </w:tabs>
        <w:spacing w:before="120" w:after="12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46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≥2700</m:t>
        </m:r>
      </m:oMath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,</w:t>
      </w:r>
    </w:p>
    <w:p w:rsidR="00E726A8" w:rsidRPr="002B7A86" w:rsidRDefault="00E726A8" w:rsidP="005E51F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где 2700 – обязательный минимальный объем поставок картофеля, ц;</w:t>
      </w:r>
    </w:p>
    <w:p w:rsidR="005E51F8" w:rsidRPr="002B7A86" w:rsidRDefault="00E726A8" w:rsidP="005E51F8">
      <w:pPr>
        <w:shd w:val="clear" w:color="auto" w:fill="FFFFFF"/>
        <w:tabs>
          <w:tab w:val="left" w:pos="456"/>
        </w:tabs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-</w:t>
      </w:r>
      <w:r w:rsidR="008A360B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по продаже картофеля коммерческой структуре: </w:t>
      </w:r>
    </w:p>
    <w:p w:rsidR="00E726A8" w:rsidRPr="002B7A86" w:rsidRDefault="00E07A7B" w:rsidP="008A360B">
      <w:pPr>
        <w:shd w:val="clear" w:color="auto" w:fill="FFFFFF"/>
        <w:tabs>
          <w:tab w:val="left" w:pos="456"/>
        </w:tabs>
        <w:spacing w:before="120" w:after="12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val="en-US"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val="en-US"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0"/>
                <w:szCs w:val="20"/>
                <w:lang w:eastAsia="ru-RU"/>
              </w:rPr>
              <m:t>48</m:t>
            </m:r>
          </m:sub>
        </m:sSub>
        <m:r>
          <w:rPr>
            <w:rFonts w:ascii="Cambria Math" w:eastAsia="Times New Roman" w:hAnsi="Cambria Math" w:cs="Times New Roman"/>
            <w:sz w:val="20"/>
            <w:szCs w:val="20"/>
            <w:lang w:eastAsia="ru-RU"/>
          </w:rPr>
          <m:t>≤300</m:t>
        </m:r>
      </m:oMath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,</w:t>
      </w:r>
    </w:p>
    <w:p w:rsidR="00E726A8" w:rsidRPr="002B7A86" w:rsidRDefault="00E726A8" w:rsidP="005E51F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где 300 – максимально возможный объем реализации, ц.</w:t>
      </w:r>
    </w:p>
    <w:p w:rsidR="00E726A8" w:rsidRPr="002B7A86" w:rsidRDefault="00E726A8" w:rsidP="005E51F8">
      <w:pPr>
        <w:shd w:val="clear" w:color="auto" w:fill="FFFFFF"/>
        <w:tabs>
          <w:tab w:val="left" w:pos="590"/>
        </w:tabs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15.</w:t>
      </w:r>
      <w:r w:rsidR="005E51F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По сумме заемных средств </w:t>
      </w:r>
      <w:r w:rsidRPr="002B7A8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–</w:t>
      </w:r>
    </w:p>
    <w:p w:rsidR="005E51F8" w:rsidRPr="002B7A86" w:rsidRDefault="005E51F8" w:rsidP="005E51F8">
      <w:pPr>
        <w:shd w:val="clear" w:color="auto" w:fill="FFFFFF"/>
        <w:tabs>
          <w:tab w:val="left" w:pos="590"/>
        </w:tabs>
        <w:spacing w:after="0" w:line="240" w:lineRule="auto"/>
        <w:ind w:firstLine="284"/>
        <w:rPr>
          <w:rFonts w:ascii="Times New Roman" w:eastAsia="Times New Roman" w:hAnsi="Times New Roman" w:cs="Times New Roman"/>
          <w:sz w:val="12"/>
          <w:szCs w:val="12"/>
          <w:lang w:eastAsia="ru-RU"/>
        </w:rPr>
      </w:pPr>
    </w:p>
    <w:p w:rsidR="00E726A8" w:rsidRPr="002B7A86" w:rsidRDefault="00E07A7B" w:rsidP="00E726A8">
      <w:pPr>
        <w:shd w:val="clear" w:color="auto" w:fill="FFFFFF"/>
        <w:tabs>
          <w:tab w:val="left" w:pos="59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Para>
        <m:oMath>
          <m:nary>
            <m:naryPr>
              <m:chr m:val="∑"/>
              <m:limLoc m:val="undOvr"/>
              <m:supHide m:val="1"/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j∈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J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3</m:t>
                  </m:r>
                </m:sub>
              </m:sSub>
            </m:sub>
            <m:sup/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en-US" w:eastAsia="ru-RU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en-US" w:eastAsia="ru-RU"/>
                        </w:rPr>
                      </m:ctrlPr>
                    </m:acc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en-US" w:eastAsia="ru-RU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ij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≤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Q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i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, i=2.</m:t>
              </m:r>
            </m:e>
          </m:nary>
        </m:oMath>
      </m:oMathPara>
    </w:p>
    <w:p w:rsidR="005E51F8" w:rsidRPr="002B7A86" w:rsidRDefault="005E51F8" w:rsidP="00E726A8">
      <w:pPr>
        <w:shd w:val="clear" w:color="auto" w:fill="FFFFFF"/>
        <w:tabs>
          <w:tab w:val="left" w:pos="59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12"/>
          <w:szCs w:val="12"/>
          <w:lang w:eastAsia="ru-RU"/>
        </w:rPr>
      </w:pPr>
    </w:p>
    <w:p w:rsidR="00E726A8" w:rsidRPr="002B7A86" w:rsidRDefault="00E726A8" w:rsidP="005E51F8">
      <w:pPr>
        <w:shd w:val="clear" w:color="auto" w:fill="FFFFFF"/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lastRenderedPageBreak/>
        <w:t>Например, по объему кредита ограничение имеет следующий вид:</w:t>
      </w:r>
    </w:p>
    <w:p w:rsidR="005E51F8" w:rsidRPr="002B7A86" w:rsidRDefault="005E51F8" w:rsidP="005E51F8">
      <w:pPr>
        <w:shd w:val="clear" w:color="auto" w:fill="FFFFFF"/>
        <w:spacing w:after="0" w:line="240" w:lineRule="auto"/>
        <w:ind w:firstLine="284"/>
        <w:rPr>
          <w:rFonts w:ascii="Times New Roman" w:eastAsia="Times New Roman" w:hAnsi="Times New Roman" w:cs="Times New Roman"/>
          <w:sz w:val="12"/>
          <w:szCs w:val="12"/>
          <w:lang w:eastAsia="ru-RU"/>
        </w:rPr>
      </w:pPr>
    </w:p>
    <w:p w:rsidR="00E726A8" w:rsidRPr="002B7A86" w:rsidRDefault="00E07A7B" w:rsidP="00E726A8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44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45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+…≤530 000,</m:t>
          </m:r>
        </m:oMath>
      </m:oMathPara>
    </w:p>
    <w:p w:rsidR="005E51F8" w:rsidRPr="002B7A86" w:rsidRDefault="005E51F8" w:rsidP="00E726A8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12"/>
          <w:szCs w:val="12"/>
          <w:lang w:eastAsia="ru-RU"/>
        </w:rPr>
      </w:pPr>
    </w:p>
    <w:p w:rsidR="005E51F8" w:rsidRPr="002B7A86" w:rsidRDefault="00E726A8" w:rsidP="00E726A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где </w:t>
      </w:r>
      <w:r w:rsidRPr="002B7A8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х</w:t>
      </w:r>
      <w:r w:rsidRPr="002B7A86">
        <w:rPr>
          <w:rFonts w:ascii="Times New Roman" w:eastAsia="Times New Roman" w:hAnsi="Times New Roman" w:cs="Times New Roman"/>
          <w:sz w:val="20"/>
          <w:szCs w:val="20"/>
          <w:vertAlign w:val="subscript"/>
          <w:lang w:eastAsia="ru-RU"/>
        </w:rPr>
        <w:t>44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кредит для формирования ОПФ растениеводства;</w:t>
      </w:r>
    </w:p>
    <w:p w:rsidR="00E726A8" w:rsidRPr="002B7A86" w:rsidRDefault="00E726A8" w:rsidP="005E51F8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530000 – общая сумма выделяемого кредита, тыс. у.</w:t>
      </w:r>
      <w:r w:rsidR="00FC4F70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.</w:t>
      </w:r>
      <w:r w:rsidR="00FC4F70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.</w:t>
      </w:r>
    </w:p>
    <w:p w:rsidR="00E726A8" w:rsidRPr="002B7A86" w:rsidRDefault="00E726A8" w:rsidP="005E51F8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Целевой функцией задачи является максимум стоимости товарной продукции за вычетом части ее, необходимой для получения прибыли с целью выплаты кредита и процентов:</w:t>
      </w:r>
    </w:p>
    <w:p w:rsidR="005E51F8" w:rsidRPr="002B7A86" w:rsidRDefault="005E51F8" w:rsidP="005E51F8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12"/>
          <w:szCs w:val="12"/>
          <w:lang w:eastAsia="ru-RU"/>
        </w:rPr>
      </w:pPr>
    </w:p>
    <w:p w:rsidR="00E726A8" w:rsidRPr="002B7A86" w:rsidRDefault="00E726A8" w:rsidP="00E726A8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Para>
        <m:oMath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F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i∈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I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3</m:t>
                  </m:r>
                </m:sub>
              </m:sSub>
            </m:sub>
            <m:sup/>
            <m:e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en-US"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n∈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en-US" w:eastAsia="ru-RU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en-US" w:eastAsia="ru-RU"/>
                        </w:rPr>
                        <m:t>0</m:t>
                      </m:r>
                    </m:sub>
                  </m:sSub>
                </m:sub>
                <m:sup/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en-US" w:eastAsia="ru-RU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en-US" w:eastAsia="ru-RU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en-US" w:eastAsia="ru-RU"/>
                        </w:rPr>
                        <m:t>in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en-US"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en-US" w:eastAsia="ru-RU"/>
                        </w:rPr>
                        <m:t>in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-</m:t>
                  </m:r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eastAsia="Times New Roman" w:hAnsi="Cambria Math" w:cs="Times New Roman"/>
                          <w:i/>
                          <w:sz w:val="20"/>
                          <w:szCs w:val="20"/>
                          <w:lang w:val="en-US" w:eastAsia="ru-RU"/>
                        </w:rPr>
                      </m:ctrlPr>
                    </m:naryPr>
                    <m:sub>
                      <m:r>
                        <w:rPr>
                          <w:rFonts w:ascii="Cambria Math" w:eastAsia="Times New Roman" w:hAnsi="Cambria Math" w:cs="Times New Roman"/>
                          <w:sz w:val="20"/>
                          <w:szCs w:val="20"/>
                          <w:lang w:val="en-US" w:eastAsia="ru-RU"/>
                        </w:rPr>
                        <m:t>i=1</m:t>
                      </m:r>
                    </m:sub>
                    <m:sup/>
                    <m:e>
                      <m:nary>
                        <m:naryPr>
                          <m:chr m:val="∑"/>
                          <m:limLoc m:val="undOvr"/>
                          <m:supHide m:val="1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0"/>
                              <w:szCs w:val="20"/>
                              <w:lang w:val="en-US" w:eastAsia="ru-RU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en-US" w:eastAsia="ru-RU"/>
                            </w:rPr>
                            <m:t>j∈</m:t>
                          </m:r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0"/>
                                  <w:szCs w:val="20"/>
                                  <w:lang w:val="en-US" w:eastAsia="ru-RU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en-US" w:eastAsia="ru-RU"/>
                                </w:rPr>
                                <m:t>J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en-US" w:eastAsia="ru-RU"/>
                                </w:rPr>
                                <m:t>3</m:t>
                              </m:r>
                            </m:sub>
                          </m:sSub>
                        </m:sub>
                        <m:sup/>
                        <m:e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0"/>
                                  <w:szCs w:val="20"/>
                                  <w:lang w:val="en-US" w:eastAsia="ru-RU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en-US" w:eastAsia="ru-RU"/>
                                </w:rPr>
                                <m:t>ω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en-US" w:eastAsia="ru-RU"/>
                                </w:rPr>
                                <m:t>ij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0"/>
                                  <w:szCs w:val="20"/>
                                  <w:lang w:val="en-US" w:eastAsia="ru-RU"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0"/>
                                      <w:szCs w:val="20"/>
                                      <w:lang w:val="en-US" w:eastAsia="ru-RU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20"/>
                                      <w:szCs w:val="20"/>
                                      <w:lang w:val="en-US" w:eastAsia="ru-RU"/>
                                    </w:rPr>
                                    <m:t>x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sz w:val="20"/>
                                  <w:szCs w:val="20"/>
                                  <w:lang w:val="en-US" w:eastAsia="ru-RU"/>
                                </w:rPr>
                                <m:t>ij</m:t>
                              </m:r>
                            </m:sub>
                          </m:sSub>
                          <m: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en-US" w:eastAsia="ru-RU"/>
                            </w:rPr>
                            <m:t>→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en-US" w:eastAsia="ru-RU"/>
                            </w:rPr>
                            <m:t>max</m:t>
                          </m:r>
                          <m:r>
                            <w:rPr>
                              <w:rFonts w:ascii="Cambria Math" w:eastAsia="Times New Roman" w:hAnsi="Cambria Math" w:cs="Times New Roman"/>
                              <w:sz w:val="20"/>
                              <w:szCs w:val="20"/>
                              <w:lang w:val="en-US" w:eastAsia="ru-RU"/>
                            </w:rPr>
                            <m:t>.</m:t>
                          </m:r>
                        </m:e>
                      </m:nary>
                    </m:e>
                  </m:nary>
                </m:e>
              </m:nary>
            </m:e>
          </m:nary>
        </m:oMath>
      </m:oMathPara>
    </w:p>
    <w:p w:rsidR="005E51F8" w:rsidRPr="002B7A86" w:rsidRDefault="005E51F8" w:rsidP="00E726A8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12"/>
          <w:szCs w:val="12"/>
          <w:lang w:eastAsia="ru-RU"/>
        </w:rPr>
      </w:pPr>
    </w:p>
    <w:p w:rsidR="00E726A8" w:rsidRPr="002B7A86" w:rsidRDefault="00E726A8" w:rsidP="005E51F8">
      <w:pPr>
        <w:shd w:val="clear" w:color="auto" w:fill="FFFFFF"/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 развернутом виде можно записать так:</w:t>
      </w:r>
    </w:p>
    <w:p w:rsidR="005E51F8" w:rsidRPr="002B7A86" w:rsidRDefault="005E51F8" w:rsidP="00E726A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12"/>
          <w:szCs w:val="12"/>
          <w:lang w:eastAsia="ru-RU"/>
        </w:rPr>
      </w:pPr>
    </w:p>
    <w:p w:rsidR="00E726A8" w:rsidRPr="002B7A86" w:rsidRDefault="00E726A8" w:rsidP="00E726A8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m:oMathPara>
        <m:oMath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F=10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46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+10,6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47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+10,2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48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+10,1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49</m:t>
              </m:r>
            </m:sub>
          </m:sSub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+…-1,59∙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0"/>
                  <w:szCs w:val="20"/>
                  <w:lang w:val="en-US" w:eastAsia="ru-RU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44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0"/>
                  <w:szCs w:val="20"/>
                  <w:lang w:val="en-US" w:eastAsia="ru-RU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0"/>
                      <w:szCs w:val="20"/>
                      <w:lang w:val="en-US"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0"/>
                      <w:szCs w:val="20"/>
                      <w:lang w:val="en-US" w:eastAsia="ru-RU"/>
                    </w:rPr>
                    <m:t>45</m:t>
                  </m:r>
                </m:sub>
              </m:sSub>
            </m:e>
          </m:d>
          <m:r>
            <w:rPr>
              <w:rFonts w:ascii="Cambria Math" w:eastAsia="Times New Roman" w:hAnsi="Cambria Math" w:cs="Times New Roman"/>
              <w:sz w:val="20"/>
              <w:szCs w:val="20"/>
              <w:lang w:val="en-US" w:eastAsia="ru-RU"/>
            </w:rPr>
            <m:t>,</m:t>
          </m:r>
        </m:oMath>
      </m:oMathPara>
    </w:p>
    <w:p w:rsidR="005E51F8" w:rsidRPr="002B7A86" w:rsidRDefault="005E51F8" w:rsidP="00E726A8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12"/>
          <w:szCs w:val="12"/>
          <w:lang w:eastAsia="ru-RU"/>
        </w:rPr>
      </w:pPr>
    </w:p>
    <w:p w:rsidR="005E51F8" w:rsidRPr="002B7A86" w:rsidRDefault="00E726A8" w:rsidP="00FC4F70">
      <w:pPr>
        <w:shd w:val="clear" w:color="auto" w:fill="FFFFFF"/>
        <w:spacing w:after="0" w:line="240" w:lineRule="auto"/>
        <w:ind w:left="2268" w:hanging="2268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где 10; 10,6; 10,2; 10,1 – цена за 1 ц картофеля, реализуемого по с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softHyphen/>
        <w:t>ответствующим направлениям, у.</w:t>
      </w:r>
      <w:r w:rsidR="005E51F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.</w:t>
      </w:r>
      <w:r w:rsidR="005E51F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е.;</w:t>
      </w:r>
    </w:p>
    <w:p w:rsidR="00E726A8" w:rsidRPr="002B7A86" w:rsidRDefault="00E726A8" w:rsidP="005E51F8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1,59 – стои</w:t>
      </w:r>
      <w:r w:rsidR="005E51F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мость товарной про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укции для оплаты единицы кредита.</w:t>
      </w:r>
    </w:p>
    <w:p w:rsidR="00E726A8" w:rsidRPr="002B7A86" w:rsidRDefault="00E726A8" w:rsidP="005E51F8">
      <w:pPr>
        <w:shd w:val="clear" w:color="auto" w:fill="FFFFFF"/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 данную модель можно вводить различные дополнения:</w:t>
      </w:r>
    </w:p>
    <w:p w:rsidR="005E51F8" w:rsidRPr="002B7A86" w:rsidRDefault="00835E7B" w:rsidP="005E51F8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а) 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в ограничении 2 (правая часть) учесть количество трудовых 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е</w:t>
      </w: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softHyphen/>
        <w:t>сурсов, не обеспеченных жилье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м;</w:t>
      </w:r>
    </w:p>
    <w:p w:rsidR="005E51F8" w:rsidRPr="002B7A86" w:rsidRDefault="00835E7B" w:rsidP="005E51F8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б) 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 ограничении 10 записать поголовье животных (чаще всего м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лодняка) с учетом его приема или пе</w:t>
      </w:r>
      <w:r w:rsidR="005E51F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редачи;</w:t>
      </w:r>
    </w:p>
    <w:p w:rsidR="005E51F8" w:rsidRPr="002B7A86" w:rsidRDefault="00835E7B" w:rsidP="005E51F8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) 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 ограничении 11 учесть издержки и прибыль от приведенных до</w:t>
      </w:r>
      <w:r w:rsidR="005E51F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полнений (по труду, молодняку);</w:t>
      </w:r>
    </w:p>
    <w:p w:rsidR="005E51F8" w:rsidRPr="002B7A86" w:rsidRDefault="00835E7B" w:rsidP="005E51F8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г) 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в ограничении 12 (правая часть) ввести такие источники инв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стиций, как частные, иностранные, бюджетные и т.</w:t>
      </w:r>
      <w:r w:rsidR="005E51F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="00E726A8"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t>д.</w:t>
      </w:r>
    </w:p>
    <w:p w:rsidR="005E51F8" w:rsidRPr="002B7A86" w:rsidRDefault="005E51F8">
      <w:pPr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7A86">
        <w:rPr>
          <w:rFonts w:ascii="Times New Roman" w:eastAsia="Times New Roman" w:hAnsi="Times New Roman" w:cs="Times New Roman"/>
          <w:sz w:val="20"/>
          <w:szCs w:val="20"/>
          <w:lang w:eastAsia="ru-RU"/>
        </w:rPr>
        <w:br w:type="page"/>
      </w:r>
    </w:p>
    <w:p w:rsidR="00E726A8" w:rsidRPr="002B7A86" w:rsidRDefault="005E51F8" w:rsidP="00E726A8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16"/>
          <w:szCs w:val="16"/>
          <w:lang w:eastAsia="ru-RU"/>
        </w:rPr>
      </w:pPr>
      <w:r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lastRenderedPageBreak/>
        <w:t>БИБЛИОГРАФИЧЕСКИЙ СПИСОК</w:t>
      </w:r>
    </w:p>
    <w:p w:rsidR="005E51F8" w:rsidRPr="002B7A86" w:rsidRDefault="005E51F8" w:rsidP="00E726A8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16"/>
          <w:szCs w:val="16"/>
          <w:lang w:eastAsia="ru-RU"/>
        </w:rPr>
      </w:pPr>
    </w:p>
    <w:p w:rsidR="00E726A8" w:rsidRPr="002B7A86" w:rsidRDefault="00303D71" w:rsidP="005E51F8">
      <w:pPr>
        <w:widowControl w:val="0"/>
        <w:shd w:val="clear" w:color="auto" w:fill="FFFFFF"/>
        <w:tabs>
          <w:tab w:val="left" w:pos="24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Cs/>
          <w:sz w:val="16"/>
          <w:szCs w:val="16"/>
          <w:lang w:eastAsia="ru-RU"/>
        </w:rPr>
      </w:pPr>
      <w:r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1. </w:t>
      </w:r>
      <w:r w:rsidR="00E726A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 xml:space="preserve">Экономико-математические методы и модели: учеб. </w:t>
      </w:r>
      <w:r w:rsidR="005E51F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п</w:t>
      </w:r>
      <w:r w:rsidR="00E726A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особие /</w:t>
      </w:r>
      <w:r w:rsidR="005E51F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Н.</w:t>
      </w:r>
      <w:r w:rsidR="005E51F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 xml:space="preserve"> </w:t>
      </w:r>
      <w:r w:rsidR="00FC4F70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 xml:space="preserve">И. Холод </w:t>
      </w:r>
      <w:r w:rsidR="005E51F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[</w:t>
      </w:r>
      <w:r w:rsidR="00E726A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и др.</w:t>
      </w:r>
      <w:r w:rsidR="005E51F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]</w:t>
      </w:r>
      <w:r w:rsidR="00E726A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; под общ. ред. А.</w:t>
      </w:r>
      <w:r w:rsidR="005E51F8" w:rsidRPr="002B7A86">
        <w:rPr>
          <w:rFonts w:ascii="Times New Roman" w:eastAsia="Times New Roman" w:hAnsi="Times New Roman" w:cs="Times New Roman"/>
          <w:sz w:val="16"/>
          <w:szCs w:val="16"/>
          <w:lang w:val="en-US" w:eastAsia="ru-RU"/>
        </w:rPr>
        <w:t> </w:t>
      </w:r>
      <w:r w:rsidR="00E726A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 xml:space="preserve">В. Кузнецова. </w:t>
      </w:r>
      <w:r w:rsidR="005E51F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 xml:space="preserve">– </w:t>
      </w:r>
      <w:r w:rsidR="00E726A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 xml:space="preserve">2-е изд. </w:t>
      </w:r>
      <w:r w:rsidR="005E51F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 xml:space="preserve">– </w:t>
      </w:r>
      <w:r w:rsidR="00E726A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Ми</w:t>
      </w:r>
      <w:r w:rsidR="005E51F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нск</w:t>
      </w:r>
      <w:r w:rsidR="00E726A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: БГЭУ, 2000. – 412 с.</w:t>
      </w:r>
    </w:p>
    <w:p w:rsidR="00E726A8" w:rsidRPr="002B7A86" w:rsidRDefault="00303D71" w:rsidP="005E51F8">
      <w:pPr>
        <w:widowControl w:val="0"/>
        <w:shd w:val="clear" w:color="auto" w:fill="FFFFFF"/>
        <w:tabs>
          <w:tab w:val="left" w:pos="24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Cs/>
          <w:sz w:val="16"/>
          <w:szCs w:val="16"/>
          <w:lang w:eastAsia="ru-RU"/>
        </w:rPr>
      </w:pPr>
      <w:r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2. </w:t>
      </w:r>
      <w:r w:rsidR="00E726A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Экономико-математические методы и модели: практикум / С.</w:t>
      </w:r>
      <w:r w:rsidR="005E51F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 </w:t>
      </w:r>
      <w:r w:rsidR="00E726A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 xml:space="preserve">Ф. Миксюк </w:t>
      </w:r>
      <w:r w:rsidR="005E51F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[</w:t>
      </w:r>
      <w:r w:rsidR="00E726A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и др.</w:t>
      </w:r>
      <w:r w:rsidR="005E51F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]</w:t>
      </w:r>
      <w:r w:rsidR="00E726A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; под ред. С.</w:t>
      </w:r>
      <w:r w:rsidR="005E51F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 </w:t>
      </w:r>
      <w:r w:rsidR="00E726A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Ф. Миксюк. – Минск: БГЭУ, 2008. – 311 с.</w:t>
      </w:r>
    </w:p>
    <w:p w:rsidR="00E726A8" w:rsidRPr="002B7A86" w:rsidRDefault="00FC4F70" w:rsidP="005E51F8">
      <w:pPr>
        <w:widowControl w:val="0"/>
        <w:shd w:val="clear" w:color="auto" w:fill="FFFFFF"/>
        <w:tabs>
          <w:tab w:val="left" w:pos="24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Cs/>
          <w:sz w:val="16"/>
          <w:szCs w:val="16"/>
          <w:lang w:eastAsia="ru-RU"/>
        </w:rPr>
      </w:pPr>
      <w:r w:rsidRPr="002B7A86">
        <w:rPr>
          <w:rFonts w:ascii="Times New Roman" w:eastAsia="Times New Roman" w:hAnsi="Times New Roman" w:cs="Times New Roman"/>
          <w:bCs/>
          <w:sz w:val="16"/>
          <w:szCs w:val="16"/>
          <w:lang w:eastAsia="ru-RU"/>
        </w:rPr>
        <w:t>3. </w:t>
      </w:r>
      <w:r w:rsidR="00E726A8" w:rsidRPr="002B7A86">
        <w:rPr>
          <w:rFonts w:ascii="Times New Roman" w:eastAsia="Times New Roman" w:hAnsi="Times New Roman" w:cs="Times New Roman"/>
          <w:spacing w:val="20"/>
          <w:sz w:val="16"/>
          <w:szCs w:val="16"/>
          <w:lang w:eastAsia="ru-RU"/>
        </w:rPr>
        <w:t>Юферева</w:t>
      </w:r>
      <w:r w:rsidR="00E726A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, О.</w:t>
      </w:r>
      <w:r w:rsidR="0016787B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 </w:t>
      </w:r>
      <w:r w:rsidR="00E726A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Д. Экономико-математические методы и модели: сб. задач / О.</w:t>
      </w:r>
      <w:r w:rsidR="0016787B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 </w:t>
      </w:r>
      <w:r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Д. </w:t>
      </w:r>
      <w:r w:rsidR="00E726A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Юферева. – Ми</w:t>
      </w:r>
      <w:r w:rsidR="0016787B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нск</w:t>
      </w:r>
      <w:r w:rsidR="00E726A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: БГЭУ, 2002. – 103 с.</w:t>
      </w:r>
    </w:p>
    <w:p w:rsidR="00E726A8" w:rsidRPr="002B7A86" w:rsidRDefault="00303D71" w:rsidP="005E51F8">
      <w:pPr>
        <w:widowControl w:val="0"/>
        <w:shd w:val="clear" w:color="auto" w:fill="FFFFFF"/>
        <w:tabs>
          <w:tab w:val="left" w:pos="24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Cs/>
          <w:sz w:val="16"/>
          <w:szCs w:val="16"/>
          <w:lang w:eastAsia="ru-RU"/>
        </w:rPr>
      </w:pPr>
      <w:r w:rsidRPr="002B7A86">
        <w:rPr>
          <w:rFonts w:ascii="Times New Roman" w:eastAsia="Times New Roman" w:hAnsi="Times New Roman" w:cs="Times New Roman"/>
          <w:bCs/>
          <w:sz w:val="16"/>
          <w:szCs w:val="16"/>
          <w:lang w:eastAsia="ru-RU"/>
        </w:rPr>
        <w:t>4. </w:t>
      </w:r>
      <w:r w:rsidR="00E726A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Количественные методы принятия решений: учеб. пособие / Л.</w:t>
      </w:r>
      <w:r w:rsidR="0016787B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 </w:t>
      </w:r>
      <w:r w:rsidR="00E726A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Ф. Дежурко</w:t>
      </w:r>
      <w:r w:rsidR="00FC4F70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br/>
      </w:r>
      <w:r w:rsidR="0016787B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[и др.]</w:t>
      </w:r>
      <w:r w:rsidR="00E726A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; под ред. Л.</w:t>
      </w:r>
      <w:r w:rsidR="0016787B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 </w:t>
      </w:r>
      <w:r w:rsidR="00E726A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 xml:space="preserve">Ф. Дежурко. – </w:t>
      </w:r>
      <w:r w:rsidR="0016787B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Минск</w:t>
      </w:r>
      <w:r w:rsidR="00E726A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 xml:space="preserve">: изд. </w:t>
      </w:r>
      <w:r w:rsidR="0016787B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ц</w:t>
      </w:r>
      <w:r w:rsidR="00E726A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ентр БГУ, 2003. – 254 с.</w:t>
      </w:r>
    </w:p>
    <w:p w:rsidR="00E726A8" w:rsidRPr="002B7A86" w:rsidRDefault="00303D71" w:rsidP="005E51F8">
      <w:pPr>
        <w:widowControl w:val="0"/>
        <w:shd w:val="clear" w:color="auto" w:fill="FFFFFF"/>
        <w:tabs>
          <w:tab w:val="left" w:pos="24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Cs/>
          <w:sz w:val="16"/>
          <w:szCs w:val="16"/>
          <w:lang w:eastAsia="ru-RU"/>
        </w:rPr>
      </w:pPr>
      <w:r w:rsidRPr="002B7A86">
        <w:rPr>
          <w:rFonts w:ascii="Times New Roman" w:eastAsia="Times New Roman" w:hAnsi="Times New Roman" w:cs="Times New Roman"/>
          <w:bCs/>
          <w:sz w:val="16"/>
          <w:szCs w:val="16"/>
          <w:lang w:eastAsia="ru-RU"/>
        </w:rPr>
        <w:t>5. </w:t>
      </w:r>
      <w:r w:rsidR="00E726A8" w:rsidRPr="002B7A86">
        <w:rPr>
          <w:rFonts w:ascii="Times New Roman" w:eastAsia="Times New Roman" w:hAnsi="Times New Roman" w:cs="Times New Roman"/>
          <w:spacing w:val="20"/>
          <w:sz w:val="16"/>
          <w:szCs w:val="16"/>
          <w:lang w:eastAsia="ru-RU"/>
        </w:rPr>
        <w:t>Кашникова</w:t>
      </w:r>
      <w:r w:rsidR="00E726A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, И.</w:t>
      </w:r>
      <w:r w:rsidR="0016787B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 </w:t>
      </w:r>
      <w:r w:rsidR="00E726A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В. Экономико-математические методы и модели: учеб</w:t>
      </w:r>
      <w:r w:rsidR="0016787B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.-</w:t>
      </w:r>
      <w:r w:rsidR="00E726A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метод. пособие / И.</w:t>
      </w:r>
      <w:r w:rsidR="0016787B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 </w:t>
      </w:r>
      <w:r w:rsidR="00E726A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В. Кашникова. – М</w:t>
      </w:r>
      <w:r w:rsidR="00FC4F70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инск</w:t>
      </w:r>
      <w:r w:rsidR="00E726A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: БГЭУ, 2003. – 81 с.</w:t>
      </w:r>
    </w:p>
    <w:p w:rsidR="00E726A8" w:rsidRPr="002B7A86" w:rsidRDefault="00303D71" w:rsidP="005E51F8">
      <w:pPr>
        <w:widowControl w:val="0"/>
        <w:shd w:val="clear" w:color="auto" w:fill="FFFFFF"/>
        <w:tabs>
          <w:tab w:val="left" w:pos="24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Cs/>
          <w:sz w:val="16"/>
          <w:szCs w:val="16"/>
          <w:lang w:eastAsia="ru-RU"/>
        </w:rPr>
      </w:pPr>
      <w:r w:rsidRPr="002B7A86">
        <w:rPr>
          <w:rFonts w:ascii="Times New Roman" w:eastAsia="Times New Roman" w:hAnsi="Times New Roman" w:cs="Times New Roman"/>
          <w:bCs/>
          <w:sz w:val="16"/>
          <w:szCs w:val="16"/>
          <w:lang w:eastAsia="ru-RU"/>
        </w:rPr>
        <w:t>6. </w:t>
      </w:r>
      <w:r w:rsidR="00E726A8" w:rsidRPr="002B7A86">
        <w:rPr>
          <w:rFonts w:ascii="Times New Roman" w:eastAsia="Times New Roman" w:hAnsi="Times New Roman" w:cs="Times New Roman"/>
          <w:spacing w:val="20"/>
          <w:sz w:val="16"/>
          <w:szCs w:val="16"/>
          <w:lang w:eastAsia="ru-RU"/>
        </w:rPr>
        <w:t>Аксень</w:t>
      </w:r>
      <w:r w:rsidR="00E726A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, Э.</w:t>
      </w:r>
      <w:r w:rsidR="0016787B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 </w:t>
      </w:r>
      <w:r w:rsidR="00E726A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М. Математические методы в финансах. Анализ инвестиционных проектов: уч</w:t>
      </w:r>
      <w:r w:rsidR="0016787B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еб. пособие / Э. М. Аксенъ. – Минск</w:t>
      </w:r>
      <w:r w:rsidR="00E726A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: БГЭУ, 1998. – 39 с.</w:t>
      </w:r>
    </w:p>
    <w:p w:rsidR="00E726A8" w:rsidRPr="002B7A86" w:rsidRDefault="00303D71" w:rsidP="005E51F8">
      <w:pPr>
        <w:widowControl w:val="0"/>
        <w:shd w:val="clear" w:color="auto" w:fill="FFFFFF"/>
        <w:tabs>
          <w:tab w:val="left" w:pos="24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Cs/>
          <w:sz w:val="16"/>
          <w:szCs w:val="16"/>
          <w:lang w:eastAsia="ru-RU"/>
        </w:rPr>
      </w:pPr>
      <w:r w:rsidRPr="002B7A86">
        <w:rPr>
          <w:rFonts w:ascii="Times New Roman" w:eastAsia="Times New Roman" w:hAnsi="Times New Roman" w:cs="Times New Roman"/>
          <w:bCs/>
          <w:sz w:val="16"/>
          <w:szCs w:val="16"/>
          <w:lang w:eastAsia="ru-RU"/>
        </w:rPr>
        <w:t>7. </w:t>
      </w:r>
      <w:r w:rsidR="00E726A8" w:rsidRPr="002B7A86">
        <w:rPr>
          <w:rFonts w:ascii="Times New Roman" w:eastAsia="Times New Roman" w:hAnsi="Times New Roman" w:cs="Times New Roman"/>
          <w:spacing w:val="20"/>
          <w:sz w:val="16"/>
          <w:szCs w:val="16"/>
          <w:lang w:eastAsia="ru-RU"/>
        </w:rPr>
        <w:t>Костевич</w:t>
      </w:r>
      <w:r w:rsidR="00E726A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, Л.</w:t>
      </w:r>
      <w:r w:rsidR="0016787B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 </w:t>
      </w:r>
      <w:r w:rsidR="00E726A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С. Исследование операций. Теория игр: учеб. пособие / Л.</w:t>
      </w:r>
      <w:r w:rsidR="0016787B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 </w:t>
      </w:r>
      <w:r w:rsidR="00E726A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С. К</w:t>
      </w:r>
      <w:r w:rsidR="00E726A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о</w:t>
      </w:r>
      <w:r w:rsidR="00E726A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стевич</w:t>
      </w:r>
      <w:r w:rsidR="0016787B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 xml:space="preserve">, </w:t>
      </w:r>
      <w:r w:rsidR="00554201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А. А. Ланко</w:t>
      </w:r>
      <w:r w:rsidR="00E726A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. – 2-е изд., перераб. и доп. – Минск: Выш. шк., 2008. – 368 с.</w:t>
      </w:r>
    </w:p>
    <w:p w:rsidR="00E726A8" w:rsidRPr="002B7A86" w:rsidRDefault="00303D71" w:rsidP="005E51F8">
      <w:pPr>
        <w:widowControl w:val="0"/>
        <w:shd w:val="clear" w:color="auto" w:fill="FFFFFF"/>
        <w:tabs>
          <w:tab w:val="left" w:pos="24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Cs/>
          <w:sz w:val="16"/>
          <w:szCs w:val="16"/>
          <w:lang w:eastAsia="ru-RU"/>
        </w:rPr>
      </w:pPr>
      <w:r w:rsidRPr="002B7A86">
        <w:rPr>
          <w:rFonts w:ascii="Times New Roman" w:eastAsia="Times New Roman" w:hAnsi="Times New Roman" w:cs="Times New Roman"/>
          <w:bCs/>
          <w:sz w:val="16"/>
          <w:szCs w:val="16"/>
          <w:lang w:eastAsia="ru-RU"/>
        </w:rPr>
        <w:t>8. </w:t>
      </w:r>
      <w:r w:rsidR="00E726A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Экономико-математические методы и модели: учеб. пособие / С.</w:t>
      </w:r>
      <w:r w:rsidR="0016787B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 </w:t>
      </w:r>
      <w:r w:rsidR="00E726A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 xml:space="preserve">Ф. </w:t>
      </w:r>
      <w:r w:rsidR="0016787B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 xml:space="preserve">Миксюк </w:t>
      </w:r>
      <w:r w:rsidR="00554201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br/>
      </w:r>
      <w:r w:rsidR="0016787B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[и др.]</w:t>
      </w:r>
      <w:r w:rsidR="00E726A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; под общ. ред. С.</w:t>
      </w:r>
      <w:r w:rsidR="0016787B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 </w:t>
      </w:r>
      <w:r w:rsidR="00E726A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Ф. Миксюк, В.</w:t>
      </w:r>
      <w:r w:rsidR="0016787B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 </w:t>
      </w:r>
      <w:r w:rsidR="00E726A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Н. Комкова. – М</w:t>
      </w:r>
      <w:r w:rsidR="0016787B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инск</w:t>
      </w:r>
      <w:r w:rsidR="00E726A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: БГЭУ, 2006. – 219</w:t>
      </w:r>
      <w:r w:rsidR="0016787B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 </w:t>
      </w:r>
      <w:r w:rsidR="00E726A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с. (С</w:t>
      </w:r>
      <w:r w:rsidR="00E726A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и</w:t>
      </w:r>
      <w:r w:rsidR="00E726A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стема дистанционного обучения</w:t>
      </w:r>
      <w:r w:rsidR="009C7F4D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.</w:t>
      </w:r>
      <w:r w:rsidR="00E726A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)</w:t>
      </w:r>
    </w:p>
    <w:p w:rsidR="00E726A8" w:rsidRPr="002B7A86" w:rsidRDefault="00303D71" w:rsidP="005E51F8">
      <w:pPr>
        <w:widowControl w:val="0"/>
        <w:shd w:val="clear" w:color="auto" w:fill="FFFFFF"/>
        <w:tabs>
          <w:tab w:val="left" w:pos="24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Cs/>
          <w:sz w:val="16"/>
          <w:szCs w:val="16"/>
          <w:lang w:eastAsia="ru-RU"/>
        </w:rPr>
      </w:pPr>
      <w:r w:rsidRPr="002B7A86">
        <w:rPr>
          <w:rFonts w:ascii="Times New Roman" w:eastAsia="Times New Roman" w:hAnsi="Times New Roman" w:cs="Times New Roman"/>
          <w:bCs/>
          <w:sz w:val="16"/>
          <w:szCs w:val="16"/>
          <w:lang w:eastAsia="ru-RU"/>
        </w:rPr>
        <w:t>9. </w:t>
      </w:r>
      <w:r w:rsidR="00E726A8" w:rsidRPr="002B7A86">
        <w:rPr>
          <w:rFonts w:ascii="Times New Roman" w:eastAsia="Times New Roman" w:hAnsi="Times New Roman" w:cs="Times New Roman"/>
          <w:spacing w:val="20"/>
          <w:sz w:val="16"/>
          <w:szCs w:val="16"/>
          <w:lang w:eastAsia="ru-RU"/>
        </w:rPr>
        <w:t>Читая</w:t>
      </w:r>
      <w:r w:rsidR="00E726A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, Г.</w:t>
      </w:r>
      <w:r w:rsidR="0016787B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 </w:t>
      </w:r>
      <w:r w:rsidR="00E726A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О. Экономико-математические методы и модели: учеб.-метод. пос</w:t>
      </w:r>
      <w:r w:rsidR="00E726A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о</w:t>
      </w:r>
      <w:r w:rsidR="00554201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бие </w:t>
      </w:r>
      <w:r w:rsidR="0016787B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/ Г. О. Читая</w:t>
      </w:r>
      <w:r w:rsidR="00554201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.</w:t>
      </w:r>
      <w:r w:rsidR="0016787B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 xml:space="preserve"> </w:t>
      </w:r>
      <w:r w:rsidR="00E726A8" w:rsidRPr="002B7A86">
        <w:rPr>
          <w:rFonts w:ascii="Times New Roman" w:eastAsia="Times New Roman" w:hAnsi="Times New Roman" w:cs="Times New Roman"/>
          <w:sz w:val="16"/>
          <w:szCs w:val="16"/>
          <w:lang w:eastAsia="ru-RU"/>
        </w:rPr>
        <w:t>– Волгоград, 2003. – 61 с.</w:t>
      </w:r>
    </w:p>
    <w:p w:rsidR="00E726A8" w:rsidRPr="002B7A86" w:rsidRDefault="00E726A8" w:rsidP="00E726A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16"/>
          <w:szCs w:val="16"/>
          <w:lang w:eastAsia="ru-RU"/>
        </w:rPr>
      </w:pPr>
    </w:p>
    <w:p w:rsidR="005953A1" w:rsidRPr="002B7A86" w:rsidRDefault="005953A1">
      <w:pPr>
        <w:rPr>
          <w:rFonts w:ascii="Times New Roman" w:hAnsi="Times New Roman" w:cs="Times New Roman"/>
          <w:sz w:val="20"/>
          <w:szCs w:val="20"/>
        </w:rPr>
      </w:pPr>
      <w:r w:rsidRPr="002B7A86">
        <w:rPr>
          <w:rFonts w:ascii="Times New Roman" w:hAnsi="Times New Roman" w:cs="Times New Roman"/>
          <w:sz w:val="20"/>
          <w:szCs w:val="20"/>
        </w:rPr>
        <w:br w:type="page"/>
      </w:r>
    </w:p>
    <w:p w:rsidR="00AE7F44" w:rsidRPr="002B7A86" w:rsidRDefault="00AE7F44" w:rsidP="00AE7F44">
      <w:pPr>
        <w:widowControl w:val="0"/>
        <w:spacing w:after="0" w:line="216" w:lineRule="auto"/>
        <w:jc w:val="center"/>
        <w:rPr>
          <w:rFonts w:ascii="Times New Roman" w:eastAsia="Times New Roman" w:hAnsi="Times New Roman" w:cs="Times New Roman"/>
          <w:caps/>
          <w:sz w:val="16"/>
          <w:szCs w:val="16"/>
          <w:lang w:eastAsia="ru-RU"/>
        </w:rPr>
      </w:pPr>
      <w:r w:rsidRPr="002B7A86">
        <w:rPr>
          <w:rFonts w:ascii="Times New Roman" w:eastAsia="Times New Roman" w:hAnsi="Times New Roman" w:cs="Times New Roman"/>
          <w:caps/>
          <w:sz w:val="16"/>
          <w:szCs w:val="16"/>
          <w:lang w:eastAsia="ru-RU"/>
        </w:rPr>
        <w:lastRenderedPageBreak/>
        <w:t>Содержание</w:t>
      </w:r>
    </w:p>
    <w:p w:rsidR="00AE7F44" w:rsidRPr="002B7A86" w:rsidRDefault="00AE7F44" w:rsidP="00AE7F44">
      <w:pPr>
        <w:widowControl w:val="0"/>
        <w:spacing w:after="0" w:line="216" w:lineRule="auto"/>
        <w:ind w:firstLine="284"/>
        <w:jc w:val="both"/>
        <w:rPr>
          <w:rFonts w:ascii="Times New Roman" w:eastAsia="Times New Roman" w:hAnsi="Times New Roman" w:cs="Times New Roman"/>
          <w:sz w:val="18"/>
          <w:szCs w:val="20"/>
          <w:lang w:eastAsia="ru-RU"/>
        </w:rPr>
      </w:pP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5922"/>
        <w:gridCol w:w="376"/>
      </w:tblGrid>
      <w:tr w:rsidR="00AE7F44" w:rsidRPr="002B7A86" w:rsidTr="009C7F4D">
        <w:trPr>
          <w:jc w:val="center"/>
        </w:trPr>
        <w:tc>
          <w:tcPr>
            <w:tcW w:w="5922" w:type="dxa"/>
            <w:hideMark/>
          </w:tcPr>
          <w:p w:rsidR="00AE7F44" w:rsidRPr="002B7A86" w:rsidRDefault="00AE7F44" w:rsidP="00853BD7">
            <w:pPr>
              <w:widowControl w:val="0"/>
              <w:spacing w:after="0" w:line="240" w:lineRule="auto"/>
              <w:ind w:left="-113" w:firstLine="227"/>
              <w:jc w:val="both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Введение………</w:t>
            </w:r>
            <w:r w:rsidR="00853BD7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……………………………………………………………………..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.</w:t>
            </w:r>
            <w:r w:rsidR="00853BD7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....</w:t>
            </w:r>
          </w:p>
        </w:tc>
        <w:tc>
          <w:tcPr>
            <w:tcW w:w="376" w:type="dxa"/>
            <w:vAlign w:val="bottom"/>
            <w:hideMark/>
          </w:tcPr>
          <w:p w:rsidR="00AE7F44" w:rsidRPr="002B7A86" w:rsidRDefault="006B2C0E" w:rsidP="009C7F4D">
            <w:pPr>
              <w:widowControl w:val="0"/>
              <w:spacing w:after="0" w:line="216" w:lineRule="auto"/>
              <w:ind w:left="-113"/>
              <w:jc w:val="right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3</w:t>
            </w:r>
          </w:p>
        </w:tc>
      </w:tr>
      <w:tr w:rsidR="00AE7F44" w:rsidRPr="002B7A86" w:rsidTr="009C7F4D">
        <w:trPr>
          <w:jc w:val="center"/>
        </w:trPr>
        <w:tc>
          <w:tcPr>
            <w:tcW w:w="5922" w:type="dxa"/>
            <w:hideMark/>
          </w:tcPr>
          <w:p w:rsidR="00AE7F44" w:rsidRPr="002B7A86" w:rsidRDefault="00AE7F44" w:rsidP="00853BD7">
            <w:pPr>
              <w:widowControl w:val="0"/>
              <w:spacing w:after="0" w:line="240" w:lineRule="auto"/>
              <w:ind w:left="-113" w:firstLine="227"/>
              <w:jc w:val="both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pacing w:val="20"/>
                <w:sz w:val="16"/>
                <w:szCs w:val="16"/>
                <w:lang w:eastAsia="ru-RU"/>
              </w:rPr>
              <w:t>Лекция</w:t>
            </w:r>
            <w:r w:rsidR="00853BD7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1. Системный подход при прогнозировании экономики</w:t>
            </w:r>
            <w:r w:rsidR="00853BD7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…………………</w:t>
            </w:r>
          </w:p>
        </w:tc>
        <w:tc>
          <w:tcPr>
            <w:tcW w:w="376" w:type="dxa"/>
            <w:vAlign w:val="bottom"/>
            <w:hideMark/>
          </w:tcPr>
          <w:p w:rsidR="00AE7F44" w:rsidRPr="002B7A86" w:rsidRDefault="006B2C0E" w:rsidP="009C7F4D">
            <w:pPr>
              <w:widowControl w:val="0"/>
              <w:spacing w:after="0" w:line="216" w:lineRule="auto"/>
              <w:ind w:left="-113"/>
              <w:jc w:val="right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5</w:t>
            </w:r>
          </w:p>
        </w:tc>
      </w:tr>
      <w:tr w:rsidR="00AE7F44" w:rsidRPr="002B7A86" w:rsidTr="009C7F4D">
        <w:trPr>
          <w:jc w:val="center"/>
        </w:trPr>
        <w:tc>
          <w:tcPr>
            <w:tcW w:w="5922" w:type="dxa"/>
            <w:hideMark/>
          </w:tcPr>
          <w:p w:rsidR="00AE7F44" w:rsidRPr="002B7A86" w:rsidRDefault="00AE7F44" w:rsidP="00853BD7">
            <w:pPr>
              <w:widowControl w:val="0"/>
              <w:spacing w:after="0" w:line="240" w:lineRule="auto"/>
              <w:ind w:left="-113" w:firstLine="227"/>
              <w:jc w:val="both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pacing w:val="20"/>
                <w:sz w:val="16"/>
                <w:szCs w:val="16"/>
                <w:lang w:eastAsia="ru-RU"/>
              </w:rPr>
              <w:t>Лекция</w:t>
            </w:r>
            <w:r w:rsidR="00853BD7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2. Сущность моделирования и прогнозирования экономики АПК</w:t>
            </w:r>
            <w:r w:rsidR="00853BD7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……...</w:t>
            </w:r>
          </w:p>
        </w:tc>
        <w:tc>
          <w:tcPr>
            <w:tcW w:w="376" w:type="dxa"/>
            <w:vAlign w:val="bottom"/>
            <w:hideMark/>
          </w:tcPr>
          <w:p w:rsidR="00AE7F44" w:rsidRPr="002B7A86" w:rsidRDefault="006B2C0E" w:rsidP="009C7F4D">
            <w:pPr>
              <w:widowControl w:val="0"/>
              <w:spacing w:after="0" w:line="216" w:lineRule="auto"/>
              <w:ind w:left="-113"/>
              <w:jc w:val="right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7</w:t>
            </w:r>
          </w:p>
        </w:tc>
      </w:tr>
      <w:tr w:rsidR="00AE7F44" w:rsidRPr="002B7A86" w:rsidTr="009C7F4D">
        <w:trPr>
          <w:jc w:val="center"/>
        </w:trPr>
        <w:tc>
          <w:tcPr>
            <w:tcW w:w="5922" w:type="dxa"/>
            <w:hideMark/>
          </w:tcPr>
          <w:p w:rsidR="00AE7F44" w:rsidRPr="002B7A86" w:rsidRDefault="00AE7F44" w:rsidP="00853BD7">
            <w:pPr>
              <w:widowControl w:val="0"/>
              <w:spacing w:after="0" w:line="240" w:lineRule="auto"/>
              <w:ind w:left="-113" w:firstLine="227"/>
              <w:jc w:val="both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pacing w:val="20"/>
                <w:sz w:val="16"/>
                <w:szCs w:val="16"/>
                <w:lang w:eastAsia="ru-RU"/>
              </w:rPr>
              <w:t>Лекция</w:t>
            </w:r>
            <w:r w:rsidR="00853BD7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3. Особенности агропромышленного комплекса как объекта прогноз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и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рования и технологии сельскохозяйственной отрасли АПК</w:t>
            </w:r>
            <w:r w:rsidR="00853BD7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……………………………</w:t>
            </w:r>
          </w:p>
        </w:tc>
        <w:tc>
          <w:tcPr>
            <w:tcW w:w="376" w:type="dxa"/>
            <w:vAlign w:val="bottom"/>
            <w:hideMark/>
          </w:tcPr>
          <w:p w:rsidR="00AE7F44" w:rsidRPr="002B7A86" w:rsidRDefault="006B2C0E" w:rsidP="009C7F4D">
            <w:pPr>
              <w:widowControl w:val="0"/>
              <w:spacing w:after="0" w:line="216" w:lineRule="auto"/>
              <w:ind w:left="-113"/>
              <w:jc w:val="right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11</w:t>
            </w:r>
          </w:p>
        </w:tc>
      </w:tr>
      <w:tr w:rsidR="00AE7F44" w:rsidRPr="002B7A86" w:rsidTr="009C7F4D">
        <w:trPr>
          <w:jc w:val="center"/>
        </w:trPr>
        <w:tc>
          <w:tcPr>
            <w:tcW w:w="5922" w:type="dxa"/>
            <w:hideMark/>
          </w:tcPr>
          <w:p w:rsidR="00AE7F44" w:rsidRPr="002B7A86" w:rsidRDefault="00AE7F44" w:rsidP="00853BD7">
            <w:pPr>
              <w:widowControl w:val="0"/>
              <w:spacing w:after="0" w:line="240" w:lineRule="auto"/>
              <w:ind w:left="-113" w:firstLine="227"/>
              <w:jc w:val="both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pacing w:val="20"/>
                <w:sz w:val="16"/>
                <w:szCs w:val="16"/>
                <w:lang w:eastAsia="ru-RU"/>
              </w:rPr>
              <w:t>Лекция</w:t>
            </w:r>
            <w:r w:rsidR="00853BD7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="000F5AA1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4. </w:t>
            </w:r>
            <w:r w:rsidR="00EF6F60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Методы и методики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 xml:space="preserve"> оценки преобразований и эффективности и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с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пользования ресурсов сельскохозяйственных организаций…………………………</w:t>
            </w:r>
            <w:r w:rsidR="00853BD7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….</w:t>
            </w:r>
          </w:p>
        </w:tc>
        <w:tc>
          <w:tcPr>
            <w:tcW w:w="376" w:type="dxa"/>
            <w:vAlign w:val="bottom"/>
          </w:tcPr>
          <w:p w:rsidR="00AE7F44" w:rsidRPr="002B7A86" w:rsidRDefault="00AE7F44" w:rsidP="009C7F4D">
            <w:pPr>
              <w:widowControl w:val="0"/>
              <w:spacing w:after="0" w:line="216" w:lineRule="auto"/>
              <w:ind w:left="-113"/>
              <w:jc w:val="right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  <w:p w:rsidR="00AE7F44" w:rsidRPr="002B7A86" w:rsidRDefault="006B2C0E" w:rsidP="009C7F4D">
            <w:pPr>
              <w:widowControl w:val="0"/>
              <w:spacing w:after="0" w:line="216" w:lineRule="auto"/>
              <w:ind w:left="-113"/>
              <w:jc w:val="right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17</w:t>
            </w:r>
          </w:p>
        </w:tc>
      </w:tr>
      <w:tr w:rsidR="00AE7F44" w:rsidRPr="002B7A86" w:rsidTr="009C7F4D">
        <w:trPr>
          <w:jc w:val="center"/>
        </w:trPr>
        <w:tc>
          <w:tcPr>
            <w:tcW w:w="5922" w:type="dxa"/>
            <w:hideMark/>
          </w:tcPr>
          <w:p w:rsidR="00AE7F44" w:rsidRPr="002B7A86" w:rsidRDefault="00AE7F44" w:rsidP="00853BD7">
            <w:pPr>
              <w:widowControl w:val="0"/>
              <w:spacing w:after="0" w:line="240" w:lineRule="auto"/>
              <w:ind w:left="-113" w:firstLine="227"/>
              <w:jc w:val="both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pacing w:val="20"/>
                <w:sz w:val="16"/>
                <w:szCs w:val="16"/>
                <w:lang w:eastAsia="ru-RU"/>
              </w:rPr>
              <w:t>Лекция</w:t>
            </w:r>
            <w:r w:rsidR="00853BD7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5. Обоснование приоритетов инновационного развития предприятий</w:t>
            </w:r>
          </w:p>
        </w:tc>
        <w:tc>
          <w:tcPr>
            <w:tcW w:w="376" w:type="dxa"/>
            <w:vAlign w:val="bottom"/>
            <w:hideMark/>
          </w:tcPr>
          <w:p w:rsidR="00AE7F44" w:rsidRPr="002B7A86" w:rsidRDefault="006B2C0E" w:rsidP="009C7F4D">
            <w:pPr>
              <w:widowControl w:val="0"/>
              <w:spacing w:after="0" w:line="216" w:lineRule="auto"/>
              <w:ind w:left="-113"/>
              <w:jc w:val="right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19</w:t>
            </w:r>
          </w:p>
        </w:tc>
      </w:tr>
      <w:tr w:rsidR="00AE7F44" w:rsidRPr="002B7A86" w:rsidTr="009C7F4D">
        <w:trPr>
          <w:jc w:val="center"/>
        </w:trPr>
        <w:tc>
          <w:tcPr>
            <w:tcW w:w="5922" w:type="dxa"/>
            <w:hideMark/>
          </w:tcPr>
          <w:p w:rsidR="00AE7F44" w:rsidRPr="002B7A86" w:rsidRDefault="00AE7F44" w:rsidP="00853BD7">
            <w:pPr>
              <w:widowControl w:val="0"/>
              <w:spacing w:after="0" w:line="240" w:lineRule="auto"/>
              <w:ind w:left="-113" w:firstLine="227"/>
              <w:jc w:val="both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pacing w:val="20"/>
                <w:sz w:val="16"/>
                <w:szCs w:val="16"/>
                <w:lang w:eastAsia="ru-RU"/>
              </w:rPr>
              <w:t>Лекция</w:t>
            </w:r>
            <w:r w:rsidR="00853BD7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6. Методика обоснования приоритетов инвестирования…………</w:t>
            </w:r>
            <w:r w:rsidR="00853BD7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……..</w:t>
            </w:r>
          </w:p>
        </w:tc>
        <w:tc>
          <w:tcPr>
            <w:tcW w:w="376" w:type="dxa"/>
            <w:vAlign w:val="bottom"/>
            <w:hideMark/>
          </w:tcPr>
          <w:p w:rsidR="00AE7F44" w:rsidRPr="002B7A86" w:rsidRDefault="006B2C0E" w:rsidP="009C7F4D">
            <w:pPr>
              <w:widowControl w:val="0"/>
              <w:spacing w:after="0" w:line="216" w:lineRule="auto"/>
              <w:ind w:left="-113"/>
              <w:jc w:val="right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21</w:t>
            </w:r>
          </w:p>
        </w:tc>
      </w:tr>
      <w:tr w:rsidR="00AE7F44" w:rsidRPr="002B7A86" w:rsidTr="009C7F4D">
        <w:trPr>
          <w:jc w:val="center"/>
        </w:trPr>
        <w:tc>
          <w:tcPr>
            <w:tcW w:w="5922" w:type="dxa"/>
            <w:hideMark/>
          </w:tcPr>
          <w:p w:rsidR="00AE7F44" w:rsidRPr="002B7A86" w:rsidRDefault="00AE7F44" w:rsidP="00ED3B3C">
            <w:pPr>
              <w:widowControl w:val="0"/>
              <w:spacing w:after="0" w:line="240" w:lineRule="auto"/>
              <w:ind w:left="-113" w:firstLine="227"/>
              <w:jc w:val="both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pacing w:val="20"/>
                <w:sz w:val="16"/>
                <w:szCs w:val="16"/>
                <w:lang w:eastAsia="ru-RU"/>
              </w:rPr>
              <w:t>Лекция</w:t>
            </w:r>
            <w:r w:rsidR="00ED3B3C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7. Прогнозирование стратегии развития экономики АПК……………</w:t>
            </w:r>
            <w:r w:rsidR="00853BD7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….</w:t>
            </w:r>
          </w:p>
        </w:tc>
        <w:tc>
          <w:tcPr>
            <w:tcW w:w="376" w:type="dxa"/>
            <w:vAlign w:val="bottom"/>
            <w:hideMark/>
          </w:tcPr>
          <w:p w:rsidR="00AE7F44" w:rsidRPr="002B7A86" w:rsidRDefault="006B2C0E" w:rsidP="009C7F4D">
            <w:pPr>
              <w:widowControl w:val="0"/>
              <w:spacing w:after="0" w:line="216" w:lineRule="auto"/>
              <w:ind w:left="-113"/>
              <w:jc w:val="right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28</w:t>
            </w:r>
          </w:p>
        </w:tc>
      </w:tr>
      <w:tr w:rsidR="00AE7F44" w:rsidRPr="002B7A86" w:rsidTr="009C7F4D">
        <w:trPr>
          <w:jc w:val="center"/>
        </w:trPr>
        <w:tc>
          <w:tcPr>
            <w:tcW w:w="5922" w:type="dxa"/>
          </w:tcPr>
          <w:p w:rsidR="00AE7F44" w:rsidRPr="002B7A86" w:rsidRDefault="00AE7F44" w:rsidP="00ED3B3C">
            <w:pPr>
              <w:widowControl w:val="0"/>
              <w:spacing w:after="0" w:line="240" w:lineRule="auto"/>
              <w:ind w:left="-113" w:firstLine="227"/>
              <w:jc w:val="both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pacing w:val="20"/>
                <w:sz w:val="16"/>
                <w:szCs w:val="16"/>
                <w:lang w:eastAsia="ru-RU"/>
              </w:rPr>
              <w:t>Лекция</w:t>
            </w:r>
            <w:r w:rsidR="00ED3B3C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="00853BD7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8</w:t>
            </w:r>
            <w:r w:rsidR="000F5AA1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. </w:t>
            </w:r>
            <w:r w:rsidR="00853BD7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Моделирование фондооснащенности отраслей сельского хозяйства сельскохозяйственной организации</w:t>
            </w:r>
            <w:r w:rsidR="00554201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 xml:space="preserve"> (аграрного формирования)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……………</w:t>
            </w:r>
            <w:r w:rsidR="00554201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………</w:t>
            </w:r>
          </w:p>
        </w:tc>
        <w:tc>
          <w:tcPr>
            <w:tcW w:w="376" w:type="dxa"/>
            <w:vAlign w:val="bottom"/>
          </w:tcPr>
          <w:p w:rsidR="00AE7F44" w:rsidRPr="002B7A86" w:rsidRDefault="00EF6F60" w:rsidP="009C7F4D">
            <w:pPr>
              <w:widowControl w:val="0"/>
              <w:spacing w:after="0" w:line="216" w:lineRule="auto"/>
              <w:ind w:left="-113"/>
              <w:jc w:val="right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35</w:t>
            </w:r>
          </w:p>
        </w:tc>
      </w:tr>
      <w:tr w:rsidR="00853BD7" w:rsidRPr="002B7A86" w:rsidTr="009C7F4D">
        <w:trPr>
          <w:jc w:val="center"/>
        </w:trPr>
        <w:tc>
          <w:tcPr>
            <w:tcW w:w="5922" w:type="dxa"/>
          </w:tcPr>
          <w:p w:rsidR="00853BD7" w:rsidRPr="002B7A86" w:rsidRDefault="00853BD7" w:rsidP="00ED3B3C">
            <w:pPr>
              <w:widowControl w:val="0"/>
              <w:spacing w:after="0" w:line="240" w:lineRule="auto"/>
              <w:ind w:left="-113" w:firstLine="227"/>
              <w:jc w:val="both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pacing w:val="20"/>
                <w:sz w:val="16"/>
                <w:szCs w:val="16"/>
                <w:lang w:eastAsia="ru-RU"/>
              </w:rPr>
              <w:t>Лекция</w:t>
            </w:r>
            <w:r w:rsidR="00ED3B3C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="000F5AA1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9. 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Оптимизация параметров системы хозяйствования сельскохозя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й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ственной организации (СПК, аграрного формирования)………...………………….......</w:t>
            </w:r>
          </w:p>
        </w:tc>
        <w:tc>
          <w:tcPr>
            <w:tcW w:w="376" w:type="dxa"/>
            <w:vAlign w:val="bottom"/>
          </w:tcPr>
          <w:p w:rsidR="00853BD7" w:rsidRPr="002B7A86" w:rsidRDefault="00EF6F60" w:rsidP="009C7F4D">
            <w:pPr>
              <w:widowControl w:val="0"/>
              <w:spacing w:after="0" w:line="216" w:lineRule="auto"/>
              <w:ind w:left="-113"/>
              <w:jc w:val="right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39</w:t>
            </w:r>
          </w:p>
        </w:tc>
      </w:tr>
      <w:tr w:rsidR="00853BD7" w:rsidRPr="002B7A86" w:rsidTr="009C7F4D">
        <w:trPr>
          <w:jc w:val="center"/>
        </w:trPr>
        <w:tc>
          <w:tcPr>
            <w:tcW w:w="5922" w:type="dxa"/>
          </w:tcPr>
          <w:p w:rsidR="00853BD7" w:rsidRPr="002B7A86" w:rsidRDefault="00853BD7" w:rsidP="00ED3B3C">
            <w:pPr>
              <w:widowControl w:val="0"/>
              <w:spacing w:after="0" w:line="240" w:lineRule="auto"/>
              <w:ind w:left="-113" w:firstLine="227"/>
              <w:jc w:val="both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pacing w:val="20"/>
                <w:sz w:val="16"/>
                <w:szCs w:val="16"/>
                <w:lang w:eastAsia="ru-RU"/>
              </w:rPr>
              <w:t>Лекция</w:t>
            </w:r>
            <w:r w:rsidR="00ED3B3C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10. Оптимизация параметров отраслей сельскохозяйственной орган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и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за</w:t>
            </w:r>
            <w:r w:rsidR="009E05CE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ции………………………………………………………………………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………………..</w:t>
            </w:r>
          </w:p>
        </w:tc>
        <w:tc>
          <w:tcPr>
            <w:tcW w:w="376" w:type="dxa"/>
            <w:vAlign w:val="bottom"/>
          </w:tcPr>
          <w:p w:rsidR="00853BD7" w:rsidRPr="002B7A86" w:rsidRDefault="006D2D13" w:rsidP="009C7F4D">
            <w:pPr>
              <w:widowControl w:val="0"/>
              <w:spacing w:after="0" w:line="216" w:lineRule="auto"/>
              <w:ind w:left="-113"/>
              <w:jc w:val="right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40</w:t>
            </w:r>
          </w:p>
        </w:tc>
      </w:tr>
      <w:tr w:rsidR="006D2D13" w:rsidRPr="002B7A86" w:rsidTr="009C7F4D">
        <w:trPr>
          <w:jc w:val="center"/>
        </w:trPr>
        <w:tc>
          <w:tcPr>
            <w:tcW w:w="5922" w:type="dxa"/>
          </w:tcPr>
          <w:p w:rsidR="006D2D13" w:rsidRPr="002B7A86" w:rsidRDefault="006D2D13" w:rsidP="00ED3B3C">
            <w:pPr>
              <w:widowControl w:val="0"/>
              <w:spacing w:after="0" w:line="240" w:lineRule="auto"/>
              <w:ind w:left="-113" w:firstLine="227"/>
              <w:jc w:val="both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pacing w:val="20"/>
                <w:sz w:val="16"/>
                <w:szCs w:val="16"/>
                <w:lang w:eastAsia="ru-RU"/>
              </w:rPr>
              <w:t>Лекция</w:t>
            </w:r>
            <w:r w:rsidR="00ED3B3C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 </w:t>
            </w:r>
            <w:r w:rsidR="00554201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11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. Оптимизационные  модели в планировании объектов агропромы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ш</w:t>
            </w: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ленного комплекса…………………………………………….…………………………..</w:t>
            </w:r>
          </w:p>
        </w:tc>
        <w:tc>
          <w:tcPr>
            <w:tcW w:w="376" w:type="dxa"/>
            <w:vAlign w:val="bottom"/>
          </w:tcPr>
          <w:p w:rsidR="006D2D13" w:rsidRPr="002B7A86" w:rsidRDefault="00EF6F60" w:rsidP="009C7F4D">
            <w:pPr>
              <w:widowControl w:val="0"/>
              <w:spacing w:after="0" w:line="216" w:lineRule="auto"/>
              <w:ind w:left="-113"/>
              <w:jc w:val="right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49</w:t>
            </w:r>
          </w:p>
        </w:tc>
      </w:tr>
      <w:tr w:rsidR="00AE7F44" w:rsidRPr="002B7A86" w:rsidTr="009C7F4D">
        <w:trPr>
          <w:jc w:val="center"/>
        </w:trPr>
        <w:tc>
          <w:tcPr>
            <w:tcW w:w="5922" w:type="dxa"/>
          </w:tcPr>
          <w:p w:rsidR="00AE7F44" w:rsidRPr="002B7A86" w:rsidRDefault="00AE7F44" w:rsidP="00853BD7">
            <w:pPr>
              <w:widowControl w:val="0"/>
              <w:spacing w:after="0" w:line="240" w:lineRule="auto"/>
              <w:ind w:left="-113" w:firstLine="227"/>
              <w:jc w:val="both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Библиографический список….</w:t>
            </w:r>
            <w:r w:rsidR="00853BD7"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…………………………………….…………………..</w:t>
            </w:r>
          </w:p>
        </w:tc>
        <w:tc>
          <w:tcPr>
            <w:tcW w:w="376" w:type="dxa"/>
            <w:vAlign w:val="bottom"/>
          </w:tcPr>
          <w:p w:rsidR="00AE7F44" w:rsidRPr="002B7A86" w:rsidRDefault="00EF6F60" w:rsidP="009C7F4D">
            <w:pPr>
              <w:widowControl w:val="0"/>
              <w:spacing w:after="0" w:line="216" w:lineRule="auto"/>
              <w:ind w:left="-113"/>
              <w:jc w:val="right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2B7A8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63</w:t>
            </w:r>
          </w:p>
        </w:tc>
      </w:tr>
    </w:tbl>
    <w:p w:rsidR="00AE7F44" w:rsidRPr="002B7A86" w:rsidRDefault="00AE7F44" w:rsidP="00AE7F44">
      <w:pPr>
        <w:widowControl w:val="0"/>
        <w:spacing w:after="0" w:line="216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414FB5" w:rsidRPr="002B7A86" w:rsidRDefault="00414FB5" w:rsidP="00414FB5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AE7F44" w:rsidRPr="002B7A86" w:rsidRDefault="00AE7F44">
      <w:pPr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sectPr w:rsidR="00AE7F44" w:rsidRPr="002B7A86" w:rsidSect="009358BF">
      <w:footerReference w:type="default" r:id="rId174"/>
      <w:pgSz w:w="8391" w:h="11907" w:code="11"/>
      <w:pgMar w:top="1247" w:right="1134" w:bottom="1474" w:left="1134" w:header="709" w:footer="1134" w:gutter="0"/>
      <w:pgNumType w:start="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07A7B" w:rsidRDefault="00E07A7B" w:rsidP="00D12AC1">
      <w:pPr>
        <w:spacing w:after="0" w:line="240" w:lineRule="auto"/>
      </w:pPr>
      <w:r>
        <w:separator/>
      </w:r>
    </w:p>
  </w:endnote>
  <w:endnote w:type="continuationSeparator" w:id="0">
    <w:p w:rsidR="00E07A7B" w:rsidRDefault="00E07A7B" w:rsidP="00D12AC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3CBC" w:rsidRDefault="00503CBC">
    <w:pPr>
      <w:pStyle w:val="a5"/>
      <w:jc w:val="center"/>
    </w:pPr>
  </w:p>
  <w:p w:rsidR="00503CBC" w:rsidRDefault="00503CBC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3CBC" w:rsidRPr="003C4FD9" w:rsidRDefault="00503CBC">
    <w:pPr>
      <w:pStyle w:val="a5"/>
      <w:jc w:val="center"/>
      <w:rPr>
        <w:rFonts w:ascii="Times New Roman" w:hAnsi="Times New Roman" w:cs="Times New Roman"/>
        <w:sz w:val="16"/>
        <w:szCs w:val="16"/>
      </w:rPr>
    </w:pPr>
  </w:p>
  <w:p w:rsidR="00503CBC" w:rsidRDefault="00503CBC">
    <w:pPr>
      <w:pStyle w:val="a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89926406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16"/>
        <w:szCs w:val="16"/>
      </w:rPr>
    </w:sdtEndPr>
    <w:sdtContent>
      <w:p w:rsidR="00503CBC" w:rsidRPr="009358BF" w:rsidRDefault="00503CBC" w:rsidP="009358BF">
        <w:pPr>
          <w:pStyle w:val="a5"/>
          <w:jc w:val="center"/>
          <w:rPr>
            <w:rFonts w:ascii="Times New Roman" w:hAnsi="Times New Roman" w:cs="Times New Roman"/>
            <w:sz w:val="16"/>
            <w:szCs w:val="16"/>
          </w:rPr>
        </w:pPr>
        <w:r w:rsidRPr="003C4FD9">
          <w:rPr>
            <w:rFonts w:ascii="Times New Roman" w:hAnsi="Times New Roman" w:cs="Times New Roman"/>
            <w:sz w:val="16"/>
            <w:szCs w:val="16"/>
          </w:rPr>
          <w:fldChar w:fldCharType="begin"/>
        </w:r>
        <w:r w:rsidRPr="003C4FD9">
          <w:rPr>
            <w:rFonts w:ascii="Times New Roman" w:hAnsi="Times New Roman" w:cs="Times New Roman"/>
            <w:sz w:val="16"/>
            <w:szCs w:val="16"/>
          </w:rPr>
          <w:instrText>PAGE   \* MERGEFORMAT</w:instrText>
        </w:r>
        <w:r w:rsidRPr="003C4FD9">
          <w:rPr>
            <w:rFonts w:ascii="Times New Roman" w:hAnsi="Times New Roman" w:cs="Times New Roman"/>
            <w:sz w:val="16"/>
            <w:szCs w:val="16"/>
          </w:rPr>
          <w:fldChar w:fldCharType="separate"/>
        </w:r>
        <w:r w:rsidR="00B95B6B">
          <w:rPr>
            <w:rFonts w:ascii="Times New Roman" w:hAnsi="Times New Roman" w:cs="Times New Roman"/>
            <w:noProof/>
            <w:sz w:val="16"/>
            <w:szCs w:val="16"/>
          </w:rPr>
          <w:t>64</w:t>
        </w:r>
        <w:r w:rsidRPr="003C4FD9">
          <w:rPr>
            <w:rFonts w:ascii="Times New Roman" w:hAnsi="Times New Roman" w:cs="Times New Roman"/>
            <w:sz w:val="16"/>
            <w:szCs w:val="16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07A7B" w:rsidRDefault="00E07A7B" w:rsidP="00D12AC1">
      <w:pPr>
        <w:spacing w:after="0" w:line="240" w:lineRule="auto"/>
      </w:pPr>
      <w:r>
        <w:separator/>
      </w:r>
    </w:p>
  </w:footnote>
  <w:footnote w:type="continuationSeparator" w:id="0">
    <w:p w:rsidR="00E07A7B" w:rsidRDefault="00E07A7B" w:rsidP="00D12AC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589480E2"/>
    <w:lvl w:ilvl="0">
      <w:numFmt w:val="bullet"/>
      <w:lvlText w:val="*"/>
      <w:lvlJc w:val="left"/>
    </w:lvl>
  </w:abstractNum>
  <w:abstractNum w:abstractNumId="1">
    <w:nsid w:val="03AB7311"/>
    <w:multiLevelType w:val="singleLevel"/>
    <w:tmpl w:val="3C2CDB0E"/>
    <w:lvl w:ilvl="0">
      <w:start w:val="1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2">
    <w:nsid w:val="106A5EEE"/>
    <w:multiLevelType w:val="singleLevel"/>
    <w:tmpl w:val="45CC08C2"/>
    <w:lvl w:ilvl="0">
      <w:start w:val="1"/>
      <w:numFmt w:val="decimal"/>
      <w:lvlText w:val="%1."/>
      <w:legacy w:legacy="1" w:legacySpace="0" w:legacyIndent="245"/>
      <w:lvlJc w:val="left"/>
      <w:rPr>
        <w:rFonts w:ascii="Times New Roman" w:hAnsi="Times New Roman" w:cs="Times New Roman" w:hint="default"/>
      </w:rPr>
    </w:lvl>
  </w:abstractNum>
  <w:abstractNum w:abstractNumId="3">
    <w:nsid w:val="1BFC495C"/>
    <w:multiLevelType w:val="singleLevel"/>
    <w:tmpl w:val="3C2CDB0E"/>
    <w:lvl w:ilvl="0">
      <w:start w:val="1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4">
    <w:nsid w:val="247F45E8"/>
    <w:multiLevelType w:val="hybridMultilevel"/>
    <w:tmpl w:val="65B09D0E"/>
    <w:lvl w:ilvl="0" w:tplc="B406F478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>
    <w:nsid w:val="257C50BB"/>
    <w:multiLevelType w:val="singleLevel"/>
    <w:tmpl w:val="B1B2ADC6"/>
    <w:lvl w:ilvl="0">
      <w:start w:val="2"/>
      <w:numFmt w:val="decimal"/>
      <w:lvlText w:val="%1."/>
      <w:legacy w:legacy="1" w:legacySpace="0" w:legacyIndent="226"/>
      <w:lvlJc w:val="left"/>
      <w:rPr>
        <w:rFonts w:ascii="Times New Roman" w:hAnsi="Times New Roman" w:cs="Times New Roman" w:hint="default"/>
      </w:rPr>
    </w:lvl>
  </w:abstractNum>
  <w:abstractNum w:abstractNumId="6">
    <w:nsid w:val="304A49FD"/>
    <w:multiLevelType w:val="hybridMultilevel"/>
    <w:tmpl w:val="CB2869B8"/>
    <w:lvl w:ilvl="0" w:tplc="8A369C3A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>
    <w:nsid w:val="327E42FC"/>
    <w:multiLevelType w:val="singleLevel"/>
    <w:tmpl w:val="34CCCA3A"/>
    <w:lvl w:ilvl="0">
      <w:start w:val="1"/>
      <w:numFmt w:val="decimal"/>
      <w:lvlText w:val="%1"/>
      <w:legacy w:legacy="1" w:legacySpace="0" w:legacyIndent="144"/>
      <w:lvlJc w:val="left"/>
      <w:rPr>
        <w:rFonts w:ascii="Times New Roman" w:hAnsi="Times New Roman" w:cs="Times New Roman" w:hint="default"/>
      </w:rPr>
    </w:lvl>
  </w:abstractNum>
  <w:abstractNum w:abstractNumId="8">
    <w:nsid w:val="34724897"/>
    <w:multiLevelType w:val="singleLevel"/>
    <w:tmpl w:val="3B7A1048"/>
    <w:lvl w:ilvl="0">
      <w:start w:val="1"/>
      <w:numFmt w:val="decimal"/>
      <w:lvlText w:val="%1."/>
      <w:legacy w:legacy="1" w:legacySpace="0" w:legacyIndent="308"/>
      <w:lvlJc w:val="left"/>
      <w:rPr>
        <w:rFonts w:ascii="Times New Roman" w:hAnsi="Times New Roman" w:cs="Times New Roman" w:hint="default"/>
      </w:rPr>
    </w:lvl>
  </w:abstractNum>
  <w:abstractNum w:abstractNumId="9">
    <w:nsid w:val="35262329"/>
    <w:multiLevelType w:val="singleLevel"/>
    <w:tmpl w:val="FEF47442"/>
    <w:lvl w:ilvl="0">
      <w:start w:val="3"/>
      <w:numFmt w:val="decimal"/>
      <w:suff w:val="space"/>
      <w:lvlText w:val="%1)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10">
    <w:nsid w:val="3DB32D4C"/>
    <w:multiLevelType w:val="hybridMultilevel"/>
    <w:tmpl w:val="94ECB5C8"/>
    <w:lvl w:ilvl="0" w:tplc="069869AE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1">
    <w:nsid w:val="4BBC2AE4"/>
    <w:multiLevelType w:val="hybridMultilevel"/>
    <w:tmpl w:val="2332892C"/>
    <w:lvl w:ilvl="0" w:tplc="EB3057BC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>
    <w:nsid w:val="555316F6"/>
    <w:multiLevelType w:val="hybridMultilevel"/>
    <w:tmpl w:val="F6C8FA02"/>
    <w:lvl w:ilvl="0" w:tplc="29C4BE5A">
      <w:start w:val="1"/>
      <w:numFmt w:val="decimal"/>
      <w:lvlText w:val="%1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3">
    <w:nsid w:val="5D583822"/>
    <w:multiLevelType w:val="singleLevel"/>
    <w:tmpl w:val="55E8FD8C"/>
    <w:lvl w:ilvl="0">
      <w:start w:val="1"/>
      <w:numFmt w:val="decimal"/>
      <w:suff w:val="space"/>
      <w:lvlText w:val="%1)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14">
    <w:nsid w:val="66E06E73"/>
    <w:multiLevelType w:val="singleLevel"/>
    <w:tmpl w:val="11AA2CB8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15">
    <w:nsid w:val="6F0A2E52"/>
    <w:multiLevelType w:val="singleLevel"/>
    <w:tmpl w:val="746E4200"/>
    <w:lvl w:ilvl="0">
      <w:start w:val="1"/>
      <w:numFmt w:val="decimal"/>
      <w:lvlText w:val="%1."/>
      <w:legacy w:legacy="1" w:legacySpace="0" w:legacyIndent="235"/>
      <w:lvlJc w:val="left"/>
      <w:rPr>
        <w:rFonts w:ascii="Times New Roman" w:hAnsi="Times New Roman" w:cs="Times New Roman" w:hint="default"/>
      </w:rPr>
    </w:lvl>
  </w:abstractNum>
  <w:abstractNum w:abstractNumId="16">
    <w:nsid w:val="77716FA6"/>
    <w:multiLevelType w:val="singleLevel"/>
    <w:tmpl w:val="A4C0F24E"/>
    <w:lvl w:ilvl="0">
      <w:start w:val="1"/>
      <w:numFmt w:val="decimal"/>
      <w:suff w:val="space"/>
      <w:lvlText w:val="%1)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num w:numId="1">
    <w:abstractNumId w:val="11"/>
  </w:num>
  <w:num w:numId="2">
    <w:abstractNumId w:val="10"/>
  </w:num>
  <w:num w:numId="3">
    <w:abstractNumId w:val="5"/>
  </w:num>
  <w:num w:numId="4">
    <w:abstractNumId w:val="3"/>
  </w:num>
  <w:num w:numId="5">
    <w:abstractNumId w:val="3"/>
    <w:lvlOverride w:ilvl="0">
      <w:lvl w:ilvl="0">
        <w:start w:val="3"/>
        <w:numFmt w:val="decimal"/>
        <w:lvlText w:val="%1."/>
        <w:legacy w:legacy="1" w:legacySpace="0" w:legacyIndent="240"/>
        <w:lvlJc w:val="left"/>
        <w:rPr>
          <w:rFonts w:ascii="Times New Roman" w:hAnsi="Times New Roman" w:cs="Times New Roman" w:hint="default"/>
        </w:rPr>
      </w:lvl>
    </w:lvlOverride>
  </w:num>
  <w:num w:numId="6">
    <w:abstractNumId w:val="0"/>
    <w:lvlOverride w:ilvl="0">
      <w:lvl w:ilvl="0">
        <w:start w:val="65535"/>
        <w:numFmt w:val="bullet"/>
        <w:lvlText w:val="-"/>
        <w:legacy w:legacy="1" w:legacySpace="0" w:legacyIndent="168"/>
        <w:lvlJc w:val="left"/>
        <w:rPr>
          <w:rFonts w:ascii="Times New Roman" w:hAnsi="Times New Roman" w:cs="Times New Roman" w:hint="default"/>
        </w:rPr>
      </w:lvl>
    </w:lvlOverride>
  </w:num>
  <w:num w:numId="7">
    <w:abstractNumId w:val="15"/>
  </w:num>
  <w:num w:numId="8">
    <w:abstractNumId w:val="8"/>
  </w:num>
  <w:num w:numId="9">
    <w:abstractNumId w:val="1"/>
  </w:num>
  <w:num w:numId="10">
    <w:abstractNumId w:val="13"/>
  </w:num>
  <w:num w:numId="11">
    <w:abstractNumId w:val="2"/>
  </w:num>
  <w:num w:numId="12">
    <w:abstractNumId w:val="7"/>
  </w:num>
  <w:num w:numId="13">
    <w:abstractNumId w:val="14"/>
  </w:num>
  <w:num w:numId="14">
    <w:abstractNumId w:val="16"/>
  </w:num>
  <w:num w:numId="15">
    <w:abstractNumId w:val="9"/>
  </w:num>
  <w:num w:numId="16">
    <w:abstractNumId w:val="6"/>
  </w:num>
  <w:num w:numId="17">
    <w:abstractNumId w:val="4"/>
  </w:num>
  <w:num w:numId="1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08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9710D"/>
    <w:rsid w:val="0000150F"/>
    <w:rsid w:val="000105C4"/>
    <w:rsid w:val="00013D0D"/>
    <w:rsid w:val="000158D0"/>
    <w:rsid w:val="00032C9C"/>
    <w:rsid w:val="00075E72"/>
    <w:rsid w:val="00085597"/>
    <w:rsid w:val="000C1BBD"/>
    <w:rsid w:val="000E3D76"/>
    <w:rsid w:val="000F5AA1"/>
    <w:rsid w:val="0010544E"/>
    <w:rsid w:val="00137B6C"/>
    <w:rsid w:val="0015495E"/>
    <w:rsid w:val="0016787B"/>
    <w:rsid w:val="00187F9F"/>
    <w:rsid w:val="001921BA"/>
    <w:rsid w:val="00197930"/>
    <w:rsid w:val="00197BC0"/>
    <w:rsid w:val="001A591A"/>
    <w:rsid w:val="001C2B99"/>
    <w:rsid w:val="001C7381"/>
    <w:rsid w:val="001E74E9"/>
    <w:rsid w:val="001F5C10"/>
    <w:rsid w:val="00216C87"/>
    <w:rsid w:val="00226A75"/>
    <w:rsid w:val="002336A9"/>
    <w:rsid w:val="0025613D"/>
    <w:rsid w:val="00261875"/>
    <w:rsid w:val="00276E99"/>
    <w:rsid w:val="00286CCC"/>
    <w:rsid w:val="00293E7B"/>
    <w:rsid w:val="00297B03"/>
    <w:rsid w:val="002A0AAF"/>
    <w:rsid w:val="002B7A86"/>
    <w:rsid w:val="00301106"/>
    <w:rsid w:val="00303D71"/>
    <w:rsid w:val="003206DF"/>
    <w:rsid w:val="00321446"/>
    <w:rsid w:val="00330CAF"/>
    <w:rsid w:val="00333B98"/>
    <w:rsid w:val="00361D55"/>
    <w:rsid w:val="00371A5A"/>
    <w:rsid w:val="003C4FD9"/>
    <w:rsid w:val="003F1322"/>
    <w:rsid w:val="00414AE3"/>
    <w:rsid w:val="00414FB5"/>
    <w:rsid w:val="004417F1"/>
    <w:rsid w:val="00444C96"/>
    <w:rsid w:val="00455694"/>
    <w:rsid w:val="004837A1"/>
    <w:rsid w:val="00497CE9"/>
    <w:rsid w:val="004B045E"/>
    <w:rsid w:val="004B7D55"/>
    <w:rsid w:val="004D3F72"/>
    <w:rsid w:val="004E3E2E"/>
    <w:rsid w:val="004F20C4"/>
    <w:rsid w:val="004F47F8"/>
    <w:rsid w:val="00503CBC"/>
    <w:rsid w:val="005148FF"/>
    <w:rsid w:val="00534E88"/>
    <w:rsid w:val="00543F37"/>
    <w:rsid w:val="00554201"/>
    <w:rsid w:val="0057322C"/>
    <w:rsid w:val="0058544B"/>
    <w:rsid w:val="005953A1"/>
    <w:rsid w:val="005D5708"/>
    <w:rsid w:val="005E51F8"/>
    <w:rsid w:val="005F49E1"/>
    <w:rsid w:val="00624D2F"/>
    <w:rsid w:val="00626B9A"/>
    <w:rsid w:val="00631493"/>
    <w:rsid w:val="006315E9"/>
    <w:rsid w:val="006336BF"/>
    <w:rsid w:val="00637C9E"/>
    <w:rsid w:val="006519CD"/>
    <w:rsid w:val="00652959"/>
    <w:rsid w:val="00677D65"/>
    <w:rsid w:val="0068474D"/>
    <w:rsid w:val="00685D48"/>
    <w:rsid w:val="0069771D"/>
    <w:rsid w:val="006A3A15"/>
    <w:rsid w:val="006A6FC5"/>
    <w:rsid w:val="006B2C0E"/>
    <w:rsid w:val="006B5E69"/>
    <w:rsid w:val="006D2D13"/>
    <w:rsid w:val="006D7322"/>
    <w:rsid w:val="0070135A"/>
    <w:rsid w:val="0070573B"/>
    <w:rsid w:val="00713F8D"/>
    <w:rsid w:val="0072455C"/>
    <w:rsid w:val="00736F5D"/>
    <w:rsid w:val="00764746"/>
    <w:rsid w:val="00765FE1"/>
    <w:rsid w:val="00775CB4"/>
    <w:rsid w:val="007811F0"/>
    <w:rsid w:val="00792D1B"/>
    <w:rsid w:val="007A302A"/>
    <w:rsid w:val="007A7930"/>
    <w:rsid w:val="007C61EC"/>
    <w:rsid w:val="007D1908"/>
    <w:rsid w:val="00802BE5"/>
    <w:rsid w:val="008069FA"/>
    <w:rsid w:val="00807A66"/>
    <w:rsid w:val="0081591A"/>
    <w:rsid w:val="00834FC9"/>
    <w:rsid w:val="00835E7B"/>
    <w:rsid w:val="00840F3A"/>
    <w:rsid w:val="00853BD7"/>
    <w:rsid w:val="0086226C"/>
    <w:rsid w:val="00866231"/>
    <w:rsid w:val="00871499"/>
    <w:rsid w:val="00886F21"/>
    <w:rsid w:val="008A360B"/>
    <w:rsid w:val="008D272E"/>
    <w:rsid w:val="008D7C49"/>
    <w:rsid w:val="008F6206"/>
    <w:rsid w:val="009071EF"/>
    <w:rsid w:val="00913FF3"/>
    <w:rsid w:val="00914E48"/>
    <w:rsid w:val="0093219F"/>
    <w:rsid w:val="009358BF"/>
    <w:rsid w:val="00944231"/>
    <w:rsid w:val="00996218"/>
    <w:rsid w:val="009A7454"/>
    <w:rsid w:val="009C100E"/>
    <w:rsid w:val="009C7F4D"/>
    <w:rsid w:val="009D4C5E"/>
    <w:rsid w:val="009E05CE"/>
    <w:rsid w:val="00A03E3E"/>
    <w:rsid w:val="00A2484E"/>
    <w:rsid w:val="00A26173"/>
    <w:rsid w:val="00A31CE2"/>
    <w:rsid w:val="00A36FE8"/>
    <w:rsid w:val="00A47425"/>
    <w:rsid w:val="00A54968"/>
    <w:rsid w:val="00A57DEF"/>
    <w:rsid w:val="00A65861"/>
    <w:rsid w:val="00A85DAC"/>
    <w:rsid w:val="00A93AA8"/>
    <w:rsid w:val="00AA1D97"/>
    <w:rsid w:val="00AA34F0"/>
    <w:rsid w:val="00AC0BB0"/>
    <w:rsid w:val="00AD21F5"/>
    <w:rsid w:val="00AE7F44"/>
    <w:rsid w:val="00B40C24"/>
    <w:rsid w:val="00B5010F"/>
    <w:rsid w:val="00B56B4E"/>
    <w:rsid w:val="00B84991"/>
    <w:rsid w:val="00B95B6B"/>
    <w:rsid w:val="00BA17E4"/>
    <w:rsid w:val="00BA3D86"/>
    <w:rsid w:val="00BB754E"/>
    <w:rsid w:val="00C02C7C"/>
    <w:rsid w:val="00C533C3"/>
    <w:rsid w:val="00C5592B"/>
    <w:rsid w:val="00C55B7D"/>
    <w:rsid w:val="00C73CB1"/>
    <w:rsid w:val="00C87CF8"/>
    <w:rsid w:val="00C902E7"/>
    <w:rsid w:val="00CA4021"/>
    <w:rsid w:val="00CD5582"/>
    <w:rsid w:val="00CE2B4C"/>
    <w:rsid w:val="00CE3796"/>
    <w:rsid w:val="00CE62BB"/>
    <w:rsid w:val="00CF209F"/>
    <w:rsid w:val="00D05404"/>
    <w:rsid w:val="00D12AC1"/>
    <w:rsid w:val="00D34A7E"/>
    <w:rsid w:val="00D369E3"/>
    <w:rsid w:val="00D57F71"/>
    <w:rsid w:val="00D67933"/>
    <w:rsid w:val="00D72AA0"/>
    <w:rsid w:val="00D76365"/>
    <w:rsid w:val="00D802EC"/>
    <w:rsid w:val="00D8454E"/>
    <w:rsid w:val="00DD228D"/>
    <w:rsid w:val="00E033B0"/>
    <w:rsid w:val="00E07A7B"/>
    <w:rsid w:val="00E1503B"/>
    <w:rsid w:val="00E16E74"/>
    <w:rsid w:val="00E261E0"/>
    <w:rsid w:val="00E27810"/>
    <w:rsid w:val="00E726A8"/>
    <w:rsid w:val="00E83F2F"/>
    <w:rsid w:val="00E90209"/>
    <w:rsid w:val="00E9710D"/>
    <w:rsid w:val="00ED1AF4"/>
    <w:rsid w:val="00ED3B3C"/>
    <w:rsid w:val="00ED41CE"/>
    <w:rsid w:val="00EF6F60"/>
    <w:rsid w:val="00F14B5F"/>
    <w:rsid w:val="00F34A96"/>
    <w:rsid w:val="00F56D19"/>
    <w:rsid w:val="00F65319"/>
    <w:rsid w:val="00F75094"/>
    <w:rsid w:val="00FC4F70"/>
    <w:rsid w:val="00FD1547"/>
    <w:rsid w:val="00FF15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12AC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D12AC1"/>
  </w:style>
  <w:style w:type="paragraph" w:styleId="a5">
    <w:name w:val="footer"/>
    <w:basedOn w:val="a"/>
    <w:link w:val="a6"/>
    <w:uiPriority w:val="99"/>
    <w:unhideWhenUsed/>
    <w:rsid w:val="00D12AC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D12AC1"/>
  </w:style>
  <w:style w:type="numbering" w:customStyle="1" w:styleId="1">
    <w:name w:val="Нет списка1"/>
    <w:next w:val="a2"/>
    <w:uiPriority w:val="99"/>
    <w:semiHidden/>
    <w:unhideWhenUsed/>
    <w:rsid w:val="00E726A8"/>
  </w:style>
  <w:style w:type="paragraph" w:styleId="a7">
    <w:name w:val="Normal (Web)"/>
    <w:basedOn w:val="a"/>
    <w:uiPriority w:val="99"/>
    <w:rsid w:val="00E726A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Body Text Indent"/>
    <w:basedOn w:val="a"/>
    <w:link w:val="a9"/>
    <w:rsid w:val="00E726A8"/>
    <w:pPr>
      <w:spacing w:after="0" w:line="240" w:lineRule="auto"/>
      <w:ind w:firstLine="284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9">
    <w:name w:val="Основной текст с отступом Знак"/>
    <w:basedOn w:val="a0"/>
    <w:link w:val="a8"/>
    <w:rsid w:val="00E726A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a">
    <w:name w:val="List Paragraph"/>
    <w:basedOn w:val="a"/>
    <w:uiPriority w:val="34"/>
    <w:qFormat/>
    <w:rsid w:val="00E726A8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Balloon Text"/>
    <w:basedOn w:val="a"/>
    <w:link w:val="ac"/>
    <w:uiPriority w:val="99"/>
    <w:semiHidden/>
    <w:unhideWhenUsed/>
    <w:rsid w:val="00E726A8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c">
    <w:name w:val="Текст выноски Знак"/>
    <w:basedOn w:val="a0"/>
    <w:link w:val="ab"/>
    <w:uiPriority w:val="99"/>
    <w:semiHidden/>
    <w:rsid w:val="00E726A8"/>
    <w:rPr>
      <w:rFonts w:ascii="Tahoma" w:eastAsia="Times New Roman" w:hAnsi="Tahoma" w:cs="Tahoma"/>
      <w:sz w:val="16"/>
      <w:szCs w:val="16"/>
      <w:lang w:eastAsia="ru-RU"/>
    </w:rPr>
  </w:style>
  <w:style w:type="character" w:styleId="ad">
    <w:name w:val="Placeholder Text"/>
    <w:basedOn w:val="a0"/>
    <w:uiPriority w:val="99"/>
    <w:semiHidden/>
    <w:rsid w:val="00E726A8"/>
    <w:rPr>
      <w:color w:val="808080"/>
    </w:rPr>
  </w:style>
  <w:style w:type="table" w:styleId="ae">
    <w:name w:val="Table Grid"/>
    <w:basedOn w:val="a1"/>
    <w:uiPriority w:val="59"/>
    <w:rsid w:val="00E726A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 3"/>
    <w:basedOn w:val="a"/>
    <w:link w:val="30"/>
    <w:uiPriority w:val="99"/>
    <w:semiHidden/>
    <w:unhideWhenUsed/>
    <w:rsid w:val="00414FB5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0"/>
    <w:link w:val="3"/>
    <w:uiPriority w:val="99"/>
    <w:semiHidden/>
    <w:rsid w:val="00414FB5"/>
    <w:rPr>
      <w:sz w:val="16"/>
      <w:szCs w:val="16"/>
    </w:rPr>
  </w:style>
  <w:style w:type="paragraph" w:styleId="af">
    <w:name w:val="Body Text"/>
    <w:basedOn w:val="a"/>
    <w:link w:val="af0"/>
    <w:uiPriority w:val="99"/>
    <w:semiHidden/>
    <w:unhideWhenUsed/>
    <w:rsid w:val="00631493"/>
    <w:pPr>
      <w:spacing w:after="120"/>
    </w:pPr>
  </w:style>
  <w:style w:type="character" w:customStyle="1" w:styleId="af0">
    <w:name w:val="Основной текст Знак"/>
    <w:basedOn w:val="a0"/>
    <w:link w:val="af"/>
    <w:uiPriority w:val="99"/>
    <w:semiHidden/>
    <w:rsid w:val="00631493"/>
  </w:style>
  <w:style w:type="paragraph" w:styleId="2">
    <w:name w:val="Body Text Indent 2"/>
    <w:basedOn w:val="a"/>
    <w:link w:val="20"/>
    <w:uiPriority w:val="99"/>
    <w:semiHidden/>
    <w:unhideWhenUsed/>
    <w:rsid w:val="00631493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631493"/>
  </w:style>
  <w:style w:type="paragraph" w:styleId="af1">
    <w:name w:val="No Spacing"/>
    <w:uiPriority w:val="1"/>
    <w:qFormat/>
    <w:rsid w:val="0070573B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12AC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D12AC1"/>
  </w:style>
  <w:style w:type="paragraph" w:styleId="a5">
    <w:name w:val="footer"/>
    <w:basedOn w:val="a"/>
    <w:link w:val="a6"/>
    <w:uiPriority w:val="99"/>
    <w:unhideWhenUsed/>
    <w:rsid w:val="00D12AC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D12AC1"/>
  </w:style>
  <w:style w:type="numbering" w:customStyle="1" w:styleId="1">
    <w:name w:val="Нет списка1"/>
    <w:next w:val="a2"/>
    <w:uiPriority w:val="99"/>
    <w:semiHidden/>
    <w:unhideWhenUsed/>
    <w:rsid w:val="00E726A8"/>
  </w:style>
  <w:style w:type="paragraph" w:styleId="a7">
    <w:name w:val="Normal (Web)"/>
    <w:basedOn w:val="a"/>
    <w:uiPriority w:val="99"/>
    <w:rsid w:val="00E726A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Body Text Indent"/>
    <w:basedOn w:val="a"/>
    <w:link w:val="a9"/>
    <w:rsid w:val="00E726A8"/>
    <w:pPr>
      <w:spacing w:after="0" w:line="240" w:lineRule="auto"/>
      <w:ind w:firstLine="284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9">
    <w:name w:val="Основной текст с отступом Знак"/>
    <w:basedOn w:val="a0"/>
    <w:link w:val="a8"/>
    <w:rsid w:val="00E726A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a">
    <w:name w:val="List Paragraph"/>
    <w:basedOn w:val="a"/>
    <w:uiPriority w:val="34"/>
    <w:qFormat/>
    <w:rsid w:val="00E726A8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Balloon Text"/>
    <w:basedOn w:val="a"/>
    <w:link w:val="ac"/>
    <w:uiPriority w:val="99"/>
    <w:semiHidden/>
    <w:unhideWhenUsed/>
    <w:rsid w:val="00E726A8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c">
    <w:name w:val="Текст выноски Знак"/>
    <w:basedOn w:val="a0"/>
    <w:link w:val="ab"/>
    <w:uiPriority w:val="99"/>
    <w:semiHidden/>
    <w:rsid w:val="00E726A8"/>
    <w:rPr>
      <w:rFonts w:ascii="Tahoma" w:eastAsia="Times New Roman" w:hAnsi="Tahoma" w:cs="Tahoma"/>
      <w:sz w:val="16"/>
      <w:szCs w:val="16"/>
      <w:lang w:eastAsia="ru-RU"/>
    </w:rPr>
  </w:style>
  <w:style w:type="character" w:styleId="ad">
    <w:name w:val="Placeholder Text"/>
    <w:basedOn w:val="a0"/>
    <w:uiPriority w:val="99"/>
    <w:semiHidden/>
    <w:rsid w:val="00E726A8"/>
    <w:rPr>
      <w:color w:val="808080"/>
    </w:rPr>
  </w:style>
  <w:style w:type="table" w:styleId="ae">
    <w:name w:val="Table Grid"/>
    <w:basedOn w:val="a1"/>
    <w:uiPriority w:val="59"/>
    <w:rsid w:val="00E726A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 3"/>
    <w:basedOn w:val="a"/>
    <w:link w:val="30"/>
    <w:uiPriority w:val="99"/>
    <w:semiHidden/>
    <w:unhideWhenUsed/>
    <w:rsid w:val="00414FB5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0"/>
    <w:link w:val="3"/>
    <w:uiPriority w:val="99"/>
    <w:semiHidden/>
    <w:rsid w:val="00414FB5"/>
    <w:rPr>
      <w:sz w:val="16"/>
      <w:szCs w:val="16"/>
    </w:rPr>
  </w:style>
  <w:style w:type="paragraph" w:styleId="af">
    <w:name w:val="Body Text"/>
    <w:basedOn w:val="a"/>
    <w:link w:val="af0"/>
    <w:uiPriority w:val="99"/>
    <w:semiHidden/>
    <w:unhideWhenUsed/>
    <w:rsid w:val="00631493"/>
    <w:pPr>
      <w:spacing w:after="120"/>
    </w:pPr>
  </w:style>
  <w:style w:type="character" w:customStyle="1" w:styleId="af0">
    <w:name w:val="Основной текст Знак"/>
    <w:basedOn w:val="a0"/>
    <w:link w:val="af"/>
    <w:uiPriority w:val="99"/>
    <w:semiHidden/>
    <w:rsid w:val="00631493"/>
  </w:style>
  <w:style w:type="paragraph" w:styleId="2">
    <w:name w:val="Body Text Indent 2"/>
    <w:basedOn w:val="a"/>
    <w:link w:val="20"/>
    <w:uiPriority w:val="99"/>
    <w:semiHidden/>
    <w:unhideWhenUsed/>
    <w:rsid w:val="00631493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631493"/>
  </w:style>
  <w:style w:type="paragraph" w:styleId="af1">
    <w:name w:val="No Spacing"/>
    <w:uiPriority w:val="1"/>
    <w:qFormat/>
    <w:rsid w:val="0070573B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07137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911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6.wmf"/><Relationship Id="rId42" Type="http://schemas.openxmlformats.org/officeDocument/2006/relationships/image" Target="media/image16.wmf"/><Relationship Id="rId63" Type="http://schemas.openxmlformats.org/officeDocument/2006/relationships/oleObject" Target="embeddings/oleObject27.bin"/><Relationship Id="rId84" Type="http://schemas.openxmlformats.org/officeDocument/2006/relationships/image" Target="media/image37.wmf"/><Relationship Id="rId138" Type="http://schemas.openxmlformats.org/officeDocument/2006/relationships/image" Target="media/image64.wmf"/><Relationship Id="rId159" Type="http://schemas.openxmlformats.org/officeDocument/2006/relationships/oleObject" Target="embeddings/oleObject75.bin"/><Relationship Id="rId170" Type="http://schemas.openxmlformats.org/officeDocument/2006/relationships/oleObject" Target="embeddings/oleObject81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1.wmf"/><Relationship Id="rId32" Type="http://schemas.openxmlformats.org/officeDocument/2006/relationships/image" Target="media/image11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2.wmf"/><Relationship Id="rId128" Type="http://schemas.openxmlformats.org/officeDocument/2006/relationships/image" Target="media/image59.wmf"/><Relationship Id="rId149" Type="http://schemas.openxmlformats.org/officeDocument/2006/relationships/oleObject" Target="embeddings/oleObject70.bin"/><Relationship Id="rId5" Type="http://schemas.openxmlformats.org/officeDocument/2006/relationships/settings" Target="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5.wmf"/><Relationship Id="rId22" Type="http://schemas.openxmlformats.org/officeDocument/2006/relationships/oleObject" Target="embeddings/oleObject6.bin"/><Relationship Id="rId43" Type="http://schemas.openxmlformats.org/officeDocument/2006/relationships/oleObject" Target="embeddings/oleObject17.bin"/><Relationship Id="rId64" Type="http://schemas.openxmlformats.org/officeDocument/2006/relationships/image" Target="media/image27.wmf"/><Relationship Id="rId118" Type="http://schemas.openxmlformats.org/officeDocument/2006/relationships/image" Target="media/image54.wmf"/><Relationship Id="rId139" Type="http://schemas.openxmlformats.org/officeDocument/2006/relationships/oleObject" Target="embeddings/oleObject65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0.wmf"/><Relationship Id="rId171" Type="http://schemas.openxmlformats.org/officeDocument/2006/relationships/oleObject" Target="embeddings/oleObject82.bin"/><Relationship Id="rId12" Type="http://schemas.openxmlformats.org/officeDocument/2006/relationships/oleObject" Target="embeddings/oleObject1.bin"/><Relationship Id="rId33" Type="http://schemas.openxmlformats.org/officeDocument/2006/relationships/oleObject" Target="embeddings/oleObject12.bin"/><Relationship Id="rId108" Type="http://schemas.openxmlformats.org/officeDocument/2006/relationships/image" Target="media/image49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2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3.wmf"/><Relationship Id="rId140" Type="http://schemas.openxmlformats.org/officeDocument/2006/relationships/image" Target="media/image65.wmf"/><Relationship Id="rId161" Type="http://schemas.openxmlformats.org/officeDocument/2006/relationships/oleObject" Target="embeddings/oleObject7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7.bin"/><Relationship Id="rId28" Type="http://schemas.openxmlformats.org/officeDocument/2006/relationships/image" Target="media/image9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17.wmf"/><Relationship Id="rId60" Type="http://schemas.openxmlformats.org/officeDocument/2006/relationships/image" Target="media/image25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38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1.bin"/><Relationship Id="rId156" Type="http://schemas.openxmlformats.org/officeDocument/2006/relationships/image" Target="media/image73.wmf"/><Relationship Id="rId172" Type="http://schemas.openxmlformats.org/officeDocument/2006/relationships/image" Target="media/image80.wmf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68.wmf"/><Relationship Id="rId167" Type="http://schemas.openxmlformats.org/officeDocument/2006/relationships/image" Target="media/image78.wmf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1.wmf"/><Relationship Id="rId162" Type="http://schemas.openxmlformats.org/officeDocument/2006/relationships/image" Target="media/image7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7.wmf"/><Relationship Id="rId40" Type="http://schemas.openxmlformats.org/officeDocument/2006/relationships/image" Target="media/image15.wmf"/><Relationship Id="rId45" Type="http://schemas.openxmlformats.org/officeDocument/2006/relationships/oleObject" Target="embeddings/oleObject18.bin"/><Relationship Id="rId66" Type="http://schemas.openxmlformats.org/officeDocument/2006/relationships/image" Target="media/image28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4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6.wmf"/><Relationship Id="rId152" Type="http://schemas.openxmlformats.org/officeDocument/2006/relationships/image" Target="media/image71.wmf"/><Relationship Id="rId173" Type="http://schemas.openxmlformats.org/officeDocument/2006/relationships/oleObject" Target="embeddings/oleObject83.bin"/><Relationship Id="rId19" Type="http://schemas.openxmlformats.org/officeDocument/2006/relationships/image" Target="media/image5.wmf"/><Relationship Id="rId14" Type="http://schemas.openxmlformats.org/officeDocument/2006/relationships/oleObject" Target="embeddings/oleObject2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80.bin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77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18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4.wmf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6.wmf"/><Relationship Id="rId83" Type="http://schemas.openxmlformats.org/officeDocument/2006/relationships/oleObject" Target="embeddings/oleObject37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2.bin"/><Relationship Id="rId174" Type="http://schemas.openxmlformats.org/officeDocument/2006/relationships/footer" Target="footer3.xml"/><Relationship Id="rId15" Type="http://schemas.openxmlformats.org/officeDocument/2006/relationships/image" Target="media/image3.wmf"/><Relationship Id="rId36" Type="http://schemas.openxmlformats.org/officeDocument/2006/relationships/image" Target="media/image13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59.bin"/><Relationship Id="rId10" Type="http://schemas.openxmlformats.org/officeDocument/2006/relationships/footer" Target="footer2.xml"/><Relationship Id="rId31" Type="http://schemas.openxmlformats.org/officeDocument/2006/relationships/oleObject" Target="embeddings/oleObject11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69.wmf"/><Relationship Id="rId164" Type="http://schemas.openxmlformats.org/officeDocument/2006/relationships/oleObject" Target="embeddings/oleObject78.bin"/><Relationship Id="rId169" Type="http://schemas.openxmlformats.org/officeDocument/2006/relationships/image" Target="media/image79.wmf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26" Type="http://schemas.openxmlformats.org/officeDocument/2006/relationships/image" Target="media/image8.wmf"/><Relationship Id="rId47" Type="http://schemas.openxmlformats.org/officeDocument/2006/relationships/oleObject" Target="embeddings/oleObject19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2.wmf"/><Relationship Id="rId175" Type="http://schemas.openxmlformats.org/officeDocument/2006/relationships/fontTable" Target="fontTable.xml"/><Relationship Id="rId16" Type="http://schemas.openxmlformats.org/officeDocument/2006/relationships/oleObject" Target="embeddings/oleObject3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4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67.wmf"/><Relationship Id="rId90" Type="http://schemas.openxmlformats.org/officeDocument/2006/relationships/image" Target="media/image40.wmf"/><Relationship Id="rId165" Type="http://schemas.openxmlformats.org/officeDocument/2006/relationships/image" Target="media/image77.wmf"/><Relationship Id="rId27" Type="http://schemas.openxmlformats.org/officeDocument/2006/relationships/oleObject" Target="embeddings/oleObject9.bin"/><Relationship Id="rId48" Type="http://schemas.openxmlformats.org/officeDocument/2006/relationships/image" Target="media/image19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2.wmf"/><Relationship Id="rId80" Type="http://schemas.openxmlformats.org/officeDocument/2006/relationships/image" Target="media/image35.wmf"/><Relationship Id="rId155" Type="http://schemas.openxmlformats.org/officeDocument/2006/relationships/oleObject" Target="embeddings/oleObject73.bin"/><Relationship Id="rId176" Type="http://schemas.openxmlformats.org/officeDocument/2006/relationships/theme" Target="theme/theme1.xml"/><Relationship Id="rId17" Type="http://schemas.openxmlformats.org/officeDocument/2006/relationships/image" Target="media/image4.wmf"/><Relationship Id="rId38" Type="http://schemas.openxmlformats.org/officeDocument/2006/relationships/image" Target="media/image14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57.wmf"/><Relationship Id="rId70" Type="http://schemas.openxmlformats.org/officeDocument/2006/relationships/image" Target="media/image30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oleObject" Target="embeddings/oleObject7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C8E8FDB-1176-4964-A2FF-EBAE155F45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4</Pages>
  <Words>17524</Words>
  <Characters>99892</Characters>
  <Application>Microsoft Office Word</Application>
  <DocSecurity>0</DocSecurity>
  <Lines>832</Lines>
  <Paragraphs>2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1171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Pack by Diakov</dc:creator>
  <cp:lastModifiedBy>RePack by Diakov</cp:lastModifiedBy>
  <cp:revision>2</cp:revision>
  <cp:lastPrinted>2019-12-16T12:57:00Z</cp:lastPrinted>
  <dcterms:created xsi:type="dcterms:W3CDTF">2019-12-17T04:54:00Z</dcterms:created>
  <dcterms:modified xsi:type="dcterms:W3CDTF">2019-12-17T04:54:00Z</dcterms:modified>
</cp:coreProperties>
</file>